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0" r:id="rId2"/>
  </p:sldMasterIdLst>
  <p:notesMasterIdLst>
    <p:notesMasterId r:id="rId54"/>
  </p:notesMasterIdLst>
  <p:sldIdLst>
    <p:sldId id="295" r:id="rId3"/>
    <p:sldId id="340" r:id="rId4"/>
    <p:sldId id="259" r:id="rId5"/>
    <p:sldId id="260" r:id="rId6"/>
    <p:sldId id="287" r:id="rId7"/>
    <p:sldId id="320" r:id="rId8"/>
    <p:sldId id="323" r:id="rId9"/>
    <p:sldId id="290" r:id="rId10"/>
    <p:sldId id="283" r:id="rId11"/>
    <p:sldId id="265" r:id="rId12"/>
    <p:sldId id="324" r:id="rId13"/>
    <p:sldId id="266" r:id="rId14"/>
    <p:sldId id="291" r:id="rId15"/>
    <p:sldId id="272" r:id="rId16"/>
    <p:sldId id="292" r:id="rId17"/>
    <p:sldId id="277" r:id="rId18"/>
    <p:sldId id="278" r:id="rId19"/>
    <p:sldId id="328" r:id="rId20"/>
    <p:sldId id="325" r:id="rId21"/>
    <p:sldId id="326" r:id="rId22"/>
    <p:sldId id="336" r:id="rId23"/>
    <p:sldId id="327" r:id="rId24"/>
    <p:sldId id="344" r:id="rId25"/>
    <p:sldId id="342" r:id="rId26"/>
    <p:sldId id="341" r:id="rId27"/>
    <p:sldId id="299" r:id="rId28"/>
    <p:sldId id="300" r:id="rId29"/>
    <p:sldId id="301" r:id="rId30"/>
    <p:sldId id="330" r:id="rId31"/>
    <p:sldId id="332" r:id="rId32"/>
    <p:sldId id="333" r:id="rId33"/>
    <p:sldId id="334" r:id="rId34"/>
    <p:sldId id="335" r:id="rId35"/>
    <p:sldId id="331" r:id="rId36"/>
    <p:sldId id="302" r:id="rId37"/>
    <p:sldId id="303" r:id="rId38"/>
    <p:sldId id="304" r:id="rId39"/>
    <p:sldId id="305" r:id="rId40"/>
    <p:sldId id="306" r:id="rId41"/>
    <p:sldId id="307" r:id="rId42"/>
    <p:sldId id="310" r:id="rId43"/>
    <p:sldId id="311" r:id="rId44"/>
    <p:sldId id="313" r:id="rId45"/>
    <p:sldId id="315" r:id="rId46"/>
    <p:sldId id="316" r:id="rId47"/>
    <p:sldId id="337" r:id="rId48"/>
    <p:sldId id="317" r:id="rId49"/>
    <p:sldId id="338" r:id="rId50"/>
    <p:sldId id="339" r:id="rId51"/>
    <p:sldId id="318" r:id="rId52"/>
    <p:sldId id="343" r:id="rId53"/>
  </p:sldIdLst>
  <p:sldSz cx="12192000" cy="6858000"/>
  <p:notesSz cx="6858000" cy="9144000"/>
  <p:embeddedFontLst>
    <p:embeddedFont>
      <p:font typeface="Tahoma" panose="020B0604030504040204" pitchFamily="34" charset="0"/>
      <p:regular r:id="rId55"/>
      <p:bold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64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CCFF"/>
    <a:srgbClr val="CC0000"/>
    <a:srgbClr val="FF5050"/>
    <a:srgbClr val="FFFFCC"/>
    <a:srgbClr val="FF99FF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75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1.fntdata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4.fntdata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2.fntdata"/><Relationship Id="rId64" Type="http://customschemas.google.com/relationships/presentationmetadata" Target="metadata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5.fntdata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3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6.fntdata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png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1.e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wmf"/><Relationship Id="rId11" Type="http://schemas.openxmlformats.org/officeDocument/2006/relationships/image" Target="../media/image149.e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emf"/><Relationship Id="rId4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e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emf"/><Relationship Id="rId9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5.wmf"/><Relationship Id="rId7" Type="http://schemas.openxmlformats.org/officeDocument/2006/relationships/image" Target="../media/image55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9.wmf"/><Relationship Id="rId5" Type="http://schemas.openxmlformats.org/officeDocument/2006/relationships/image" Target="../media/image47.wmf"/><Relationship Id="rId10" Type="http://schemas.openxmlformats.org/officeDocument/2006/relationships/image" Target="../media/image58.wmf"/><Relationship Id="rId4" Type="http://schemas.openxmlformats.org/officeDocument/2006/relationships/image" Target="../media/image46.emf"/><Relationship Id="rId9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7079c982a6_0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7079c982a6_0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441842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323105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653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529856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055553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930892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60951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90966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009748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336764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10137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365793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898454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973585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765532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292534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302608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165465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080446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153863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889789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211122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866606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627091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000441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738008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71230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595829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695406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318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28981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96905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308687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845473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8641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TABLE OF CONTE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ctrTitle"/>
          </p:nvPr>
        </p:nvSpPr>
        <p:spPr>
          <a:xfrm>
            <a:off x="134712" y="2499851"/>
            <a:ext cx="4411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4545759" y="2048619"/>
            <a:ext cx="1497600" cy="120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ctrTitle" idx="3"/>
          </p:nvPr>
        </p:nvSpPr>
        <p:spPr>
          <a:xfrm>
            <a:off x="134624" y="3587739"/>
            <a:ext cx="44112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title" idx="4" hasCustomPrompt="1"/>
          </p:nvPr>
        </p:nvSpPr>
        <p:spPr>
          <a:xfrm>
            <a:off x="4545768" y="3585336"/>
            <a:ext cx="1497600" cy="770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6" name="Google Shape;16;p3"/>
          <p:cNvSpPr txBox="1">
            <a:spLocks noGrp="1"/>
          </p:cNvSpPr>
          <p:nvPr>
            <p:ph type="ctrTitle" idx="5"/>
          </p:nvPr>
        </p:nvSpPr>
        <p:spPr>
          <a:xfrm>
            <a:off x="7347800" y="2514567"/>
            <a:ext cx="4536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idx="6" hasCustomPrompt="1"/>
          </p:nvPr>
        </p:nvSpPr>
        <p:spPr>
          <a:xfrm>
            <a:off x="5850192" y="2048619"/>
            <a:ext cx="1497600" cy="120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ctrTitle" idx="7"/>
          </p:nvPr>
        </p:nvSpPr>
        <p:spPr>
          <a:xfrm>
            <a:off x="7347804" y="3567323"/>
            <a:ext cx="25256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title" idx="8" hasCustomPrompt="1"/>
          </p:nvPr>
        </p:nvSpPr>
        <p:spPr>
          <a:xfrm>
            <a:off x="5850201" y="3585336"/>
            <a:ext cx="1497600" cy="770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cxnSp>
        <p:nvCxnSpPr>
          <p:cNvPr id="20" name="Google Shape;20;p3"/>
          <p:cNvCxnSpPr/>
          <p:nvPr/>
        </p:nvCxnSpPr>
        <p:spPr>
          <a:xfrm>
            <a:off x="5987467" y="1071933"/>
            <a:ext cx="0" cy="4591200"/>
          </a:xfrm>
          <a:prstGeom prst="straightConnector1">
            <a:avLst/>
          </a:prstGeom>
          <a:noFill/>
          <a:ln w="19050" cap="flat" cmpd="sng">
            <a:solidFill>
              <a:srgbClr val="F9E9D9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748681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subTitle" idx="1"/>
          </p:nvPr>
        </p:nvSpPr>
        <p:spPr>
          <a:xfrm flipH="1">
            <a:off x="3066900" y="2988467"/>
            <a:ext cx="6058400" cy="18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1pPr>
            <a:lvl2pPr lvl="1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2pPr>
            <a:lvl3pPr lvl="2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3pPr>
            <a:lvl4pPr lvl="3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4pPr>
            <a:lvl5pPr lvl="4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5pPr>
            <a:lvl6pPr lvl="5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6pPr>
            <a:lvl7pPr lvl="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7pPr>
            <a:lvl8pPr lvl="7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8pPr>
            <a:lvl9pPr lvl="8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1867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ctrTitle"/>
          </p:nvPr>
        </p:nvSpPr>
        <p:spPr>
          <a:xfrm>
            <a:off x="1894600" y="2276433"/>
            <a:ext cx="840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210475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ctrTitle"/>
          </p:nvPr>
        </p:nvSpPr>
        <p:spPr>
          <a:xfrm>
            <a:off x="5106601" y="4089767"/>
            <a:ext cx="38340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3094800" y="3595167"/>
            <a:ext cx="6002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18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500013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 + TEXT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ctrTitle"/>
          </p:nvPr>
        </p:nvSpPr>
        <p:spPr>
          <a:xfrm>
            <a:off x="5029533" y="2088833"/>
            <a:ext cx="5150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subTitle" idx="1"/>
          </p:nvPr>
        </p:nvSpPr>
        <p:spPr>
          <a:xfrm>
            <a:off x="5029164" y="2774900"/>
            <a:ext cx="5150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6876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7"/>
          <p:cNvSpPr txBox="1">
            <a:spLocks noGrp="1"/>
          </p:cNvSpPr>
          <p:nvPr>
            <p:ph type="subTitle" idx="1"/>
          </p:nvPr>
        </p:nvSpPr>
        <p:spPr>
          <a:xfrm>
            <a:off x="7286727" y="32733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subTitle" idx="2"/>
          </p:nvPr>
        </p:nvSpPr>
        <p:spPr>
          <a:xfrm>
            <a:off x="4092751" y="32733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3"/>
          </p:nvPr>
        </p:nvSpPr>
        <p:spPr>
          <a:xfrm>
            <a:off x="898717" y="32733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subTitle" idx="4"/>
          </p:nvPr>
        </p:nvSpPr>
        <p:spPr>
          <a:xfrm>
            <a:off x="4823533" y="36215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subTitle" idx="5"/>
          </p:nvPr>
        </p:nvSpPr>
        <p:spPr>
          <a:xfrm>
            <a:off x="1629551" y="36215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subTitle" idx="6"/>
          </p:nvPr>
        </p:nvSpPr>
        <p:spPr>
          <a:xfrm>
            <a:off x="8017517" y="3621567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61159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8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12431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+ TEXT ">
  <p:cSld name="NUMBERS + TEXT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9"/>
          <p:cNvSpPr txBox="1">
            <a:spLocks noGrp="1"/>
          </p:cNvSpPr>
          <p:nvPr>
            <p:ph type="subTitle" idx="1"/>
          </p:nvPr>
        </p:nvSpPr>
        <p:spPr>
          <a:xfrm>
            <a:off x="5297833" y="1632251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2" name="Google Shape;42;p9"/>
          <p:cNvSpPr txBox="1">
            <a:spLocks noGrp="1"/>
          </p:cNvSpPr>
          <p:nvPr>
            <p:ph type="subTitle" idx="2"/>
          </p:nvPr>
        </p:nvSpPr>
        <p:spPr>
          <a:xfrm>
            <a:off x="5297833" y="3000233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9"/>
          <p:cNvSpPr txBox="1">
            <a:spLocks noGrp="1"/>
          </p:cNvSpPr>
          <p:nvPr>
            <p:ph type="title" hasCustomPrompt="1"/>
          </p:nvPr>
        </p:nvSpPr>
        <p:spPr>
          <a:xfrm>
            <a:off x="6765433" y="1966867"/>
            <a:ext cx="4353600" cy="119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4" name="Google Shape;44;p9"/>
          <p:cNvSpPr txBox="1">
            <a:spLocks noGrp="1"/>
          </p:cNvSpPr>
          <p:nvPr>
            <p:ph type="title" idx="3" hasCustomPrompt="1"/>
          </p:nvPr>
        </p:nvSpPr>
        <p:spPr>
          <a:xfrm>
            <a:off x="6765433" y="557033"/>
            <a:ext cx="4353600" cy="12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" name="Google Shape;45;p9"/>
          <p:cNvSpPr txBox="1">
            <a:spLocks noGrp="1"/>
          </p:cNvSpPr>
          <p:nvPr>
            <p:ph type="subTitle" idx="4"/>
          </p:nvPr>
        </p:nvSpPr>
        <p:spPr>
          <a:xfrm>
            <a:off x="3580567" y="4368217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6" name="Google Shape;46;p9"/>
          <p:cNvSpPr txBox="1">
            <a:spLocks noGrp="1"/>
          </p:cNvSpPr>
          <p:nvPr>
            <p:ph type="subTitle" idx="5"/>
          </p:nvPr>
        </p:nvSpPr>
        <p:spPr>
          <a:xfrm>
            <a:off x="3580567" y="5694351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title" idx="6" hasCustomPrompt="1"/>
          </p:nvPr>
        </p:nvSpPr>
        <p:spPr>
          <a:xfrm>
            <a:off x="3580567" y="4702900"/>
            <a:ext cx="4353600" cy="119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8" name="Google Shape;48;p9"/>
          <p:cNvSpPr txBox="1">
            <a:spLocks noGrp="1"/>
          </p:cNvSpPr>
          <p:nvPr>
            <p:ph type="title" idx="7" hasCustomPrompt="1"/>
          </p:nvPr>
        </p:nvSpPr>
        <p:spPr>
          <a:xfrm>
            <a:off x="3580567" y="3287901"/>
            <a:ext cx="4353600" cy="12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58984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0"/>
          <p:cNvSpPr txBox="1">
            <a:spLocks noGrp="1"/>
          </p:cNvSpPr>
          <p:nvPr>
            <p:ph type="subTitle" idx="1"/>
          </p:nvPr>
        </p:nvSpPr>
        <p:spPr>
          <a:xfrm>
            <a:off x="6533100" y="3307267"/>
            <a:ext cx="36792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0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2114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3">
  <p:cSld name="TITLE + TEXT 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11"/>
          <p:cNvSpPr/>
          <p:nvPr/>
        </p:nvSpPr>
        <p:spPr>
          <a:xfrm>
            <a:off x="2609400" y="4606833"/>
            <a:ext cx="6973200" cy="1408000"/>
          </a:xfrm>
          <a:prstGeom prst="rect">
            <a:avLst/>
          </a:prstGeom>
          <a:solidFill>
            <a:srgbClr val="5B72B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1867"/>
          </a:p>
        </p:txBody>
      </p:sp>
      <p:sp>
        <p:nvSpPr>
          <p:cNvPr id="54" name="Google Shape;54;p11"/>
          <p:cNvSpPr txBox="1">
            <a:spLocks noGrp="1"/>
          </p:cNvSpPr>
          <p:nvPr>
            <p:ph type="subTitle" idx="1"/>
          </p:nvPr>
        </p:nvSpPr>
        <p:spPr>
          <a:xfrm>
            <a:off x="2919200" y="5067533"/>
            <a:ext cx="6353600" cy="48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11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32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08985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 1">
  <p:cSld name="TITLE DESIGN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2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00719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TWO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3"/>
          <p:cNvSpPr txBox="1">
            <a:spLocks noGrp="1"/>
          </p:cNvSpPr>
          <p:nvPr>
            <p:ph type="ctrTitle"/>
          </p:nvPr>
        </p:nvSpPr>
        <p:spPr>
          <a:xfrm>
            <a:off x="2417867" y="3473167"/>
            <a:ext cx="3502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0" name="Google Shape;60;p13"/>
          <p:cNvSpPr txBox="1">
            <a:spLocks noGrp="1"/>
          </p:cNvSpPr>
          <p:nvPr>
            <p:ph type="subTitle" idx="1"/>
          </p:nvPr>
        </p:nvSpPr>
        <p:spPr>
          <a:xfrm>
            <a:off x="3307467" y="4136367"/>
            <a:ext cx="2612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1" name="Google Shape;61;p13"/>
          <p:cNvSpPr txBox="1">
            <a:spLocks noGrp="1"/>
          </p:cNvSpPr>
          <p:nvPr>
            <p:ph type="ctrTitle" idx="2"/>
          </p:nvPr>
        </p:nvSpPr>
        <p:spPr>
          <a:xfrm>
            <a:off x="6271719" y="3473151"/>
            <a:ext cx="3502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subTitle" idx="3"/>
          </p:nvPr>
        </p:nvSpPr>
        <p:spPr>
          <a:xfrm>
            <a:off x="6271719" y="4136384"/>
            <a:ext cx="2612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ctrTitle" idx="4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cxnSp>
        <p:nvCxnSpPr>
          <p:cNvPr id="64" name="Google Shape;64;p13"/>
          <p:cNvCxnSpPr/>
          <p:nvPr/>
        </p:nvCxnSpPr>
        <p:spPr>
          <a:xfrm>
            <a:off x="6099367" y="2458667"/>
            <a:ext cx="0" cy="3456000"/>
          </a:xfrm>
          <a:prstGeom prst="straightConnector1">
            <a:avLst/>
          </a:prstGeom>
          <a:noFill/>
          <a:ln w="19050" cap="flat" cmpd="sng">
            <a:solidFill>
              <a:srgbClr val="F9E9D9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1911141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1">
  <p:cSld name="THREE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8579464" y="4142633"/>
            <a:ext cx="24224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subTitle" idx="2"/>
          </p:nvPr>
        </p:nvSpPr>
        <p:spPr>
          <a:xfrm>
            <a:off x="5789451" y="4157733"/>
            <a:ext cx="24224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3"/>
          </p:nvPr>
        </p:nvSpPr>
        <p:spPr>
          <a:xfrm>
            <a:off x="2999467" y="4157733"/>
            <a:ext cx="24224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4"/>
          </p:nvPr>
        </p:nvSpPr>
        <p:spPr>
          <a:xfrm>
            <a:off x="5789433" y="44908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5"/>
          </p:nvPr>
        </p:nvSpPr>
        <p:spPr>
          <a:xfrm>
            <a:off x="2999417" y="44908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6"/>
          </p:nvPr>
        </p:nvSpPr>
        <p:spPr>
          <a:xfrm>
            <a:off x="8579451" y="4490867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ctrTitle"/>
          </p:nvPr>
        </p:nvSpPr>
        <p:spPr>
          <a:xfrm>
            <a:off x="8306867" y="1090000"/>
            <a:ext cx="26948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11604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5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32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940631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4">
  <p:cSld name="TITLE + TEXT 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6"/>
          <p:cNvSpPr/>
          <p:nvPr/>
        </p:nvSpPr>
        <p:spPr>
          <a:xfrm>
            <a:off x="2609400" y="2048900"/>
            <a:ext cx="6973200" cy="834000"/>
          </a:xfrm>
          <a:prstGeom prst="rect">
            <a:avLst/>
          </a:prstGeom>
          <a:solidFill>
            <a:srgbClr val="5B72B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1867"/>
          </a:p>
        </p:txBody>
      </p:sp>
      <p:sp>
        <p:nvSpPr>
          <p:cNvPr id="77" name="Google Shape;77;p16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32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16"/>
          <p:cNvSpPr txBox="1">
            <a:spLocks noGrp="1"/>
          </p:cNvSpPr>
          <p:nvPr>
            <p:ph type="subTitle" idx="1"/>
          </p:nvPr>
        </p:nvSpPr>
        <p:spPr>
          <a:xfrm>
            <a:off x="3226600" y="5467367"/>
            <a:ext cx="5738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6"/>
          <p:cNvSpPr txBox="1">
            <a:spLocks noGrp="1"/>
          </p:cNvSpPr>
          <p:nvPr>
            <p:ph type="subTitle" idx="2"/>
          </p:nvPr>
        </p:nvSpPr>
        <p:spPr>
          <a:xfrm>
            <a:off x="3226600" y="2148100"/>
            <a:ext cx="5738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382155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7"/>
          <p:cNvSpPr txBox="1">
            <a:spLocks noGrp="1"/>
          </p:cNvSpPr>
          <p:nvPr>
            <p:ph type="subTitle" idx="1"/>
          </p:nvPr>
        </p:nvSpPr>
        <p:spPr>
          <a:xfrm>
            <a:off x="4154027" y="32494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82" name="Google Shape;82;p17"/>
          <p:cNvSpPr txBox="1">
            <a:spLocks noGrp="1"/>
          </p:cNvSpPr>
          <p:nvPr>
            <p:ph type="ctrTitle"/>
          </p:nvPr>
        </p:nvSpPr>
        <p:spPr>
          <a:xfrm>
            <a:off x="574633" y="2321833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284883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5">
  <p:cSld name="TITLE + TEXT 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8"/>
          <p:cNvSpPr txBox="1">
            <a:spLocks noGrp="1"/>
          </p:cNvSpPr>
          <p:nvPr>
            <p:ph type="subTitle" idx="1"/>
          </p:nvPr>
        </p:nvSpPr>
        <p:spPr>
          <a:xfrm>
            <a:off x="3226600" y="2868133"/>
            <a:ext cx="5738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8"/>
          <p:cNvSpPr txBox="1">
            <a:spLocks noGrp="1"/>
          </p:cNvSpPr>
          <p:nvPr>
            <p:ph type="ctrTitle"/>
          </p:nvPr>
        </p:nvSpPr>
        <p:spPr>
          <a:xfrm>
            <a:off x="574633" y="1095981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53076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6">
  <p:cSld name="TITLE + TEXT 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 txBox="1">
            <a:spLocks noGrp="1"/>
          </p:cNvSpPr>
          <p:nvPr>
            <p:ph type="subTitle" idx="1"/>
          </p:nvPr>
        </p:nvSpPr>
        <p:spPr>
          <a:xfrm>
            <a:off x="4323733" y="3473867"/>
            <a:ext cx="48952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ctrTitle"/>
          </p:nvPr>
        </p:nvSpPr>
        <p:spPr>
          <a:xfrm>
            <a:off x="4323733" y="2783467"/>
            <a:ext cx="6081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057677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 SLIDE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4322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bg>
      <p:bgPr>
        <a:solidFill>
          <a:srgbClr val="E7F4F5"/>
        </a:solidFill>
        <a:effectLst/>
      </p:bgPr>
    </p:bg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" name="Google Shape;153;p14"/>
          <p:cNvGrpSpPr/>
          <p:nvPr/>
        </p:nvGrpSpPr>
        <p:grpSpPr>
          <a:xfrm>
            <a:off x="-17567" y="-38965"/>
            <a:ext cx="12276000" cy="6949324"/>
            <a:chOff x="-13175" y="-68739"/>
            <a:chExt cx="9207000" cy="5211993"/>
          </a:xfrm>
        </p:grpSpPr>
        <p:sp>
          <p:nvSpPr>
            <p:cNvPr id="154" name="Google Shape;154;p14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55" name="Google Shape;155;p14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56" name="Google Shape;156;p14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57" name="Google Shape;157;p14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grpSp>
        <p:nvGrpSpPr>
          <p:cNvPr id="158" name="Google Shape;158;p14"/>
          <p:cNvGrpSpPr/>
          <p:nvPr/>
        </p:nvGrpSpPr>
        <p:grpSpPr>
          <a:xfrm>
            <a:off x="1662151" y="720237"/>
            <a:ext cx="9906256" cy="5599043"/>
            <a:chOff x="1246613" y="540178"/>
            <a:chExt cx="7429692" cy="4199282"/>
          </a:xfrm>
        </p:grpSpPr>
        <p:sp>
          <p:nvSpPr>
            <p:cNvPr id="159" name="Google Shape;159;p14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0" name="Google Shape;160;p14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1" name="Google Shape;161;p14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grpSp>
        <p:nvGrpSpPr>
          <p:cNvPr id="162" name="Google Shape;162;p14"/>
          <p:cNvGrpSpPr/>
          <p:nvPr/>
        </p:nvGrpSpPr>
        <p:grpSpPr>
          <a:xfrm>
            <a:off x="-3771300" y="-2545159"/>
            <a:ext cx="14296688" cy="12168800"/>
            <a:chOff x="-2828475" y="-1908869"/>
            <a:chExt cx="10722516" cy="9126600"/>
          </a:xfrm>
        </p:grpSpPr>
        <p:sp>
          <p:nvSpPr>
            <p:cNvPr id="163" name="Google Shape;163;p14"/>
            <p:cNvSpPr/>
            <p:nvPr/>
          </p:nvSpPr>
          <p:spPr>
            <a:xfrm rot="-1549136">
              <a:off x="-1412480" y="-1181175"/>
              <a:ext cx="5100009" cy="76712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4" name="Google Shape;164;p14"/>
            <p:cNvSpPr/>
            <p:nvPr/>
          </p:nvSpPr>
          <p:spPr>
            <a:xfrm rot="2046408">
              <a:off x="841171" y="349384"/>
              <a:ext cx="6310031" cy="4585110"/>
            </a:xfrm>
            <a:custGeom>
              <a:avLst/>
              <a:gdLst/>
              <a:ahLst/>
              <a:cxnLst/>
              <a:rect l="l" t="t" r="r" b="b"/>
              <a:pathLst>
                <a:path w="109046" h="79237" extrusionOk="0">
                  <a:moveTo>
                    <a:pt x="68170" y="1"/>
                  </a:moveTo>
                  <a:cubicBezTo>
                    <a:pt x="66113" y="5637"/>
                    <a:pt x="56930" y="12570"/>
                    <a:pt x="56638" y="12783"/>
                  </a:cubicBezTo>
                  <a:cubicBezTo>
                    <a:pt x="56453" y="10810"/>
                    <a:pt x="54305" y="9340"/>
                    <a:pt x="52420" y="9340"/>
                  </a:cubicBezTo>
                  <a:cubicBezTo>
                    <a:pt x="52402" y="9340"/>
                    <a:pt x="52385" y="9340"/>
                    <a:pt x="52367" y="9340"/>
                  </a:cubicBezTo>
                  <a:cubicBezTo>
                    <a:pt x="50368" y="9367"/>
                    <a:pt x="48621" y="10965"/>
                    <a:pt x="48124" y="12855"/>
                  </a:cubicBezTo>
                  <a:cubicBezTo>
                    <a:pt x="48050" y="13141"/>
                    <a:pt x="48002" y="13430"/>
                    <a:pt x="47986" y="13729"/>
                  </a:cubicBezTo>
                  <a:cubicBezTo>
                    <a:pt x="47969" y="14021"/>
                    <a:pt x="47972" y="14317"/>
                    <a:pt x="48002" y="14610"/>
                  </a:cubicBezTo>
                  <a:cubicBezTo>
                    <a:pt x="46990" y="12638"/>
                    <a:pt x="45047" y="11657"/>
                    <a:pt x="42926" y="11657"/>
                  </a:cubicBezTo>
                  <a:cubicBezTo>
                    <a:pt x="40642" y="11657"/>
                    <a:pt x="38151" y="12794"/>
                    <a:pt x="36392" y="15055"/>
                  </a:cubicBezTo>
                  <a:cubicBezTo>
                    <a:pt x="34590" y="13681"/>
                    <a:pt x="32679" y="12464"/>
                    <a:pt x="30636" y="11475"/>
                  </a:cubicBezTo>
                  <a:cubicBezTo>
                    <a:pt x="27364" y="9897"/>
                    <a:pt x="23709" y="8959"/>
                    <a:pt x="20095" y="8959"/>
                  </a:cubicBezTo>
                  <a:cubicBezTo>
                    <a:pt x="17852" y="8959"/>
                    <a:pt x="15625" y="9321"/>
                    <a:pt x="13515" y="10115"/>
                  </a:cubicBezTo>
                  <a:cubicBezTo>
                    <a:pt x="942" y="14840"/>
                    <a:pt x="0" y="30606"/>
                    <a:pt x="3591" y="41662"/>
                  </a:cubicBezTo>
                  <a:cubicBezTo>
                    <a:pt x="5838" y="48587"/>
                    <a:pt x="10203" y="54160"/>
                    <a:pt x="15381" y="59028"/>
                  </a:cubicBezTo>
                  <a:cubicBezTo>
                    <a:pt x="16476" y="60061"/>
                    <a:pt x="17615" y="61064"/>
                    <a:pt x="18771" y="62040"/>
                  </a:cubicBezTo>
                  <a:cubicBezTo>
                    <a:pt x="25941" y="68075"/>
                    <a:pt x="34352" y="72661"/>
                    <a:pt x="43266" y="75534"/>
                  </a:cubicBezTo>
                  <a:cubicBezTo>
                    <a:pt x="51031" y="78034"/>
                    <a:pt x="59189" y="79237"/>
                    <a:pt x="67340" y="79237"/>
                  </a:cubicBezTo>
                  <a:cubicBezTo>
                    <a:pt x="67913" y="79237"/>
                    <a:pt x="68485" y="79231"/>
                    <a:pt x="69058" y="79219"/>
                  </a:cubicBezTo>
                  <a:cubicBezTo>
                    <a:pt x="80226" y="78982"/>
                    <a:pt x="91666" y="76969"/>
                    <a:pt x="99839" y="68765"/>
                  </a:cubicBezTo>
                  <a:cubicBezTo>
                    <a:pt x="103358" y="65233"/>
                    <a:pt x="106037" y="60908"/>
                    <a:pt x="107621" y="56176"/>
                  </a:cubicBezTo>
                  <a:cubicBezTo>
                    <a:pt x="109046" y="51916"/>
                    <a:pt x="108685" y="47496"/>
                    <a:pt x="105669" y="44004"/>
                  </a:cubicBezTo>
                  <a:cubicBezTo>
                    <a:pt x="103272" y="41230"/>
                    <a:pt x="100079" y="40424"/>
                    <a:pt x="97236" y="40424"/>
                  </a:cubicBezTo>
                  <a:cubicBezTo>
                    <a:pt x="93910" y="40424"/>
                    <a:pt x="91064" y="41526"/>
                    <a:pt x="90534" y="41866"/>
                  </a:cubicBezTo>
                  <a:cubicBezTo>
                    <a:pt x="91668" y="33369"/>
                    <a:pt x="85460" y="32426"/>
                    <a:pt x="82645" y="32426"/>
                  </a:cubicBezTo>
                  <a:cubicBezTo>
                    <a:pt x="81840" y="32426"/>
                    <a:pt x="81313" y="32503"/>
                    <a:pt x="81313" y="32503"/>
                  </a:cubicBezTo>
                  <a:cubicBezTo>
                    <a:pt x="81313" y="32503"/>
                    <a:pt x="83741" y="28760"/>
                    <a:pt x="81501" y="26869"/>
                  </a:cubicBezTo>
                  <a:cubicBezTo>
                    <a:pt x="80935" y="26390"/>
                    <a:pt x="80130" y="26165"/>
                    <a:pt x="79304" y="26165"/>
                  </a:cubicBezTo>
                  <a:cubicBezTo>
                    <a:pt x="78419" y="26165"/>
                    <a:pt x="77509" y="26423"/>
                    <a:pt x="76843" y="26904"/>
                  </a:cubicBezTo>
                  <a:cubicBezTo>
                    <a:pt x="74925" y="15810"/>
                    <a:pt x="78784" y="8959"/>
                    <a:pt x="78784" y="8959"/>
                  </a:cubicBezTo>
                  <a:lnTo>
                    <a:pt x="72852" y="3951"/>
                  </a:lnTo>
                  <a:lnTo>
                    <a:pt x="6817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5" name="Google Shape;165;p14"/>
            <p:cNvSpPr/>
            <p:nvPr/>
          </p:nvSpPr>
          <p:spPr>
            <a:xfrm rot="2046432">
              <a:off x="6376545" y="3765665"/>
              <a:ext cx="84073" cy="84073"/>
            </a:xfrm>
            <a:custGeom>
              <a:avLst/>
              <a:gdLst/>
              <a:ahLst/>
              <a:cxnLst/>
              <a:rect l="l" t="t" r="r" b="b"/>
              <a:pathLst>
                <a:path w="1109" h="1109" extrusionOk="0">
                  <a:moveTo>
                    <a:pt x="554" y="1"/>
                  </a:moveTo>
                  <a:cubicBezTo>
                    <a:pt x="248" y="1"/>
                    <a:pt x="0" y="249"/>
                    <a:pt x="0" y="555"/>
                  </a:cubicBezTo>
                  <a:cubicBezTo>
                    <a:pt x="0" y="861"/>
                    <a:pt x="248" y="1109"/>
                    <a:pt x="554" y="1109"/>
                  </a:cubicBezTo>
                  <a:cubicBezTo>
                    <a:pt x="860" y="1109"/>
                    <a:pt x="1108" y="861"/>
                    <a:pt x="1108" y="555"/>
                  </a:cubicBezTo>
                  <a:cubicBezTo>
                    <a:pt x="1108" y="249"/>
                    <a:pt x="860" y="1"/>
                    <a:pt x="5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6" name="Google Shape;166;p14"/>
            <p:cNvSpPr/>
            <p:nvPr/>
          </p:nvSpPr>
          <p:spPr>
            <a:xfrm rot="2046432">
              <a:off x="6767407" y="4039991"/>
              <a:ext cx="337961" cy="337961"/>
            </a:xfrm>
            <a:custGeom>
              <a:avLst/>
              <a:gdLst/>
              <a:ahLst/>
              <a:cxnLst/>
              <a:rect l="l" t="t" r="r" b="b"/>
              <a:pathLst>
                <a:path w="4458" h="4458" extrusionOk="0">
                  <a:moveTo>
                    <a:pt x="2231" y="1"/>
                  </a:moveTo>
                  <a:cubicBezTo>
                    <a:pt x="1000" y="1"/>
                    <a:pt x="1" y="1000"/>
                    <a:pt x="1" y="2231"/>
                  </a:cubicBezTo>
                  <a:cubicBezTo>
                    <a:pt x="1" y="3462"/>
                    <a:pt x="1000" y="4457"/>
                    <a:pt x="2231" y="4457"/>
                  </a:cubicBezTo>
                  <a:cubicBezTo>
                    <a:pt x="3461" y="4457"/>
                    <a:pt x="4457" y="3462"/>
                    <a:pt x="4457" y="2231"/>
                  </a:cubicBezTo>
                  <a:cubicBezTo>
                    <a:pt x="4457" y="1000"/>
                    <a:pt x="3461" y="1"/>
                    <a:pt x="22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7" name="Google Shape;167;p14"/>
            <p:cNvSpPr/>
            <p:nvPr/>
          </p:nvSpPr>
          <p:spPr>
            <a:xfrm rot="2046432">
              <a:off x="4576657" y="268727"/>
              <a:ext cx="430753" cy="430450"/>
            </a:xfrm>
            <a:custGeom>
              <a:avLst/>
              <a:gdLst/>
              <a:ahLst/>
              <a:cxnLst/>
              <a:rect l="l" t="t" r="r" b="b"/>
              <a:pathLst>
                <a:path w="5682" h="5678" extrusionOk="0">
                  <a:moveTo>
                    <a:pt x="2843" y="0"/>
                  </a:moveTo>
                  <a:cubicBezTo>
                    <a:pt x="1272" y="0"/>
                    <a:pt x="0" y="1272"/>
                    <a:pt x="0" y="2839"/>
                  </a:cubicBezTo>
                  <a:cubicBezTo>
                    <a:pt x="0" y="4407"/>
                    <a:pt x="1272" y="5678"/>
                    <a:pt x="2843" y="5678"/>
                  </a:cubicBezTo>
                  <a:cubicBezTo>
                    <a:pt x="4410" y="5678"/>
                    <a:pt x="5682" y="4407"/>
                    <a:pt x="5682" y="2839"/>
                  </a:cubicBezTo>
                  <a:cubicBezTo>
                    <a:pt x="5682" y="1272"/>
                    <a:pt x="4410" y="0"/>
                    <a:pt x="28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8" name="Google Shape;168;p14"/>
            <p:cNvSpPr/>
            <p:nvPr/>
          </p:nvSpPr>
          <p:spPr>
            <a:xfrm rot="2046432">
              <a:off x="4080448" y="471002"/>
              <a:ext cx="141310" cy="141386"/>
            </a:xfrm>
            <a:custGeom>
              <a:avLst/>
              <a:gdLst/>
              <a:ahLst/>
              <a:cxnLst/>
              <a:rect l="l" t="t" r="r" b="b"/>
              <a:pathLst>
                <a:path w="1864" h="1865" extrusionOk="0">
                  <a:moveTo>
                    <a:pt x="931" y="1"/>
                  </a:moveTo>
                  <a:cubicBezTo>
                    <a:pt x="415" y="1"/>
                    <a:pt x="0" y="416"/>
                    <a:pt x="0" y="933"/>
                  </a:cubicBezTo>
                  <a:cubicBezTo>
                    <a:pt x="0" y="1446"/>
                    <a:pt x="415" y="1864"/>
                    <a:pt x="931" y="1864"/>
                  </a:cubicBezTo>
                  <a:cubicBezTo>
                    <a:pt x="1445" y="1864"/>
                    <a:pt x="1863" y="1446"/>
                    <a:pt x="1863" y="933"/>
                  </a:cubicBezTo>
                  <a:cubicBezTo>
                    <a:pt x="1863" y="416"/>
                    <a:pt x="1445" y="1"/>
                    <a:pt x="9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sp>
        <p:nvSpPr>
          <p:cNvPr id="169" name="Google Shape;169;p14"/>
          <p:cNvSpPr txBox="1">
            <a:spLocks noGrp="1"/>
          </p:cNvSpPr>
          <p:nvPr>
            <p:ph type="ctrTitle"/>
          </p:nvPr>
        </p:nvSpPr>
        <p:spPr>
          <a:xfrm>
            <a:off x="971251" y="2544533"/>
            <a:ext cx="23172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971251" y="3308500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71" name="Google Shape;171;p14"/>
          <p:cNvSpPr txBox="1">
            <a:spLocks noGrp="1"/>
          </p:cNvSpPr>
          <p:nvPr>
            <p:ph type="title" idx="2" hasCustomPrompt="1"/>
          </p:nvPr>
        </p:nvSpPr>
        <p:spPr>
          <a:xfrm>
            <a:off x="1209467" y="2152733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2" name="Google Shape;172;p14"/>
          <p:cNvSpPr txBox="1">
            <a:spLocks noGrp="1"/>
          </p:cNvSpPr>
          <p:nvPr>
            <p:ph type="ctrTitle" idx="3"/>
          </p:nvPr>
        </p:nvSpPr>
        <p:spPr>
          <a:xfrm>
            <a:off x="3667417" y="2544533"/>
            <a:ext cx="23172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3" name="Google Shape;173;p14"/>
          <p:cNvSpPr txBox="1">
            <a:spLocks noGrp="1"/>
          </p:cNvSpPr>
          <p:nvPr>
            <p:ph type="subTitle" idx="4"/>
          </p:nvPr>
        </p:nvSpPr>
        <p:spPr>
          <a:xfrm>
            <a:off x="3667417" y="3308500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74" name="Google Shape;174;p14"/>
          <p:cNvSpPr txBox="1">
            <a:spLocks noGrp="1"/>
          </p:cNvSpPr>
          <p:nvPr>
            <p:ph type="title" idx="5" hasCustomPrompt="1"/>
          </p:nvPr>
        </p:nvSpPr>
        <p:spPr>
          <a:xfrm>
            <a:off x="3905633" y="2152733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5" name="Google Shape;175;p14"/>
          <p:cNvSpPr txBox="1">
            <a:spLocks noGrp="1"/>
          </p:cNvSpPr>
          <p:nvPr>
            <p:ph type="ctrTitle" idx="6"/>
          </p:nvPr>
        </p:nvSpPr>
        <p:spPr>
          <a:xfrm>
            <a:off x="971251" y="4824500"/>
            <a:ext cx="23172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6" name="Google Shape;176;p14"/>
          <p:cNvSpPr txBox="1">
            <a:spLocks noGrp="1"/>
          </p:cNvSpPr>
          <p:nvPr>
            <p:ph type="subTitle" idx="7"/>
          </p:nvPr>
        </p:nvSpPr>
        <p:spPr>
          <a:xfrm>
            <a:off x="971251" y="5588467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77" name="Google Shape;177;p14"/>
          <p:cNvSpPr txBox="1">
            <a:spLocks noGrp="1"/>
          </p:cNvSpPr>
          <p:nvPr>
            <p:ph type="title" idx="8" hasCustomPrompt="1"/>
          </p:nvPr>
        </p:nvSpPr>
        <p:spPr>
          <a:xfrm>
            <a:off x="1209467" y="4432700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4"/>
          <p:cNvSpPr txBox="1">
            <a:spLocks noGrp="1"/>
          </p:cNvSpPr>
          <p:nvPr>
            <p:ph type="ctrTitle" idx="9"/>
          </p:nvPr>
        </p:nvSpPr>
        <p:spPr>
          <a:xfrm>
            <a:off x="3798300" y="4824500"/>
            <a:ext cx="20556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9" name="Google Shape;179;p14"/>
          <p:cNvSpPr txBox="1">
            <a:spLocks noGrp="1"/>
          </p:cNvSpPr>
          <p:nvPr>
            <p:ph type="subTitle" idx="13"/>
          </p:nvPr>
        </p:nvSpPr>
        <p:spPr>
          <a:xfrm>
            <a:off x="3667417" y="5588467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80" name="Google Shape;180;p14"/>
          <p:cNvSpPr txBox="1">
            <a:spLocks noGrp="1"/>
          </p:cNvSpPr>
          <p:nvPr>
            <p:ph type="title" idx="14" hasCustomPrompt="1"/>
          </p:nvPr>
        </p:nvSpPr>
        <p:spPr>
          <a:xfrm>
            <a:off x="3905633" y="4432700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4139667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72738DC-8C5F-4A3C-8B82-C9865F3CE8DE}" type="datetimeFigureOut">
              <a:rPr lang="zh-CN" altLang="en-US" smtClean="0"/>
              <a:t>2023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684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Passion One"/>
              <a:buNone/>
              <a:defRPr sz="28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1pPr>
            <a:lvl2pPr marL="914400" lvl="1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77089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82" r:id="rId2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54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9.wmf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7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5.e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62.png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slide" Target="slide29.xml"/><Relationship Id="rId18" Type="http://schemas.openxmlformats.org/officeDocument/2006/relationships/image" Target="../media/image79.png"/><Relationship Id="rId3" Type="http://schemas.openxmlformats.org/officeDocument/2006/relationships/image" Target="../media/image72.png"/><Relationship Id="rId7" Type="http://schemas.openxmlformats.org/officeDocument/2006/relationships/slide" Target="slide33.xml"/><Relationship Id="rId12" Type="http://schemas.openxmlformats.org/officeDocument/2006/relationships/slide" Target="slide30.xml"/><Relationship Id="rId17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77.png"/><Relationship Id="rId20" Type="http://schemas.openxmlformats.org/officeDocument/2006/relationships/slide" Target="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70.png"/><Relationship Id="rId5" Type="http://schemas.openxmlformats.org/officeDocument/2006/relationships/slide" Target="slide34.xml"/><Relationship Id="rId15" Type="http://schemas.openxmlformats.org/officeDocument/2006/relationships/image" Target="../media/image76.png"/><Relationship Id="rId10" Type="http://schemas.openxmlformats.org/officeDocument/2006/relationships/slide" Target="slide31.xml"/><Relationship Id="rId19" Type="http://schemas.openxmlformats.org/officeDocument/2006/relationships/image" Target="../media/image80.png"/><Relationship Id="rId4" Type="http://schemas.openxmlformats.org/officeDocument/2006/relationships/image" Target="../media/image73.png"/><Relationship Id="rId9" Type="http://schemas.openxmlformats.org/officeDocument/2006/relationships/slide" Target="slide32.xml"/><Relationship Id="rId1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12" Type="http://schemas.openxmlformats.org/officeDocument/2006/relationships/image" Target="../media/image8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11" Type="http://schemas.openxmlformats.org/officeDocument/2006/relationships/slide" Target="slide28.xml"/><Relationship Id="rId5" Type="http://schemas.openxmlformats.org/officeDocument/2006/relationships/audio" Target="../media/audio3.wav"/><Relationship Id="rId10" Type="http://schemas.openxmlformats.org/officeDocument/2006/relationships/image" Target="../media/image85.png"/><Relationship Id="rId4" Type="http://schemas.openxmlformats.org/officeDocument/2006/relationships/audio" Target="../media/audio2.wav"/><Relationship Id="rId9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6.png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9.bin"/><Relationship Id="rId20" Type="http://schemas.openxmlformats.org/officeDocument/2006/relationships/slide" Target="slide2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png"/><Relationship Id="rId11" Type="http://schemas.openxmlformats.org/officeDocument/2006/relationships/image" Target="../media/image87.wmf"/><Relationship Id="rId5" Type="http://schemas.openxmlformats.org/officeDocument/2006/relationships/audio" Target="../media/audio3.wav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91.wmf"/><Relationship Id="rId4" Type="http://schemas.openxmlformats.org/officeDocument/2006/relationships/audio" Target="../media/audio1.wav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86.png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9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.bin"/><Relationship Id="rId20" Type="http://schemas.openxmlformats.org/officeDocument/2006/relationships/slide" Target="slide2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png"/><Relationship Id="rId11" Type="http://schemas.openxmlformats.org/officeDocument/2006/relationships/image" Target="../media/image92.emf"/><Relationship Id="rId5" Type="http://schemas.openxmlformats.org/officeDocument/2006/relationships/audio" Target="../media/audio3.wav"/><Relationship Id="rId15" Type="http://schemas.openxmlformats.org/officeDocument/2006/relationships/image" Target="../media/image94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96.emf"/><Relationship Id="rId4" Type="http://schemas.openxmlformats.org/officeDocument/2006/relationships/audio" Target="../media/audio1.wav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audio" Target="../media/audio1.wav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audio" Target="../media/audio3.wav"/><Relationship Id="rId9" Type="http://schemas.openxmlformats.org/officeDocument/2006/relationships/slide" Target="slide2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3.png"/><Relationship Id="rId10" Type="http://schemas.openxmlformats.org/officeDocument/2006/relationships/slide" Target="slide28.xml"/><Relationship Id="rId4" Type="http://schemas.openxmlformats.org/officeDocument/2006/relationships/audio" Target="../media/audio3.wav"/><Relationship Id="rId9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audio" Target="../media/audio3.wav"/><Relationship Id="rId9" Type="http://schemas.openxmlformats.org/officeDocument/2006/relationships/slide" Target="slide2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image" Target="../media/image103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5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109.wmf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14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3.png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png"/><Relationship Id="rId11" Type="http://schemas.openxmlformats.org/officeDocument/2006/relationships/image" Target="../media/image112.png"/><Relationship Id="rId5" Type="http://schemas.openxmlformats.org/officeDocument/2006/relationships/image" Target="../media/image104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0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20.wmf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oleObject" Target="../embeddings/oleObject7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4.wmf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23.wmf"/><Relationship Id="rId15" Type="http://schemas.openxmlformats.org/officeDocument/2006/relationships/image" Target="../media/image129.png"/><Relationship Id="rId10" Type="http://schemas.openxmlformats.org/officeDocument/2006/relationships/image" Target="../media/image128.png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27.png"/><Relationship Id="rId14" Type="http://schemas.openxmlformats.org/officeDocument/2006/relationships/image" Target="../media/image11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3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1.wmf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30.wmf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3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45.wmf"/><Relationship Id="rId26" Type="http://schemas.openxmlformats.org/officeDocument/2006/relationships/image" Target="../media/image149.e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140.emf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48.wmf"/><Relationship Id="rId5" Type="http://schemas.openxmlformats.org/officeDocument/2006/relationships/image" Target="../media/image139.emf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50.wmf"/><Relationship Id="rId10" Type="http://schemas.openxmlformats.org/officeDocument/2006/relationships/image" Target="../media/image152.png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41.emf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51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4.jp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59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0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91;p2"/>
          <p:cNvSpPr/>
          <p:nvPr/>
        </p:nvSpPr>
        <p:spPr>
          <a:xfrm>
            <a:off x="1793997" y="1225680"/>
            <a:ext cx="8149367" cy="1938952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6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r>
              <a:rPr lang="en-US" sz="6000" b="1" i="0" u="none" strike="noStrike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sz="6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Google Shape;92;p2"/>
          <p:cNvSpPr txBox="1"/>
          <p:nvPr/>
        </p:nvSpPr>
        <p:spPr>
          <a:xfrm flipH="1">
            <a:off x="3097142" y="4124002"/>
            <a:ext cx="5543079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 err="1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Giáo</a:t>
            </a:r>
            <a:r>
              <a:rPr lang="en-US" sz="2800" b="1" i="0" u="none" strike="noStrike" cap="none" dirty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 </a:t>
            </a:r>
            <a:r>
              <a:rPr lang="en-US" sz="2800" b="1" i="0" u="none" strike="noStrike" cap="none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viên</a:t>
            </a:r>
            <a:r>
              <a:rPr lang="en-US" sz="2800" b="1" i="0" u="none" strike="noStrike" cap="none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: </a:t>
            </a:r>
            <a:endParaRPr lang="en-US" sz="2800" b="1" i="0" u="none" strike="noStrike" cap="none" dirty="0" smtClean="0">
              <a:solidFill>
                <a:srgbClr val="FF0000"/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  <a:sym typeface="Tahoma"/>
            </a:endParaRPr>
          </a:p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Tr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:</a:t>
            </a:r>
            <a:endParaRPr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81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65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50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47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47" tmFilter="0, 0; 0.125,0.2665; 0.25,0.4; 0.375,0.465; 0.5,0.5;  0.625,0.535; 0.75,0.6; 0.875,0.7335; 1,1">
                                          <p:stCondLst>
                                            <p:cond delay="74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73" tmFilter="0, 0; 0.125,0.2665; 0.25,0.4; 0.375,0.465; 0.5,0.5;  0.625,0.535; 0.75,0.6; 0.875,0.7335; 1,1">
                                          <p:stCondLst>
                                            <p:cond delay="149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85" tmFilter="0, 0; 0.125,0.2665; 0.25,0.4; 0.375,0.465; 0.5,0.5;  0.625,0.535; 0.75,0.6; 0.875,0.7335; 1,1">
                                          <p:stCondLst>
                                            <p:cond delay="186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9">
                                          <p:stCondLst>
                                            <p:cond delay="73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87" decel="50000">
                                          <p:stCondLst>
                                            <p:cond delay="76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9">
                                          <p:stCondLst>
                                            <p:cond delay="14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87" decel="50000">
                                          <p:stCondLst>
                                            <p:cond delay="150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9">
                                          <p:stCondLst>
                                            <p:cond delay="184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87" decel="50000">
                                          <p:stCondLst>
                                            <p:cond delay="18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9">
                                          <p:stCondLst>
                                            <p:cond delay="20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87" decel="50000">
                                          <p:stCondLst>
                                            <p:cond delay="206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25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62273" y="1046294"/>
            <a:ext cx="4591321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N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42741" y="489399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1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776805" y="528412"/>
            <a:ext cx="817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HĐ 1 SGK –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115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b="1" dirty="0"/>
          </a:p>
        </p:txBody>
      </p:sp>
      <p:sp>
        <p:nvSpPr>
          <p:cNvPr id="27" name="Rounded Rectangle 26"/>
          <p:cNvSpPr/>
          <p:nvPr/>
        </p:nvSpPr>
        <p:spPr>
          <a:xfrm>
            <a:off x="165701" y="3095212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62273" y="4174873"/>
            <a:ext cx="39950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HCN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862273" y="4860862"/>
            <a:ext cx="5498679" cy="523220"/>
            <a:chOff x="862273" y="4860862"/>
            <a:chExt cx="5498679" cy="523220"/>
          </a:xfrm>
        </p:grpSpPr>
        <p:sp>
          <p:nvSpPr>
            <p:cNvPr id="31" name="TextBox 30"/>
            <p:cNvSpPr txBox="1"/>
            <p:nvPr/>
          </p:nvSpPr>
          <p:spPr>
            <a:xfrm>
              <a:off x="862273" y="4860862"/>
              <a:ext cx="54986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704250"/>
                </p:ext>
              </p:extLst>
            </p:nvPr>
          </p:nvGraphicFramePr>
          <p:xfrm>
            <a:off x="5585805" y="4989217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Equation" r:id="rId4" imgW="279360" imgH="317160" progId="Equation.DSMT4">
                    <p:embed/>
                  </p:oleObj>
                </mc:Choice>
                <mc:Fallback>
                  <p:oleObj name="Equation" r:id="rId4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85805" y="4989217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862273" y="2475271"/>
            <a:ext cx="9638675" cy="523220"/>
            <a:chOff x="862273" y="2475271"/>
            <a:chExt cx="9638675" cy="523220"/>
          </a:xfrm>
        </p:grpSpPr>
        <p:sp>
          <p:nvSpPr>
            <p:cNvPr id="20" name="TextBox 19"/>
            <p:cNvSpPr txBox="1"/>
            <p:nvPr/>
          </p:nvSpPr>
          <p:spPr>
            <a:xfrm>
              <a:off x="862273" y="2475271"/>
              <a:ext cx="96386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074347"/>
                </p:ext>
              </p:extLst>
            </p:nvPr>
          </p:nvGraphicFramePr>
          <p:xfrm>
            <a:off x="5956983" y="2601051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Equation" r:id="rId6" imgW="279360" imgH="291960" progId="Equation.DSMT4">
                    <p:embed/>
                  </p:oleObj>
                </mc:Choice>
                <mc:Fallback>
                  <p:oleObj name="Equation" r:id="rId6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56983" y="2601051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787318" y="5546851"/>
            <a:ext cx="11294754" cy="523220"/>
            <a:chOff x="787318" y="5546851"/>
            <a:chExt cx="11294754" cy="523220"/>
          </a:xfrm>
        </p:grpSpPr>
        <p:sp>
          <p:nvSpPr>
            <p:cNvPr id="32" name="TextBox 31"/>
            <p:cNvSpPr txBox="1"/>
            <p:nvPr/>
          </p:nvSpPr>
          <p:spPr>
            <a:xfrm>
              <a:off x="787318" y="5546851"/>
              <a:ext cx="112947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971871"/>
                </p:ext>
              </p:extLst>
            </p:nvPr>
          </p:nvGraphicFramePr>
          <p:xfrm>
            <a:off x="8254826" y="5659501"/>
            <a:ext cx="2778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Equation" r:id="rId8" imgW="278260" imgH="312559" progId="Equation.DSMT4">
                    <p:embed/>
                  </p:oleObj>
                </mc:Choice>
                <mc:Fallback>
                  <p:oleObj name="Equation" r:id="rId8" imgW="278260" imgH="31255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54826" y="5659501"/>
                          <a:ext cx="277813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757437"/>
                </p:ext>
              </p:extLst>
            </p:nvPr>
          </p:nvGraphicFramePr>
          <p:xfrm>
            <a:off x="7219777" y="5654738"/>
            <a:ext cx="520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Equation" r:id="rId10" imgW="520560" imgH="317160" progId="Equation.DSMT4">
                    <p:embed/>
                  </p:oleObj>
                </mc:Choice>
                <mc:Fallback>
                  <p:oleObj name="Equation" r:id="rId10" imgW="5205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19777" y="5654738"/>
                          <a:ext cx="520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733586"/>
                </p:ext>
              </p:extLst>
            </p:nvPr>
          </p:nvGraphicFramePr>
          <p:xfrm>
            <a:off x="9748816" y="5657119"/>
            <a:ext cx="1612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Equation" r:id="rId12" imgW="1612800" imgH="317160" progId="Equation.DSMT4">
                    <p:embed/>
                  </p:oleObj>
                </mc:Choice>
                <mc:Fallback>
                  <p:oleObj name="Equation" r:id="rId12" imgW="16128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748816" y="5657119"/>
                          <a:ext cx="1612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825875" y="1789282"/>
            <a:ext cx="10648013" cy="523220"/>
            <a:chOff x="825875" y="1789282"/>
            <a:chExt cx="10648013" cy="523220"/>
          </a:xfrm>
        </p:grpSpPr>
        <p:grpSp>
          <p:nvGrpSpPr>
            <p:cNvPr id="6" name="Group 5"/>
            <p:cNvGrpSpPr/>
            <p:nvPr/>
          </p:nvGrpSpPr>
          <p:grpSpPr>
            <a:xfrm>
              <a:off x="825875" y="1789282"/>
              <a:ext cx="10648013" cy="523220"/>
              <a:chOff x="825875" y="1789282"/>
              <a:chExt cx="10648013" cy="523220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825875" y="1789282"/>
                <a:ext cx="1064801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735299"/>
                  </p:ext>
                </p:extLst>
              </p:nvPr>
            </p:nvGraphicFramePr>
            <p:xfrm>
              <a:off x="10500948" y="1914561"/>
              <a:ext cx="277813" cy="312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9" name="Equation" r:id="rId14" imgW="278260" imgH="312559" progId="Equation.DSMT4">
                      <p:embed/>
                    </p:oleObj>
                  </mc:Choice>
                  <mc:Fallback>
                    <p:oleObj name="Equation" r:id="rId14" imgW="278260" imgH="31255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500948" y="1914561"/>
                            <a:ext cx="277813" cy="3127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151781"/>
                </p:ext>
              </p:extLst>
            </p:nvPr>
          </p:nvGraphicFramePr>
          <p:xfrm>
            <a:off x="4206875" y="1885776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Equation" r:id="rId16" imgW="507960" imgH="304560" progId="Equation.DSMT4">
                    <p:embed/>
                  </p:oleObj>
                </mc:Choice>
                <mc:Fallback>
                  <p:oleObj name="Equation" r:id="rId16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06875" y="1885776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 animBg="1"/>
      <p:bldP spid="26" grpId="0"/>
      <p:bldP spid="27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8866" y="315714"/>
            <a:ext cx="10065968" cy="65477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7304" y="169100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 smtClean="0">
                <a:latin typeface="+mj-lt"/>
              </a:rPr>
              <a:t>Chú ý (Câu 2)</a:t>
            </a:r>
            <a:endParaRPr lang="en-US" sz="3200" b="1" dirty="0">
              <a:latin typeface="+mj-lt"/>
            </a:endParaRPr>
          </a:p>
        </p:txBody>
      </p:sp>
      <p:sp>
        <p:nvSpPr>
          <p:cNvPr id="6" name="Right Arrow 5"/>
          <p:cNvSpPr/>
          <p:nvPr/>
        </p:nvSpPr>
        <p:spPr>
          <a:xfrm rot="2183442">
            <a:off x="7041662" y="714585"/>
            <a:ext cx="1004194" cy="29470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8384281">
            <a:off x="8515558" y="5407670"/>
            <a:ext cx="1004194" cy="29470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8285967" y="328240"/>
            <a:ext cx="6263" cy="653524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Flowchart: Connector 7"/>
          <p:cNvSpPr/>
          <p:nvPr/>
        </p:nvSpPr>
        <p:spPr>
          <a:xfrm>
            <a:off x="5874707" y="1325909"/>
            <a:ext cx="4910203" cy="4918316"/>
          </a:xfrm>
          <a:prstGeom prst="flowChartConnector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7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68893" y="1164585"/>
            <a:ext cx="11116042" cy="954107"/>
            <a:chOff x="568893" y="1164585"/>
            <a:chExt cx="11116042" cy="954107"/>
          </a:xfrm>
        </p:grpSpPr>
        <p:sp>
          <p:nvSpPr>
            <p:cNvPr id="2" name="TextBox 1"/>
            <p:cNvSpPr txBox="1"/>
            <p:nvPr/>
          </p:nvSpPr>
          <p:spPr>
            <a:xfrm>
              <a:off x="568893" y="1164585"/>
              <a:ext cx="11116042" cy="95410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ụ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ogebr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337519"/>
                </p:ext>
              </p:extLst>
            </p:nvPr>
          </p:nvGraphicFramePr>
          <p:xfrm>
            <a:off x="1934642" y="1672954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4" imgW="977760" imgH="317160" progId="Equation.DSMT4">
                    <p:embed/>
                  </p:oleObj>
                </mc:Choice>
                <mc:Fallback>
                  <p:oleObj name="Equation" r:id="rId4" imgW="97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34642" y="1672954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318381"/>
                </p:ext>
              </p:extLst>
            </p:nvPr>
          </p:nvGraphicFramePr>
          <p:xfrm>
            <a:off x="3390822" y="1672954"/>
            <a:ext cx="3225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6" imgW="3225600" imgH="355320" progId="Equation.DSMT4">
                    <p:embed/>
                  </p:oleObj>
                </mc:Choice>
                <mc:Fallback>
                  <p:oleObj name="Equation" r:id="rId6" imgW="3225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90822" y="1672954"/>
                          <a:ext cx="32258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ounded Rectangle 6"/>
          <p:cNvSpPr/>
          <p:nvPr/>
        </p:nvSpPr>
        <p:spPr>
          <a:xfrm>
            <a:off x="5184467" y="371008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1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1052187" y="2289389"/>
            <a:ext cx="9989506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88607"/>
          </a:xfrm>
          <a:prstGeom prst="rect">
            <a:avLst/>
          </a:prstGeom>
        </p:spPr>
      </p:pic>
      <p:sp>
        <p:nvSpPr>
          <p:cNvPr id="5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127059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32786" y="435859"/>
            <a:ext cx="2104793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uyện tập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84319" y="868659"/>
            <a:ext cx="11443345" cy="1142175"/>
            <a:chOff x="826475" y="1037617"/>
            <a:chExt cx="11443345" cy="1142175"/>
          </a:xfrm>
        </p:grpSpPr>
        <p:sp>
          <p:nvSpPr>
            <p:cNvPr id="14" name="TextBox 13"/>
            <p:cNvSpPr txBox="1"/>
            <p:nvPr/>
          </p:nvSpPr>
          <p:spPr>
            <a:xfrm>
              <a:off x="826475" y="1225685"/>
              <a:ext cx="1144334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AutoNum type="alphaLcParenR"/>
              </a:pPr>
              <a:r>
                <a:rPr lang="vi-VN" sz="2800" dirty="0" smtClean="0">
                  <a:latin typeface="+mj-lt"/>
                </a:rPr>
                <a:t>Dùng công cụ           để kiểm tra các góc của tứ giác            có vuông không.</a:t>
              </a:r>
            </a:p>
            <a:p>
              <a:pPr marL="342900" indent="-342900" algn="just">
                <a:buAutoNum type="alphaLcParenR"/>
              </a:pPr>
              <a:r>
                <a:rPr lang="vi-VN" sz="2800" dirty="0" smtClean="0">
                  <a:latin typeface="+mj-lt"/>
                </a:rPr>
                <a:t>Lưu hình vẽ ở HĐ 1 thành tệp ảnh hcn.png</a:t>
              </a:r>
              <a:endParaRPr lang="en-US" sz="2800" dirty="0">
                <a:latin typeface="+mj-lt"/>
              </a:endParaRPr>
            </a:p>
          </p:txBody>
        </p:sp>
        <p:pic>
          <p:nvPicPr>
            <p:cNvPr id="18" name="Picture 17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9687" y="1037617"/>
              <a:ext cx="695934" cy="55487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628787"/>
                </p:ext>
              </p:extLst>
            </p:nvPr>
          </p:nvGraphicFramePr>
          <p:xfrm>
            <a:off x="8680991" y="1315054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" name="Equation" r:id="rId5" imgW="977760" imgH="317160" progId="Equation.DSMT4">
                    <p:embed/>
                  </p:oleObj>
                </mc:Choice>
                <mc:Fallback>
                  <p:oleObj name="Equation" r:id="rId5" imgW="97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80991" y="1315054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ounded Rectangle 21"/>
          <p:cNvSpPr/>
          <p:nvPr/>
        </p:nvSpPr>
        <p:spPr>
          <a:xfrm>
            <a:off x="308790" y="2157758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78265" y="2777240"/>
            <a:ext cx="11613735" cy="3970318"/>
            <a:chOff x="578264" y="2871185"/>
            <a:chExt cx="11613735" cy="3970318"/>
          </a:xfrm>
        </p:grpSpPr>
        <p:sp>
          <p:nvSpPr>
            <p:cNvPr id="20" name="Rectangle 19"/>
            <p:cNvSpPr/>
            <p:nvPr/>
          </p:nvSpPr>
          <p:spPr>
            <a:xfrm>
              <a:off x="578264" y="2871185"/>
              <a:ext cx="11613735" cy="39703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dirty="0" smtClean="0">
                  <a:latin typeface="+mj-lt"/>
                </a:rPr>
                <a:t>a) Đo </a:t>
              </a:r>
              <a:r>
                <a:rPr lang="vi-VN" sz="2800" dirty="0">
                  <a:latin typeface="+mj-lt"/>
                </a:rPr>
                <a:t>góc: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+mj-lt"/>
                </a:rPr>
                <a:t>Chọn </a:t>
              </a:r>
              <a:r>
                <a:rPr lang="vi-VN" sz="2800" dirty="0" smtClean="0">
                  <a:latin typeface="+mj-lt"/>
                </a:rPr>
                <a:t>       </a:t>
              </a:r>
              <a:r>
                <a:rPr lang="vi-VN" sz="2800" dirty="0" smtClean="0">
                  <a:latin typeface="+mj-lt"/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Góc. Sau đó kích chuột chọn điểm </a:t>
              </a:r>
              <a:r>
                <a:rPr lang="vi-VN" sz="2800" dirty="0" smtClean="0">
                  <a:latin typeface="+mj-lt"/>
                </a:rPr>
                <a:t>   </a:t>
              </a:r>
              <a:r>
                <a:rPr lang="vi-VN" sz="2800" dirty="0" smtClean="0"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Điểm </a:t>
              </a:r>
              <a:r>
                <a:rPr lang="vi-VN" sz="2800" dirty="0" smtClean="0">
                  <a:latin typeface="+mj-lt"/>
                </a:rPr>
                <a:t>    </a:t>
              </a:r>
              <a:r>
                <a:rPr lang="vi-VN" sz="2800" dirty="0" smtClean="0"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Điểm </a:t>
              </a:r>
              <a:r>
                <a:rPr lang="vi-VN" sz="2800" dirty="0" smtClean="0">
                  <a:latin typeface="+mj-lt"/>
                </a:rPr>
                <a:t>    (</a:t>
              </a:r>
              <a:r>
                <a:rPr lang="vi-VN" sz="2800" dirty="0">
                  <a:latin typeface="+mj-lt"/>
                </a:rPr>
                <a:t>Để đo  </a:t>
              </a:r>
              <a:r>
                <a:rPr lang="vi-VN" sz="2800" dirty="0" smtClean="0">
                  <a:latin typeface="+mj-lt"/>
                </a:rPr>
                <a:t>        ). Làm </a:t>
              </a:r>
              <a:r>
                <a:rPr lang="vi-VN" sz="2800" dirty="0">
                  <a:latin typeface="+mj-lt"/>
                </a:rPr>
                <a:t>tương tự khi đo các góc còn lại.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 smtClean="0">
                  <a:latin typeface="+mj-lt"/>
                </a:rPr>
                <a:t>b) Lưu </a:t>
              </a:r>
              <a:r>
                <a:rPr lang="vi-VN" sz="2800" dirty="0">
                  <a:latin typeface="+mj-lt"/>
                </a:rPr>
                <a:t>tệp ảnh (2 cách)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+mj-lt"/>
                </a:rPr>
                <a:t>C1: Hồ sơ </a:t>
              </a:r>
              <a:r>
                <a:rPr lang="vi-VN" sz="2800" dirty="0"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Xuất </a:t>
              </a:r>
              <a:r>
                <a:rPr lang="vi-VN" sz="2800" dirty="0" smtClean="0">
                  <a:latin typeface="+mj-lt"/>
                </a:rPr>
                <a:t>bản</a:t>
              </a:r>
              <a:r>
                <a:rPr lang="vi-VN" sz="2800" dirty="0">
                  <a:sym typeface="Wingdings" panose="05000000000000000000" pitchFamily="2" charset="2"/>
                </a:rPr>
                <a:t>  </a:t>
              </a:r>
              <a:r>
                <a:rPr lang="vi-VN" sz="2800" dirty="0" smtClean="0">
                  <a:latin typeface="+mj-lt"/>
                </a:rPr>
                <a:t>Hiển </a:t>
              </a:r>
              <a:r>
                <a:rPr lang="vi-VN" sz="2800" dirty="0">
                  <a:latin typeface="+mj-lt"/>
                </a:rPr>
                <a:t>thị đồ thị dạng hình (png, eps…)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+mj-lt"/>
                </a:rPr>
                <a:t>C2: Dùng tổ hợp phím Crtl + Shift + U</a:t>
              </a:r>
            </a:p>
          </p:txBody>
        </p:sp>
        <p:pic>
          <p:nvPicPr>
            <p:cNvPr id="24" name="Picture 23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5912" y="3557392"/>
              <a:ext cx="624931" cy="521710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453643"/>
                </p:ext>
              </p:extLst>
            </p:nvPr>
          </p:nvGraphicFramePr>
          <p:xfrm>
            <a:off x="7758462" y="3743325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" name="Equation" r:id="rId7" imgW="279360" imgH="304560" progId="Equation.DSMT4">
                    <p:embed/>
                  </p:oleObj>
                </mc:Choice>
                <mc:Fallback>
                  <p:oleObj name="Equation" r:id="rId7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58462" y="3743325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130461"/>
                </p:ext>
              </p:extLst>
            </p:nvPr>
          </p:nvGraphicFramePr>
          <p:xfrm>
            <a:off x="11116176" y="3763403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" name="Equation" r:id="rId9" imgW="279360" imgH="317160" progId="Equation.DSMT4">
                    <p:embed/>
                  </p:oleObj>
                </mc:Choice>
                <mc:Fallback>
                  <p:oleObj name="Equation" r:id="rId9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116176" y="3763403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133723"/>
                </p:ext>
              </p:extLst>
            </p:nvPr>
          </p:nvGraphicFramePr>
          <p:xfrm>
            <a:off x="9421901" y="3771857"/>
            <a:ext cx="2778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" name="Equation" r:id="rId11" imgW="278260" imgH="289699" progId="Equation.DSMT4">
                    <p:embed/>
                  </p:oleObj>
                </mc:Choice>
                <mc:Fallback>
                  <p:oleObj name="Equation" r:id="rId11" imgW="278260" imgH="2896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421901" y="3771857"/>
                          <a:ext cx="277813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073954"/>
                </p:ext>
              </p:extLst>
            </p:nvPr>
          </p:nvGraphicFramePr>
          <p:xfrm>
            <a:off x="1066800" y="4330700"/>
            <a:ext cx="762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7" name="Equation" r:id="rId13" imgW="761760" imgH="431640" progId="Equation.DSMT4">
                    <p:embed/>
                  </p:oleObj>
                </mc:Choice>
                <mc:Fallback>
                  <p:oleObj name="Equation" r:id="rId13" imgW="7617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66800" y="4330700"/>
                          <a:ext cx="762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2" y="-12990"/>
            <a:ext cx="12192000" cy="6870990"/>
          </a:xfrm>
          <a:prstGeom prst="rect">
            <a:avLst/>
          </a:prstGeom>
        </p:spPr>
      </p:pic>
      <p:sp>
        <p:nvSpPr>
          <p:cNvPr id="5" name="Google Shape;208;p20"/>
          <p:cNvSpPr/>
          <p:nvPr/>
        </p:nvSpPr>
        <p:spPr>
          <a:xfrm>
            <a:off x="2520988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VẬN </a:t>
            </a:r>
            <a:r>
              <a:rPr lang="en-US" sz="5400" b="1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055032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564" y="924496"/>
            <a:ext cx="1591194" cy="211549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72021" y="2675532"/>
            <a:ext cx="10165074" cy="1783829"/>
            <a:chOff x="1828596" y="1673451"/>
            <a:chExt cx="10165074" cy="1783829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1828596" y="1673451"/>
              <a:ext cx="10165074" cy="1783829"/>
            </a:xfrm>
            <a:prstGeom prst="wedgeRoundRectCallout">
              <a:avLst>
                <a:gd name="adj1" fmla="val -47745"/>
                <a:gd name="adj2" fmla="val -86239"/>
                <a:gd name="adj3" fmla="val 16667"/>
              </a:avLst>
            </a:prstGeom>
            <a:solidFill>
              <a:srgbClr val="00B05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hộp công cụ đường thẳng và đường tròn trong Geogebra để vẽ hình vuông              có cạnh  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998779"/>
                </p:ext>
              </p:extLst>
            </p:nvPr>
          </p:nvGraphicFramePr>
          <p:xfrm>
            <a:off x="6343824" y="2621732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5" imgW="977760" imgH="317160" progId="Equation.DSMT4">
                    <p:embed/>
                  </p:oleObj>
                </mc:Choice>
                <mc:Fallback>
                  <p:oleObj name="Equation" r:id="rId5" imgW="97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43824" y="2621732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749666"/>
                </p:ext>
              </p:extLst>
            </p:nvPr>
          </p:nvGraphicFramePr>
          <p:xfrm>
            <a:off x="8719246" y="2621732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7" imgW="723600" imgH="317160" progId="Equation.DSMT4">
                    <p:embed/>
                  </p:oleObj>
                </mc:Choice>
                <mc:Fallback>
                  <p:oleObj name="Equation" r:id="rId7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19246" y="2621732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713983" y="947783"/>
            <a:ext cx="11223321" cy="2677656"/>
            <a:chOff x="400833" y="478057"/>
            <a:chExt cx="11223321" cy="2677656"/>
          </a:xfrm>
        </p:grpSpPr>
        <p:sp>
          <p:nvSpPr>
            <p:cNvPr id="25" name="Rectangle 24"/>
            <p:cNvSpPr/>
            <p:nvPr/>
          </p:nvSpPr>
          <p:spPr>
            <a:xfrm>
              <a:off x="400833" y="478057"/>
              <a:ext cx="11223321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dài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nằm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 đường vuông góc với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ại      sao ch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</a:t>
              </a: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là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o điểm của đường thẳng vuông góc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       tại      và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hẳng vuông góc với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 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630596"/>
                </p:ext>
              </p:extLst>
            </p:nvPr>
          </p:nvGraphicFramePr>
          <p:xfrm>
            <a:off x="3891941" y="722378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8" name="Equation" r:id="rId4" imgW="507960" imgH="304560" progId="Equation.DSMT4">
                    <p:embed/>
                  </p:oleObj>
                </mc:Choice>
                <mc:Fallback>
                  <p:oleObj name="Equation" r:id="rId4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91941" y="722378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585626"/>
                </p:ext>
              </p:extLst>
            </p:nvPr>
          </p:nvGraphicFramePr>
          <p:xfrm>
            <a:off x="5038856" y="715941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9" name="Equation" r:id="rId6" imgW="723600" imgH="317160" progId="Equation.DSMT4">
                    <p:embed/>
                  </p:oleObj>
                </mc:Choice>
                <mc:Fallback>
                  <p:oleObj name="Equation" r:id="rId6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38856" y="715941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602684"/>
                </p:ext>
              </p:extLst>
            </p:nvPr>
          </p:nvGraphicFramePr>
          <p:xfrm>
            <a:off x="2261122" y="136470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" name="Equation" r:id="rId8" imgW="279360" imgH="317160" progId="Equation.DSMT4">
                    <p:embed/>
                  </p:oleObj>
                </mc:Choice>
                <mc:Fallback>
                  <p:oleObj name="Equation" r:id="rId8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61122" y="136470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297412"/>
                </p:ext>
              </p:extLst>
            </p:nvPr>
          </p:nvGraphicFramePr>
          <p:xfrm>
            <a:off x="7089927" y="1380581"/>
            <a:ext cx="50323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1" name="Equation" r:id="rId10" imgW="503024" imgH="300921" progId="Equation.DSMT4">
                    <p:embed/>
                  </p:oleObj>
                </mc:Choice>
                <mc:Fallback>
                  <p:oleObj name="Equation" r:id="rId10" imgW="503024" imgH="3009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89927" y="1380581"/>
                          <a:ext cx="503237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080657"/>
                </p:ext>
              </p:extLst>
            </p:nvPr>
          </p:nvGraphicFramePr>
          <p:xfrm>
            <a:off x="8154988" y="1377950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" name="Equation" r:id="rId12" imgW="279360" imgH="291960" progId="Equation.DSMT4">
                    <p:embed/>
                  </p:oleObj>
                </mc:Choice>
                <mc:Fallback>
                  <p:oleObj name="Equation" r:id="rId12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54988" y="1377950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254064"/>
                </p:ext>
              </p:extLst>
            </p:nvPr>
          </p:nvGraphicFramePr>
          <p:xfrm>
            <a:off x="9825038" y="1352550"/>
            <a:ext cx="157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" name="Equation" r:id="rId14" imgW="1574640" imgH="317160" progId="Equation.DSMT4">
                    <p:embed/>
                  </p:oleObj>
                </mc:Choice>
                <mc:Fallback>
                  <p:oleObj name="Equation" r:id="rId14" imgW="15746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825038" y="1352550"/>
                          <a:ext cx="157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940152"/>
                </p:ext>
              </p:extLst>
            </p:nvPr>
          </p:nvGraphicFramePr>
          <p:xfrm>
            <a:off x="2400822" y="2028761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4" name="Equation" r:id="rId16" imgW="279360" imgH="291960" progId="Equation.DSMT4">
                    <p:embed/>
                  </p:oleObj>
                </mc:Choice>
                <mc:Fallback>
                  <p:oleObj name="Equation" r:id="rId16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00822" y="2028761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707631"/>
                </p:ext>
              </p:extLst>
            </p:nvPr>
          </p:nvGraphicFramePr>
          <p:xfrm>
            <a:off x="9490163" y="2022411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5" name="Equation" r:id="rId18" imgW="507960" imgH="304560" progId="Equation.DSMT4">
                    <p:embed/>
                  </p:oleObj>
                </mc:Choice>
                <mc:Fallback>
                  <p:oleObj name="Equation" r:id="rId18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490163" y="2022411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147971"/>
                </p:ext>
              </p:extLst>
            </p:nvPr>
          </p:nvGraphicFramePr>
          <p:xfrm>
            <a:off x="10612438" y="197759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6" name="Equation" r:id="rId20" imgW="279360" imgH="304560" progId="Equation.DSMT4">
                    <p:embed/>
                  </p:oleObj>
                </mc:Choice>
                <mc:Fallback>
                  <p:oleObj name="Equation" r:id="rId20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12438" y="1977593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206669"/>
                </p:ext>
              </p:extLst>
            </p:nvPr>
          </p:nvGraphicFramePr>
          <p:xfrm>
            <a:off x="4518156" y="2648625"/>
            <a:ext cx="520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7" name="Equation" r:id="rId22" imgW="520560" imgH="317160" progId="Equation.DSMT4">
                    <p:embed/>
                  </p:oleObj>
                </mc:Choice>
                <mc:Fallback>
                  <p:oleObj name="Equation" r:id="rId22" imgW="5205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18156" y="2648625"/>
                          <a:ext cx="520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413669"/>
                </p:ext>
              </p:extLst>
            </p:nvPr>
          </p:nvGraphicFramePr>
          <p:xfrm>
            <a:off x="5555468" y="2648625"/>
            <a:ext cx="27781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8" name="Equation" r:id="rId24" imgW="278260" imgH="316299" progId="Equation.DSMT4">
                    <p:embed/>
                  </p:oleObj>
                </mc:Choice>
                <mc:Fallback>
                  <p:oleObj name="Equation" r:id="rId24" imgW="278260" imgH="3162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555468" y="2648625"/>
                          <a:ext cx="277813" cy="315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ounded Rectangle 37"/>
          <p:cNvSpPr/>
          <p:nvPr/>
        </p:nvSpPr>
        <p:spPr>
          <a:xfrm>
            <a:off x="402736" y="318196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/>
              </a:rPr>
              <a:t>Cách 1: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26"/>
          <a:stretch>
            <a:fillRect/>
          </a:stretch>
        </p:blipFill>
        <p:spPr>
          <a:xfrm>
            <a:off x="6520254" y="3300609"/>
            <a:ext cx="4684734" cy="35573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564" y="924496"/>
            <a:ext cx="1591194" cy="2115495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853648" y="2713108"/>
            <a:ext cx="10165074" cy="1783829"/>
            <a:chOff x="1859911" y="1729817"/>
            <a:chExt cx="10165074" cy="1783829"/>
          </a:xfrm>
        </p:grpSpPr>
        <p:sp>
          <p:nvSpPr>
            <p:cNvPr id="3" name="Rounded Rectangular Callout 2"/>
            <p:cNvSpPr/>
            <p:nvPr/>
          </p:nvSpPr>
          <p:spPr>
            <a:xfrm>
              <a:off x="1859911" y="1729817"/>
              <a:ext cx="10165074" cy="1783829"/>
            </a:xfrm>
            <a:prstGeom prst="wedgeRoundRectCallout">
              <a:avLst>
                <a:gd name="adj1" fmla="val -47745"/>
                <a:gd name="adj2" fmla="val -86239"/>
                <a:gd name="adj3" fmla="val 16667"/>
              </a:avLst>
            </a:prstGeom>
            <a:solidFill>
              <a:srgbClr val="00B05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nào khác nhanh hơn vẽ hình vuông cạnh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rên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mềm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115297"/>
                </p:ext>
              </p:extLst>
            </p:nvPr>
          </p:nvGraphicFramePr>
          <p:xfrm>
            <a:off x="9564753" y="2033009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4" imgW="723600" imgH="317160" progId="Equation.DSMT4">
                    <p:embed/>
                  </p:oleObj>
                </mc:Choice>
                <mc:Fallback>
                  <p:oleObj name="Equation" r:id="rId4" imgW="723600" imgH="3171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753" y="2033009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3270547" y="3275112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26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45298" y="1029202"/>
            <a:ext cx="11223321" cy="1410573"/>
            <a:chOff x="400833" y="478057"/>
            <a:chExt cx="11223321" cy="1384995"/>
          </a:xfrm>
        </p:grpSpPr>
        <p:sp>
          <p:nvSpPr>
            <p:cNvPr id="3" name="Rectangle 2"/>
            <p:cNvSpPr/>
            <p:nvPr/>
          </p:nvSpPr>
          <p:spPr>
            <a:xfrm>
              <a:off x="400833" y="478057"/>
              <a:ext cx="11223321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dài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nằm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 đường vuông góc với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ại      sao cho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371346"/>
                </p:ext>
              </p:extLst>
            </p:nvPr>
          </p:nvGraphicFramePr>
          <p:xfrm>
            <a:off x="3891941" y="722378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3" name="Equation" r:id="rId4" imgW="507960" imgH="304560" progId="Equation.DSMT4">
                    <p:embed/>
                  </p:oleObj>
                </mc:Choice>
                <mc:Fallback>
                  <p:oleObj name="Equation" r:id="rId4" imgW="507960" imgH="3045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91941" y="722378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0290344"/>
                </p:ext>
              </p:extLst>
            </p:nvPr>
          </p:nvGraphicFramePr>
          <p:xfrm>
            <a:off x="5038856" y="715941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4" name="Equation" r:id="rId6" imgW="723600" imgH="317160" progId="Equation.DSMT4">
                    <p:embed/>
                  </p:oleObj>
                </mc:Choice>
                <mc:Fallback>
                  <p:oleObj name="Equation" r:id="rId6" imgW="723600" imgH="3171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38856" y="715941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385312"/>
                </p:ext>
              </p:extLst>
            </p:nvPr>
          </p:nvGraphicFramePr>
          <p:xfrm>
            <a:off x="2261122" y="136470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5" name="Equation" r:id="rId8" imgW="279360" imgH="317160" progId="Equation.DSMT4">
                    <p:embed/>
                  </p:oleObj>
                </mc:Choice>
                <mc:Fallback>
                  <p:oleObj name="Equation" r:id="rId8" imgW="279360" imgH="3171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61122" y="136470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19224"/>
                </p:ext>
              </p:extLst>
            </p:nvPr>
          </p:nvGraphicFramePr>
          <p:xfrm>
            <a:off x="7089927" y="1368282"/>
            <a:ext cx="50323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6" name="Equation" r:id="rId10" imgW="503024" imgH="300921" progId="Equation.DSMT4">
                    <p:embed/>
                  </p:oleObj>
                </mc:Choice>
                <mc:Fallback>
                  <p:oleObj name="Equation" r:id="rId10" imgW="503024" imgH="300921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89927" y="1368282"/>
                          <a:ext cx="503237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598050"/>
                </p:ext>
              </p:extLst>
            </p:nvPr>
          </p:nvGraphicFramePr>
          <p:xfrm>
            <a:off x="8154988" y="1377950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7" name="Equation" r:id="rId12" imgW="279360" imgH="291960" progId="Equation.DSMT4">
                    <p:embed/>
                  </p:oleObj>
                </mc:Choice>
                <mc:Fallback>
                  <p:oleObj name="Equation" r:id="rId12" imgW="279360" imgH="29196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54988" y="1377950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755735"/>
                </p:ext>
              </p:extLst>
            </p:nvPr>
          </p:nvGraphicFramePr>
          <p:xfrm>
            <a:off x="9685750" y="1352550"/>
            <a:ext cx="157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8" name="Equation" r:id="rId14" imgW="1574640" imgH="317160" progId="Equation.DSMT4">
                    <p:embed/>
                  </p:oleObj>
                </mc:Choice>
                <mc:Fallback>
                  <p:oleObj name="Equation" r:id="rId14" imgW="1574640" imgH="3171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685750" y="1352550"/>
                          <a:ext cx="157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ounded Rectangle 14"/>
          <p:cNvSpPr/>
          <p:nvPr/>
        </p:nvSpPr>
        <p:spPr>
          <a:xfrm>
            <a:off x="390210" y="318196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/>
              </a:rPr>
              <a:t>Cách 2: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745298" y="2521194"/>
            <a:ext cx="11073008" cy="1384995"/>
            <a:chOff x="745298" y="3750694"/>
            <a:chExt cx="11073008" cy="1384995"/>
          </a:xfrm>
          <a:solidFill>
            <a:srgbClr val="FFFF00"/>
          </a:solidFill>
        </p:grpSpPr>
        <p:sp>
          <p:nvSpPr>
            <p:cNvPr id="18" name="Rectangle 17"/>
            <p:cNvSpPr/>
            <p:nvPr/>
          </p:nvSpPr>
          <p:spPr>
            <a:xfrm>
              <a:off x="745298" y="3750694"/>
              <a:ext cx="11073008" cy="1384995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3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    là giao điểm của đường thẳng vuông góc với        tại      và đường tròn tâm     bán kính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324875"/>
                </p:ext>
              </p:extLst>
            </p:nvPr>
          </p:nvGraphicFramePr>
          <p:xfrm>
            <a:off x="2672980" y="4012627"/>
            <a:ext cx="27463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9" name="Equation" r:id="rId16" imgW="274527" imgH="293439" progId="Equation.DSMT4">
                    <p:embed/>
                  </p:oleObj>
                </mc:Choice>
                <mc:Fallback>
                  <p:oleObj name="Equation" r:id="rId16" imgW="274527" imgH="2934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672980" y="4012627"/>
                          <a:ext cx="274637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182868"/>
                </p:ext>
              </p:extLst>
            </p:nvPr>
          </p:nvGraphicFramePr>
          <p:xfrm>
            <a:off x="9526588" y="3982225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0" name="Equation" r:id="rId18" imgW="507960" imgH="304560" progId="Equation.DSMT4">
                    <p:embed/>
                  </p:oleObj>
                </mc:Choice>
                <mc:Fallback>
                  <p:oleObj name="Equation" r:id="rId18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526588" y="3982225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167542"/>
                </p:ext>
              </p:extLst>
            </p:nvPr>
          </p:nvGraphicFramePr>
          <p:xfrm>
            <a:off x="10646447" y="3982820"/>
            <a:ext cx="27781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1" name="Equation" r:id="rId20" imgW="278260" imgH="308818" progId="Equation.DSMT4">
                    <p:embed/>
                  </p:oleObj>
                </mc:Choice>
                <mc:Fallback>
                  <p:oleObj name="Equation" r:id="rId20" imgW="278260" imgH="30881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46447" y="3982820"/>
                          <a:ext cx="277813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467521"/>
                </p:ext>
              </p:extLst>
            </p:nvPr>
          </p:nvGraphicFramePr>
          <p:xfrm>
            <a:off x="4794250" y="4642625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2" name="Equation" r:id="rId22" imgW="723600" imgH="317160" progId="Equation.DSMT4">
                    <p:embed/>
                  </p:oleObj>
                </mc:Choice>
                <mc:Fallback>
                  <p:oleObj name="Equation" r:id="rId22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94250" y="4642625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420347"/>
                </p:ext>
              </p:extLst>
            </p:nvPr>
          </p:nvGraphicFramePr>
          <p:xfrm>
            <a:off x="3119438" y="4642625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3" name="Equation" r:id="rId24" imgW="279360" imgH="304560" progId="Equation.DSMT4">
                    <p:embed/>
                  </p:oleObj>
                </mc:Choice>
                <mc:Fallback>
                  <p:oleObj name="Equation" r:id="rId24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19438" y="4642625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6204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-6465" b="21244"/>
          <a:stretch/>
        </p:blipFill>
        <p:spPr>
          <a:xfrm>
            <a:off x="0" y="4973251"/>
            <a:ext cx="12192000" cy="19388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561" y="1387298"/>
            <a:ext cx="3867619" cy="35859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40390" y="246224"/>
            <a:ext cx="7405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HOẠT ĐỘNG THỰC HÀNH TRẢI 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NGHIỆM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87399" y="1645171"/>
            <a:ext cx="9199670" cy="144655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Ẽ HÌNH ĐƠN GIẢN</a:t>
            </a:r>
          </a:p>
          <a:p>
            <a:pPr algn="ctr"/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 PHẦN MỀM GEOGEBRA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7425" y="2368446"/>
            <a:ext cx="1907464" cy="1836937"/>
          </a:xfrm>
          <a:prstGeom prst="flowChartConnector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42960" y="3155323"/>
            <a:ext cx="2955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9832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90210" y="318196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/>
              </a:rPr>
              <a:t>Cách 3: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82877" y="1104358"/>
            <a:ext cx="11223321" cy="738664"/>
            <a:chOff x="400833" y="478057"/>
            <a:chExt cx="11223321" cy="725269"/>
          </a:xfrm>
        </p:grpSpPr>
        <p:sp>
          <p:nvSpPr>
            <p:cNvPr id="4" name="Rectangle 3"/>
            <p:cNvSpPr/>
            <p:nvPr/>
          </p:nvSpPr>
          <p:spPr>
            <a:xfrm>
              <a:off x="400833" y="478057"/>
              <a:ext cx="11223321" cy="7252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dài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512845"/>
                </p:ext>
              </p:extLst>
            </p:nvPr>
          </p:nvGraphicFramePr>
          <p:xfrm>
            <a:off x="3891941" y="722378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0" name="Equation" r:id="rId3" imgW="507960" imgH="304560" progId="Equation.DSMT4">
                    <p:embed/>
                  </p:oleObj>
                </mc:Choice>
                <mc:Fallback>
                  <p:oleObj name="Equation" r:id="rId3" imgW="507960" imgH="3045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91941" y="722378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008707"/>
                </p:ext>
              </p:extLst>
            </p:nvPr>
          </p:nvGraphicFramePr>
          <p:xfrm>
            <a:off x="5038856" y="715941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" name="Equation" r:id="rId5" imgW="723600" imgH="317160" progId="Equation.DSMT4">
                    <p:embed/>
                  </p:oleObj>
                </mc:Choice>
                <mc:Fallback>
                  <p:oleObj name="Equation" r:id="rId5" imgW="723600" imgH="31716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38856" y="715941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598117" y="1918832"/>
            <a:ext cx="11408081" cy="1384995"/>
            <a:chOff x="598117" y="1918832"/>
            <a:chExt cx="11408081" cy="1384995"/>
          </a:xfrm>
        </p:grpSpPr>
        <p:sp>
          <p:nvSpPr>
            <p:cNvPr id="11" name="Rectangle 10"/>
            <p:cNvSpPr/>
            <p:nvPr/>
          </p:nvSpPr>
          <p:spPr>
            <a:xfrm>
              <a:off x="598117" y="1918832"/>
              <a:ext cx="11408081" cy="138499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 công cụ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(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a giác đều)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ột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 chuột chọn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198176" y="2035269"/>
              <a:ext cx="659618" cy="65961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539266" y="2007842"/>
              <a:ext cx="696264" cy="659618"/>
            </a:xfrm>
            <a:prstGeom prst="rect">
              <a:avLst/>
            </a:prstGeom>
          </p:spPr>
        </p:pic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563984"/>
                </p:ext>
              </p:extLst>
            </p:nvPr>
          </p:nvGraphicFramePr>
          <p:xfrm>
            <a:off x="11085708" y="214140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Equation" r:id="rId9" imgW="279360" imgH="304560" progId="Equation.DSMT4">
                    <p:embed/>
                  </p:oleObj>
                </mc:Choice>
                <mc:Fallback>
                  <p:oleObj name="Equation" r:id="rId9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85708" y="2141408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987539"/>
                </p:ext>
              </p:extLst>
            </p:nvPr>
          </p:nvGraphicFramePr>
          <p:xfrm>
            <a:off x="3144838" y="2817813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" name="Equation" r:id="rId11" imgW="279360" imgH="291960" progId="Equation.DSMT4">
                    <p:embed/>
                  </p:oleObj>
                </mc:Choice>
                <mc:Fallback>
                  <p:oleObj name="Equation" r:id="rId11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44838" y="2817813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8621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2383" y="87744"/>
            <a:ext cx="7945183" cy="224868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3126" y="2312222"/>
            <a:ext cx="8084131" cy="2596238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8546" y="4932658"/>
            <a:ext cx="7759020" cy="1900800"/>
          </a:xfrm>
          <a:prstGeom prst="rect">
            <a:avLst/>
          </a:prstGeom>
        </p:spPr>
      </p:pic>
      <p:sp>
        <p:nvSpPr>
          <p:cNvPr id="38" name="Lightning Bolt 37"/>
          <p:cNvSpPr/>
          <p:nvPr/>
        </p:nvSpPr>
        <p:spPr>
          <a:xfrm rot="21194137">
            <a:off x="656354" y="5006848"/>
            <a:ext cx="1342048" cy="1393922"/>
          </a:xfrm>
          <a:prstGeom prst="lightningBolt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Lightning Bolt 39"/>
          <p:cNvSpPr/>
          <p:nvPr/>
        </p:nvSpPr>
        <p:spPr>
          <a:xfrm rot="545734" flipH="1">
            <a:off x="9958997" y="4818955"/>
            <a:ext cx="1342048" cy="1393922"/>
          </a:xfrm>
          <a:prstGeom prst="lightningBolt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 rot="18768180">
            <a:off x="9183267" y="4671048"/>
            <a:ext cx="2705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Cách nhanh nhất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264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7" presetClass="emph" presetSubtype="0" fill="remove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40" grpId="0" animBg="1"/>
      <p:bldP spid="40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own Arrow 1"/>
          <p:cNvSpPr/>
          <p:nvPr/>
        </p:nvSpPr>
        <p:spPr>
          <a:xfrm>
            <a:off x="1052187" y="2289389"/>
            <a:ext cx="9989506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  <p:sp>
        <p:nvSpPr>
          <p:cNvPr id="4" name="Rounded Rectangular Callout 3"/>
          <p:cNvSpPr/>
          <p:nvPr/>
        </p:nvSpPr>
        <p:spPr>
          <a:xfrm>
            <a:off x="1233610" y="364049"/>
            <a:ext cx="10165074" cy="1489372"/>
          </a:xfrm>
          <a:prstGeom prst="wedgeRoundRectCallout">
            <a:avLst>
              <a:gd name="adj1" fmla="val -26057"/>
              <a:gd name="adj2" fmla="val -49022"/>
              <a:gd name="adj3" fmla="val 16667"/>
            </a:avLst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hộp công cụ đường thẳng và đường tròn trong Geogebra để vẽ hình vuông              có cạnh 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02623"/>
              </p:ext>
            </p:extLst>
          </p:nvPr>
        </p:nvGraphicFramePr>
        <p:xfrm>
          <a:off x="3533820" y="1163924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820" y="1163924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4893"/>
              </p:ext>
            </p:extLst>
          </p:nvPr>
        </p:nvGraphicFramePr>
        <p:xfrm>
          <a:off x="5909242" y="1140050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723600" imgH="317160" progId="Equation.DSMT4">
                  <p:embed/>
                </p:oleObj>
              </mc:Choice>
              <mc:Fallback>
                <p:oleObj name="Equation" r:id="rId5" imgW="723600" imgH="317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9242" y="1140050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84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22;p23"/>
          <p:cNvSpPr txBox="1"/>
          <p:nvPr/>
        </p:nvSpPr>
        <p:spPr>
          <a:xfrm>
            <a:off x="3553398" y="407905"/>
            <a:ext cx="5025393" cy="615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" name="Google Shape;1972;p45"/>
          <p:cNvGrpSpPr/>
          <p:nvPr/>
        </p:nvGrpSpPr>
        <p:grpSpPr>
          <a:xfrm>
            <a:off x="277558" y="3186960"/>
            <a:ext cx="1841488" cy="1490634"/>
            <a:chOff x="1142423" y="2075513"/>
            <a:chExt cx="1464544" cy="1408352"/>
          </a:xfrm>
        </p:grpSpPr>
        <p:sp>
          <p:nvSpPr>
            <p:cNvPr id="7" name="Google Shape;1973;p45"/>
            <p:cNvSpPr/>
            <p:nvPr/>
          </p:nvSpPr>
          <p:spPr>
            <a:xfrm>
              <a:off x="1326368" y="2082248"/>
              <a:ext cx="1260672" cy="1381205"/>
            </a:xfrm>
            <a:custGeom>
              <a:avLst/>
              <a:gdLst/>
              <a:ahLst/>
              <a:cxnLst/>
              <a:rect l="l" t="t" r="r" b="b"/>
              <a:pathLst>
                <a:path w="90974" h="99672" extrusionOk="0">
                  <a:moveTo>
                    <a:pt x="40992" y="0"/>
                  </a:moveTo>
                  <a:cubicBezTo>
                    <a:pt x="38329" y="0"/>
                    <a:pt x="35628" y="413"/>
                    <a:pt x="33056" y="831"/>
                  </a:cubicBezTo>
                  <a:cubicBezTo>
                    <a:pt x="32920" y="854"/>
                    <a:pt x="32786" y="895"/>
                    <a:pt x="32658" y="951"/>
                  </a:cubicBezTo>
                  <a:cubicBezTo>
                    <a:pt x="31021" y="1209"/>
                    <a:pt x="29383" y="1522"/>
                    <a:pt x="27728" y="1801"/>
                  </a:cubicBezTo>
                  <a:cubicBezTo>
                    <a:pt x="27394" y="1858"/>
                    <a:pt x="27146" y="1989"/>
                    <a:pt x="26960" y="2162"/>
                  </a:cubicBezTo>
                  <a:cubicBezTo>
                    <a:pt x="26570" y="2254"/>
                    <a:pt x="26179" y="2346"/>
                    <a:pt x="25791" y="2448"/>
                  </a:cubicBezTo>
                  <a:cubicBezTo>
                    <a:pt x="25769" y="2453"/>
                    <a:pt x="25753" y="2467"/>
                    <a:pt x="25732" y="2472"/>
                  </a:cubicBezTo>
                  <a:cubicBezTo>
                    <a:pt x="25692" y="2470"/>
                    <a:pt x="25652" y="2468"/>
                    <a:pt x="25612" y="2468"/>
                  </a:cubicBezTo>
                  <a:cubicBezTo>
                    <a:pt x="25375" y="2468"/>
                    <a:pt x="25139" y="2516"/>
                    <a:pt x="24920" y="2611"/>
                  </a:cubicBezTo>
                  <a:lnTo>
                    <a:pt x="24559" y="2765"/>
                  </a:lnTo>
                  <a:cubicBezTo>
                    <a:pt x="24538" y="2768"/>
                    <a:pt x="24519" y="2765"/>
                    <a:pt x="24500" y="2770"/>
                  </a:cubicBezTo>
                  <a:cubicBezTo>
                    <a:pt x="22980" y="3028"/>
                    <a:pt x="21604" y="3521"/>
                    <a:pt x="20238" y="4224"/>
                  </a:cubicBezTo>
                  <a:cubicBezTo>
                    <a:pt x="20184" y="4255"/>
                    <a:pt x="20131" y="4290"/>
                    <a:pt x="20080" y="4326"/>
                  </a:cubicBezTo>
                  <a:cubicBezTo>
                    <a:pt x="17447" y="5245"/>
                    <a:pt x="14830" y="6201"/>
                    <a:pt x="12325" y="7456"/>
                  </a:cubicBezTo>
                  <a:cubicBezTo>
                    <a:pt x="11806" y="7716"/>
                    <a:pt x="11562" y="8126"/>
                    <a:pt x="11520" y="8560"/>
                  </a:cubicBezTo>
                  <a:cubicBezTo>
                    <a:pt x="10918" y="8801"/>
                    <a:pt x="10355" y="9149"/>
                    <a:pt x="9966" y="9649"/>
                  </a:cubicBezTo>
                  <a:cubicBezTo>
                    <a:pt x="9537" y="9850"/>
                    <a:pt x="9109" y="10056"/>
                    <a:pt x="8673" y="10236"/>
                  </a:cubicBezTo>
                  <a:cubicBezTo>
                    <a:pt x="8249" y="10413"/>
                    <a:pt x="8347" y="11033"/>
                    <a:pt x="8760" y="11033"/>
                  </a:cubicBezTo>
                  <a:cubicBezTo>
                    <a:pt x="8800" y="11033"/>
                    <a:pt x="8842" y="11027"/>
                    <a:pt x="8887" y="11015"/>
                  </a:cubicBezTo>
                  <a:cubicBezTo>
                    <a:pt x="9346" y="10890"/>
                    <a:pt x="9807" y="10788"/>
                    <a:pt x="10267" y="10696"/>
                  </a:cubicBezTo>
                  <a:cubicBezTo>
                    <a:pt x="10298" y="10704"/>
                    <a:pt x="10330" y="10708"/>
                    <a:pt x="10363" y="10708"/>
                  </a:cubicBezTo>
                  <a:cubicBezTo>
                    <a:pt x="10374" y="10708"/>
                    <a:pt x="10384" y="10708"/>
                    <a:pt x="10395" y="10707"/>
                  </a:cubicBezTo>
                  <a:cubicBezTo>
                    <a:pt x="11467" y="10581"/>
                    <a:pt x="12566" y="10722"/>
                    <a:pt x="13620" y="10489"/>
                  </a:cubicBezTo>
                  <a:cubicBezTo>
                    <a:pt x="14082" y="10513"/>
                    <a:pt x="14547" y="10525"/>
                    <a:pt x="15011" y="10525"/>
                  </a:cubicBezTo>
                  <a:cubicBezTo>
                    <a:pt x="15115" y="10525"/>
                    <a:pt x="15219" y="10525"/>
                    <a:pt x="15323" y="10523"/>
                  </a:cubicBezTo>
                  <a:cubicBezTo>
                    <a:pt x="15455" y="10745"/>
                    <a:pt x="15635" y="10935"/>
                    <a:pt x="15877" y="11051"/>
                  </a:cubicBezTo>
                  <a:cubicBezTo>
                    <a:pt x="16324" y="11268"/>
                    <a:pt x="16686" y="11370"/>
                    <a:pt x="17176" y="11434"/>
                  </a:cubicBezTo>
                  <a:cubicBezTo>
                    <a:pt x="17201" y="11435"/>
                    <a:pt x="17227" y="11436"/>
                    <a:pt x="17253" y="11436"/>
                  </a:cubicBezTo>
                  <a:cubicBezTo>
                    <a:pt x="17284" y="11436"/>
                    <a:pt x="17316" y="11435"/>
                    <a:pt x="17347" y="11432"/>
                  </a:cubicBezTo>
                  <a:lnTo>
                    <a:pt x="17939" y="11550"/>
                  </a:lnTo>
                  <a:cubicBezTo>
                    <a:pt x="18154" y="11593"/>
                    <a:pt x="18355" y="11635"/>
                    <a:pt x="18548" y="11666"/>
                  </a:cubicBezTo>
                  <a:cubicBezTo>
                    <a:pt x="18673" y="11936"/>
                    <a:pt x="18900" y="12177"/>
                    <a:pt x="19267" y="12344"/>
                  </a:cubicBezTo>
                  <a:cubicBezTo>
                    <a:pt x="19275" y="12348"/>
                    <a:pt x="19279" y="12351"/>
                    <a:pt x="19288" y="12355"/>
                  </a:cubicBezTo>
                  <a:cubicBezTo>
                    <a:pt x="19170" y="12663"/>
                    <a:pt x="19158" y="13001"/>
                    <a:pt x="19251" y="13316"/>
                  </a:cubicBezTo>
                  <a:cubicBezTo>
                    <a:pt x="19270" y="13376"/>
                    <a:pt x="19281" y="13438"/>
                    <a:pt x="19294" y="13499"/>
                  </a:cubicBezTo>
                  <a:cubicBezTo>
                    <a:pt x="19300" y="13556"/>
                    <a:pt x="19319" y="13696"/>
                    <a:pt x="19331" y="13805"/>
                  </a:cubicBezTo>
                  <a:cubicBezTo>
                    <a:pt x="19159" y="14069"/>
                    <a:pt x="18964" y="14313"/>
                    <a:pt x="18747" y="14539"/>
                  </a:cubicBezTo>
                  <a:cubicBezTo>
                    <a:pt x="18600" y="14690"/>
                    <a:pt x="18609" y="14870"/>
                    <a:pt x="18692" y="15010"/>
                  </a:cubicBezTo>
                  <a:cubicBezTo>
                    <a:pt x="16388" y="16951"/>
                    <a:pt x="14259" y="19272"/>
                    <a:pt x="15782" y="21938"/>
                  </a:cubicBezTo>
                  <a:cubicBezTo>
                    <a:pt x="16063" y="22430"/>
                    <a:pt x="16619" y="22740"/>
                    <a:pt x="17182" y="22740"/>
                  </a:cubicBezTo>
                  <a:cubicBezTo>
                    <a:pt x="17324" y="22740"/>
                    <a:pt x="17467" y="22720"/>
                    <a:pt x="17605" y="22679"/>
                  </a:cubicBezTo>
                  <a:cubicBezTo>
                    <a:pt x="17823" y="22615"/>
                    <a:pt x="18048" y="22539"/>
                    <a:pt x="18270" y="22464"/>
                  </a:cubicBezTo>
                  <a:cubicBezTo>
                    <a:pt x="20688" y="23920"/>
                    <a:pt x="23219" y="22428"/>
                    <a:pt x="24240" y="25729"/>
                  </a:cubicBezTo>
                  <a:cubicBezTo>
                    <a:pt x="23240" y="27427"/>
                    <a:pt x="22748" y="29028"/>
                    <a:pt x="21015" y="30262"/>
                  </a:cubicBezTo>
                  <a:cubicBezTo>
                    <a:pt x="19713" y="31187"/>
                    <a:pt x="18261" y="31931"/>
                    <a:pt x="16812" y="32592"/>
                  </a:cubicBezTo>
                  <a:cubicBezTo>
                    <a:pt x="14058" y="33847"/>
                    <a:pt x="11744" y="34905"/>
                    <a:pt x="10132" y="37583"/>
                  </a:cubicBezTo>
                  <a:cubicBezTo>
                    <a:pt x="9632" y="38412"/>
                    <a:pt x="10061" y="39778"/>
                    <a:pt x="11096" y="39956"/>
                  </a:cubicBezTo>
                  <a:cubicBezTo>
                    <a:pt x="12774" y="40244"/>
                    <a:pt x="14344" y="40778"/>
                    <a:pt x="15883" y="41410"/>
                  </a:cubicBezTo>
                  <a:cubicBezTo>
                    <a:pt x="15202" y="42201"/>
                    <a:pt x="14487" y="42961"/>
                    <a:pt x="13617" y="43545"/>
                  </a:cubicBezTo>
                  <a:cubicBezTo>
                    <a:pt x="13546" y="43593"/>
                    <a:pt x="13476" y="43649"/>
                    <a:pt x="13412" y="43707"/>
                  </a:cubicBezTo>
                  <a:cubicBezTo>
                    <a:pt x="11661" y="44455"/>
                    <a:pt x="9756" y="44980"/>
                    <a:pt x="8145" y="46089"/>
                  </a:cubicBezTo>
                  <a:lnTo>
                    <a:pt x="7967" y="46209"/>
                  </a:lnTo>
                  <a:lnTo>
                    <a:pt x="7972" y="46216"/>
                  </a:lnTo>
                  <a:cubicBezTo>
                    <a:pt x="7861" y="46297"/>
                    <a:pt x="7747" y="46373"/>
                    <a:pt x="7639" y="46461"/>
                  </a:cubicBezTo>
                  <a:cubicBezTo>
                    <a:pt x="6530" y="47353"/>
                    <a:pt x="7404" y="48980"/>
                    <a:pt x="8555" y="49207"/>
                  </a:cubicBezTo>
                  <a:cubicBezTo>
                    <a:pt x="8939" y="49489"/>
                    <a:pt x="9357" y="49700"/>
                    <a:pt x="9850" y="49906"/>
                  </a:cubicBezTo>
                  <a:cubicBezTo>
                    <a:pt x="10355" y="50119"/>
                    <a:pt x="10954" y="50204"/>
                    <a:pt x="11482" y="50349"/>
                  </a:cubicBezTo>
                  <a:cubicBezTo>
                    <a:pt x="12488" y="50628"/>
                    <a:pt x="12621" y="51554"/>
                    <a:pt x="12687" y="52401"/>
                  </a:cubicBezTo>
                  <a:cubicBezTo>
                    <a:pt x="11399" y="53851"/>
                    <a:pt x="9904" y="55091"/>
                    <a:pt x="8051" y="55954"/>
                  </a:cubicBezTo>
                  <a:cubicBezTo>
                    <a:pt x="5373" y="57201"/>
                    <a:pt x="0" y="59273"/>
                    <a:pt x="83" y="62915"/>
                  </a:cubicBezTo>
                  <a:cubicBezTo>
                    <a:pt x="132" y="65052"/>
                    <a:pt x="1517" y="65769"/>
                    <a:pt x="3320" y="65769"/>
                  </a:cubicBezTo>
                  <a:cubicBezTo>
                    <a:pt x="3616" y="65769"/>
                    <a:pt x="3922" y="65749"/>
                    <a:pt x="4236" y="65714"/>
                  </a:cubicBezTo>
                  <a:cubicBezTo>
                    <a:pt x="4428" y="65939"/>
                    <a:pt x="4679" y="66107"/>
                    <a:pt x="4960" y="66199"/>
                  </a:cubicBezTo>
                  <a:cubicBezTo>
                    <a:pt x="7740" y="67142"/>
                    <a:pt x="8775" y="69704"/>
                    <a:pt x="6615" y="72010"/>
                  </a:cubicBezTo>
                  <a:cubicBezTo>
                    <a:pt x="5664" y="73022"/>
                    <a:pt x="4392" y="73914"/>
                    <a:pt x="3670" y="75120"/>
                  </a:cubicBezTo>
                  <a:cubicBezTo>
                    <a:pt x="3080" y="76107"/>
                    <a:pt x="3170" y="76921"/>
                    <a:pt x="3627" y="77518"/>
                  </a:cubicBezTo>
                  <a:cubicBezTo>
                    <a:pt x="3684" y="78287"/>
                    <a:pt x="4269" y="78858"/>
                    <a:pt x="5006" y="78984"/>
                  </a:cubicBezTo>
                  <a:cubicBezTo>
                    <a:pt x="5013" y="78988"/>
                    <a:pt x="5022" y="78993"/>
                    <a:pt x="5029" y="78998"/>
                  </a:cubicBezTo>
                  <a:cubicBezTo>
                    <a:pt x="5341" y="79356"/>
                    <a:pt x="5730" y="79720"/>
                    <a:pt x="6097" y="79896"/>
                  </a:cubicBezTo>
                  <a:cubicBezTo>
                    <a:pt x="6133" y="79974"/>
                    <a:pt x="6168" y="80052"/>
                    <a:pt x="6206" y="80128"/>
                  </a:cubicBezTo>
                  <a:cubicBezTo>
                    <a:pt x="6256" y="80232"/>
                    <a:pt x="6310" y="80334"/>
                    <a:pt x="6360" y="80438"/>
                  </a:cubicBezTo>
                  <a:cubicBezTo>
                    <a:pt x="6374" y="80468"/>
                    <a:pt x="6386" y="80495"/>
                    <a:pt x="6400" y="80523"/>
                  </a:cubicBezTo>
                  <a:cubicBezTo>
                    <a:pt x="6405" y="80539"/>
                    <a:pt x="6409" y="80551"/>
                    <a:pt x="6417" y="80573"/>
                  </a:cubicBezTo>
                  <a:cubicBezTo>
                    <a:pt x="6499" y="80798"/>
                    <a:pt x="6622" y="81008"/>
                    <a:pt x="6779" y="81189"/>
                  </a:cubicBezTo>
                  <a:cubicBezTo>
                    <a:pt x="6490" y="82193"/>
                    <a:pt x="6360" y="83198"/>
                    <a:pt x="6499" y="84125"/>
                  </a:cubicBezTo>
                  <a:cubicBezTo>
                    <a:pt x="6502" y="84153"/>
                    <a:pt x="6518" y="84174"/>
                    <a:pt x="6523" y="84202"/>
                  </a:cubicBezTo>
                  <a:cubicBezTo>
                    <a:pt x="6099" y="85725"/>
                    <a:pt x="5408" y="87234"/>
                    <a:pt x="4884" y="88595"/>
                  </a:cubicBezTo>
                  <a:cubicBezTo>
                    <a:pt x="4429" y="89773"/>
                    <a:pt x="5443" y="90551"/>
                    <a:pt x="6461" y="90551"/>
                  </a:cubicBezTo>
                  <a:cubicBezTo>
                    <a:pt x="6574" y="90551"/>
                    <a:pt x="6687" y="90541"/>
                    <a:pt x="6798" y="90522"/>
                  </a:cubicBezTo>
                  <a:cubicBezTo>
                    <a:pt x="6812" y="90537"/>
                    <a:pt x="6821" y="90554"/>
                    <a:pt x="6833" y="90568"/>
                  </a:cubicBezTo>
                  <a:cubicBezTo>
                    <a:pt x="8853" y="92839"/>
                    <a:pt x="11487" y="94347"/>
                    <a:pt x="14103" y="95827"/>
                  </a:cubicBezTo>
                  <a:cubicBezTo>
                    <a:pt x="14349" y="95967"/>
                    <a:pt x="14638" y="96036"/>
                    <a:pt x="14927" y="96036"/>
                  </a:cubicBezTo>
                  <a:cubicBezTo>
                    <a:pt x="15488" y="96036"/>
                    <a:pt x="16051" y="95773"/>
                    <a:pt x="16312" y="95247"/>
                  </a:cubicBezTo>
                  <a:cubicBezTo>
                    <a:pt x="16961" y="93940"/>
                    <a:pt x="17344" y="92469"/>
                    <a:pt x="17368" y="91006"/>
                  </a:cubicBezTo>
                  <a:cubicBezTo>
                    <a:pt x="17396" y="89183"/>
                    <a:pt x="15872" y="88176"/>
                    <a:pt x="14686" y="87073"/>
                  </a:cubicBezTo>
                  <a:cubicBezTo>
                    <a:pt x="14685" y="87072"/>
                    <a:pt x="14683" y="87072"/>
                    <a:pt x="14681" y="87070"/>
                  </a:cubicBezTo>
                  <a:cubicBezTo>
                    <a:pt x="14548" y="86874"/>
                    <a:pt x="14415" y="86679"/>
                    <a:pt x="14295" y="86476"/>
                  </a:cubicBezTo>
                  <a:cubicBezTo>
                    <a:pt x="14184" y="85567"/>
                    <a:pt x="13916" y="84615"/>
                    <a:pt x="13431" y="83957"/>
                  </a:cubicBezTo>
                  <a:cubicBezTo>
                    <a:pt x="14581" y="82292"/>
                    <a:pt x="15919" y="81094"/>
                    <a:pt x="16696" y="79370"/>
                  </a:cubicBezTo>
                  <a:cubicBezTo>
                    <a:pt x="17188" y="78988"/>
                    <a:pt x="17515" y="78375"/>
                    <a:pt x="17363" y="77693"/>
                  </a:cubicBezTo>
                  <a:lnTo>
                    <a:pt x="17202" y="76968"/>
                  </a:lnTo>
                  <a:cubicBezTo>
                    <a:pt x="17113" y="76569"/>
                    <a:pt x="16878" y="76275"/>
                    <a:pt x="16575" y="76079"/>
                  </a:cubicBezTo>
                  <a:cubicBezTo>
                    <a:pt x="16269" y="75560"/>
                    <a:pt x="15924" y="75065"/>
                    <a:pt x="15543" y="74598"/>
                  </a:cubicBezTo>
                  <a:cubicBezTo>
                    <a:pt x="15308" y="73978"/>
                    <a:pt x="15093" y="73358"/>
                    <a:pt x="14941" y="72688"/>
                  </a:cubicBezTo>
                  <a:cubicBezTo>
                    <a:pt x="14918" y="72605"/>
                    <a:pt x="14892" y="72522"/>
                    <a:pt x="14860" y="72443"/>
                  </a:cubicBezTo>
                  <a:cubicBezTo>
                    <a:pt x="15112" y="71658"/>
                    <a:pt x="15438" y="70886"/>
                    <a:pt x="16014" y="70168"/>
                  </a:cubicBezTo>
                  <a:cubicBezTo>
                    <a:pt x="16609" y="69425"/>
                    <a:pt x="17503" y="69181"/>
                    <a:pt x="18498" y="69181"/>
                  </a:cubicBezTo>
                  <a:cubicBezTo>
                    <a:pt x="20187" y="69181"/>
                    <a:pt x="22169" y="69886"/>
                    <a:pt x="23475" y="70050"/>
                  </a:cubicBezTo>
                  <a:cubicBezTo>
                    <a:pt x="23485" y="70052"/>
                    <a:pt x="23495" y="70052"/>
                    <a:pt x="23504" y="70052"/>
                  </a:cubicBezTo>
                  <a:cubicBezTo>
                    <a:pt x="23514" y="70052"/>
                    <a:pt x="23524" y="70051"/>
                    <a:pt x="23534" y="70051"/>
                  </a:cubicBezTo>
                  <a:cubicBezTo>
                    <a:pt x="23540" y="70051"/>
                    <a:pt x="23545" y="70052"/>
                    <a:pt x="23551" y="70052"/>
                  </a:cubicBezTo>
                  <a:cubicBezTo>
                    <a:pt x="24259" y="70784"/>
                    <a:pt x="25031" y="71392"/>
                    <a:pt x="25864" y="71767"/>
                  </a:cubicBezTo>
                  <a:cubicBezTo>
                    <a:pt x="26289" y="71960"/>
                    <a:pt x="26709" y="72044"/>
                    <a:pt x="27118" y="72044"/>
                  </a:cubicBezTo>
                  <a:cubicBezTo>
                    <a:pt x="28497" y="72044"/>
                    <a:pt x="29757" y="71086"/>
                    <a:pt x="30712" y="70073"/>
                  </a:cubicBezTo>
                  <a:cubicBezTo>
                    <a:pt x="31114" y="69645"/>
                    <a:pt x="31483" y="69199"/>
                    <a:pt x="31838" y="68742"/>
                  </a:cubicBezTo>
                  <a:cubicBezTo>
                    <a:pt x="33683" y="67680"/>
                    <a:pt x="35056" y="66033"/>
                    <a:pt x="36882" y="64919"/>
                  </a:cubicBezTo>
                  <a:cubicBezTo>
                    <a:pt x="37628" y="64464"/>
                    <a:pt x="38412" y="64149"/>
                    <a:pt x="39214" y="63909"/>
                  </a:cubicBezTo>
                  <a:cubicBezTo>
                    <a:pt x="39489" y="64115"/>
                    <a:pt x="39819" y="64214"/>
                    <a:pt x="40161" y="64214"/>
                  </a:cubicBezTo>
                  <a:cubicBezTo>
                    <a:pt x="40442" y="64214"/>
                    <a:pt x="40730" y="64146"/>
                    <a:pt x="41002" y="64016"/>
                  </a:cubicBezTo>
                  <a:cubicBezTo>
                    <a:pt x="41064" y="63992"/>
                    <a:pt x="41128" y="63969"/>
                    <a:pt x="41192" y="63947"/>
                  </a:cubicBezTo>
                  <a:cubicBezTo>
                    <a:pt x="41234" y="63933"/>
                    <a:pt x="41277" y="63924"/>
                    <a:pt x="41319" y="63912"/>
                  </a:cubicBezTo>
                  <a:cubicBezTo>
                    <a:pt x="42653" y="64407"/>
                    <a:pt x="44211" y="64902"/>
                    <a:pt x="43979" y="66609"/>
                  </a:cubicBezTo>
                  <a:cubicBezTo>
                    <a:pt x="43744" y="68338"/>
                    <a:pt x="42660" y="69933"/>
                    <a:pt x="42264" y="71639"/>
                  </a:cubicBezTo>
                  <a:cubicBezTo>
                    <a:pt x="42000" y="72784"/>
                    <a:pt x="42844" y="73646"/>
                    <a:pt x="43842" y="73646"/>
                  </a:cubicBezTo>
                  <a:cubicBezTo>
                    <a:pt x="43990" y="73646"/>
                    <a:pt x="44141" y="73627"/>
                    <a:pt x="44292" y="73587"/>
                  </a:cubicBezTo>
                  <a:cubicBezTo>
                    <a:pt x="44488" y="73704"/>
                    <a:pt x="44725" y="73775"/>
                    <a:pt x="45008" y="73775"/>
                  </a:cubicBezTo>
                  <a:cubicBezTo>
                    <a:pt x="45068" y="73775"/>
                    <a:pt x="45130" y="73772"/>
                    <a:pt x="45194" y="73765"/>
                  </a:cubicBezTo>
                  <a:cubicBezTo>
                    <a:pt x="45842" y="73698"/>
                    <a:pt x="46500" y="73653"/>
                    <a:pt x="47156" y="73653"/>
                  </a:cubicBezTo>
                  <a:cubicBezTo>
                    <a:pt x="47899" y="73653"/>
                    <a:pt x="48640" y="73710"/>
                    <a:pt x="49364" y="73855"/>
                  </a:cubicBezTo>
                  <a:cubicBezTo>
                    <a:pt x="50258" y="74035"/>
                    <a:pt x="50825" y="74284"/>
                    <a:pt x="51014" y="74781"/>
                  </a:cubicBezTo>
                  <a:cubicBezTo>
                    <a:pt x="50986" y="75141"/>
                    <a:pt x="50971" y="75496"/>
                    <a:pt x="50974" y="75835"/>
                  </a:cubicBezTo>
                  <a:cubicBezTo>
                    <a:pt x="50950" y="75917"/>
                    <a:pt x="50934" y="75991"/>
                    <a:pt x="50903" y="76081"/>
                  </a:cubicBezTo>
                  <a:cubicBezTo>
                    <a:pt x="50841" y="76258"/>
                    <a:pt x="50808" y="76443"/>
                    <a:pt x="50810" y="76630"/>
                  </a:cubicBezTo>
                  <a:cubicBezTo>
                    <a:pt x="49910" y="78132"/>
                    <a:pt x="48321" y="79074"/>
                    <a:pt x="46650" y="80111"/>
                  </a:cubicBezTo>
                  <a:cubicBezTo>
                    <a:pt x="45388" y="80895"/>
                    <a:pt x="44002" y="81994"/>
                    <a:pt x="44064" y="83615"/>
                  </a:cubicBezTo>
                  <a:cubicBezTo>
                    <a:pt x="44096" y="84460"/>
                    <a:pt x="44806" y="85249"/>
                    <a:pt x="45653" y="85249"/>
                  </a:cubicBezTo>
                  <a:cubicBezTo>
                    <a:pt x="45802" y="85249"/>
                    <a:pt x="45954" y="85225"/>
                    <a:pt x="46108" y="85173"/>
                  </a:cubicBezTo>
                  <a:cubicBezTo>
                    <a:pt x="46141" y="85162"/>
                    <a:pt x="46174" y="85147"/>
                    <a:pt x="46207" y="85136"/>
                  </a:cubicBezTo>
                  <a:cubicBezTo>
                    <a:pt x="46217" y="85143"/>
                    <a:pt x="46223" y="85152"/>
                    <a:pt x="46233" y="85160"/>
                  </a:cubicBezTo>
                  <a:cubicBezTo>
                    <a:pt x="47105" y="85903"/>
                    <a:pt x="47952" y="86275"/>
                    <a:pt x="49037" y="86641"/>
                  </a:cubicBezTo>
                  <a:cubicBezTo>
                    <a:pt x="52423" y="87774"/>
                    <a:pt x="49750" y="90778"/>
                    <a:pt x="48492" y="92109"/>
                  </a:cubicBezTo>
                  <a:cubicBezTo>
                    <a:pt x="48229" y="92388"/>
                    <a:pt x="47997" y="92649"/>
                    <a:pt x="47793" y="92900"/>
                  </a:cubicBezTo>
                  <a:cubicBezTo>
                    <a:pt x="47776" y="92899"/>
                    <a:pt x="47759" y="92899"/>
                    <a:pt x="47742" y="92899"/>
                  </a:cubicBezTo>
                  <a:cubicBezTo>
                    <a:pt x="46605" y="92899"/>
                    <a:pt x="45839" y="94394"/>
                    <a:pt x="46463" y="95330"/>
                  </a:cubicBezTo>
                  <a:lnTo>
                    <a:pt x="46593" y="95524"/>
                  </a:lnTo>
                  <a:cubicBezTo>
                    <a:pt x="46534" y="96353"/>
                    <a:pt x="46731" y="97273"/>
                    <a:pt x="47109" y="98496"/>
                  </a:cubicBezTo>
                  <a:cubicBezTo>
                    <a:pt x="47333" y="99226"/>
                    <a:pt x="47981" y="99672"/>
                    <a:pt x="48674" y="99672"/>
                  </a:cubicBezTo>
                  <a:cubicBezTo>
                    <a:pt x="48943" y="99672"/>
                    <a:pt x="49219" y="99604"/>
                    <a:pt x="49480" y="99461"/>
                  </a:cubicBezTo>
                  <a:cubicBezTo>
                    <a:pt x="51215" y="98509"/>
                    <a:pt x="57774" y="97998"/>
                    <a:pt x="59990" y="95836"/>
                  </a:cubicBezTo>
                  <a:cubicBezTo>
                    <a:pt x="60405" y="95687"/>
                    <a:pt x="60824" y="95548"/>
                    <a:pt x="61246" y="95417"/>
                  </a:cubicBezTo>
                  <a:cubicBezTo>
                    <a:pt x="61316" y="95481"/>
                    <a:pt x="61390" y="95540"/>
                    <a:pt x="61459" y="95607"/>
                  </a:cubicBezTo>
                  <a:cubicBezTo>
                    <a:pt x="61537" y="95683"/>
                    <a:pt x="61631" y="95716"/>
                    <a:pt x="61725" y="95716"/>
                  </a:cubicBezTo>
                  <a:cubicBezTo>
                    <a:pt x="62016" y="95716"/>
                    <a:pt x="62305" y="95405"/>
                    <a:pt x="62093" y="95119"/>
                  </a:cubicBezTo>
                  <a:cubicBezTo>
                    <a:pt x="62082" y="95104"/>
                    <a:pt x="62072" y="95088"/>
                    <a:pt x="62062" y="95074"/>
                  </a:cubicBezTo>
                  <a:cubicBezTo>
                    <a:pt x="62134" y="94977"/>
                    <a:pt x="62171" y="94856"/>
                    <a:pt x="62134" y="94730"/>
                  </a:cubicBezTo>
                  <a:cubicBezTo>
                    <a:pt x="61899" y="93923"/>
                    <a:pt x="61361" y="93393"/>
                    <a:pt x="60739" y="92857"/>
                  </a:cubicBezTo>
                  <a:cubicBezTo>
                    <a:pt x="60648" y="92778"/>
                    <a:pt x="60553" y="92745"/>
                    <a:pt x="60463" y="92745"/>
                  </a:cubicBezTo>
                  <a:cubicBezTo>
                    <a:pt x="60401" y="92745"/>
                    <a:pt x="60341" y="92761"/>
                    <a:pt x="60287" y="92789"/>
                  </a:cubicBezTo>
                  <a:cubicBezTo>
                    <a:pt x="59273" y="90826"/>
                    <a:pt x="58580" y="89573"/>
                    <a:pt x="60384" y="87503"/>
                  </a:cubicBezTo>
                  <a:cubicBezTo>
                    <a:pt x="61179" y="86589"/>
                    <a:pt x="61612" y="85579"/>
                    <a:pt x="61857" y="84416"/>
                  </a:cubicBezTo>
                  <a:cubicBezTo>
                    <a:pt x="62482" y="81466"/>
                    <a:pt x="60479" y="78662"/>
                    <a:pt x="60092" y="75799"/>
                  </a:cubicBezTo>
                  <a:cubicBezTo>
                    <a:pt x="60215" y="74696"/>
                    <a:pt x="60453" y="73599"/>
                    <a:pt x="60573" y="72410"/>
                  </a:cubicBezTo>
                  <a:cubicBezTo>
                    <a:pt x="61290" y="71375"/>
                    <a:pt x="62347" y="70642"/>
                    <a:pt x="63318" y="69824"/>
                  </a:cubicBezTo>
                  <a:cubicBezTo>
                    <a:pt x="63876" y="69692"/>
                    <a:pt x="64463" y="69645"/>
                    <a:pt x="64976" y="69645"/>
                  </a:cubicBezTo>
                  <a:cubicBezTo>
                    <a:pt x="64995" y="69645"/>
                    <a:pt x="65014" y="69645"/>
                    <a:pt x="65032" y="69645"/>
                  </a:cubicBezTo>
                  <a:cubicBezTo>
                    <a:pt x="65229" y="69974"/>
                    <a:pt x="65546" y="70216"/>
                    <a:pt x="65918" y="70317"/>
                  </a:cubicBezTo>
                  <a:cubicBezTo>
                    <a:pt x="66665" y="70528"/>
                    <a:pt x="67388" y="70665"/>
                    <a:pt x="68078" y="70665"/>
                  </a:cubicBezTo>
                  <a:cubicBezTo>
                    <a:pt x="68396" y="70665"/>
                    <a:pt x="68707" y="70636"/>
                    <a:pt x="69010" y="70571"/>
                  </a:cubicBezTo>
                  <a:cubicBezTo>
                    <a:pt x="69111" y="70585"/>
                    <a:pt x="69210" y="70591"/>
                    <a:pt x="69307" y="70591"/>
                  </a:cubicBezTo>
                  <a:cubicBezTo>
                    <a:pt x="71162" y="70591"/>
                    <a:pt x="72416" y="68263"/>
                    <a:pt x="72998" y="66301"/>
                  </a:cubicBezTo>
                  <a:cubicBezTo>
                    <a:pt x="73894" y="65360"/>
                    <a:pt x="74965" y="65018"/>
                    <a:pt x="76359" y="65018"/>
                  </a:cubicBezTo>
                  <a:cubicBezTo>
                    <a:pt x="76831" y="65018"/>
                    <a:pt x="77340" y="65057"/>
                    <a:pt x="77892" y="65125"/>
                  </a:cubicBezTo>
                  <a:cubicBezTo>
                    <a:pt x="79175" y="65285"/>
                    <a:pt x="79601" y="66438"/>
                    <a:pt x="80528" y="66981"/>
                  </a:cubicBezTo>
                  <a:cubicBezTo>
                    <a:pt x="80677" y="68197"/>
                    <a:pt x="81290" y="68971"/>
                    <a:pt x="82608" y="68971"/>
                  </a:cubicBezTo>
                  <a:cubicBezTo>
                    <a:pt x="82682" y="68971"/>
                    <a:pt x="82759" y="68968"/>
                    <a:pt x="82838" y="68963"/>
                  </a:cubicBezTo>
                  <a:cubicBezTo>
                    <a:pt x="84013" y="68890"/>
                    <a:pt x="84922" y="68814"/>
                    <a:pt x="85652" y="68601"/>
                  </a:cubicBezTo>
                  <a:cubicBezTo>
                    <a:pt x="85842" y="68667"/>
                    <a:pt x="86042" y="68700"/>
                    <a:pt x="86239" y="68700"/>
                  </a:cubicBezTo>
                  <a:cubicBezTo>
                    <a:pt x="87008" y="68700"/>
                    <a:pt x="87742" y="68195"/>
                    <a:pt x="87742" y="67146"/>
                  </a:cubicBezTo>
                  <a:lnTo>
                    <a:pt x="87742" y="66820"/>
                  </a:lnTo>
                  <a:cubicBezTo>
                    <a:pt x="87953" y="66412"/>
                    <a:pt x="88145" y="65918"/>
                    <a:pt x="88328" y="65321"/>
                  </a:cubicBezTo>
                  <a:cubicBezTo>
                    <a:pt x="89628" y="61089"/>
                    <a:pt x="90413" y="56590"/>
                    <a:pt x="90541" y="52151"/>
                  </a:cubicBezTo>
                  <a:cubicBezTo>
                    <a:pt x="90556" y="52079"/>
                    <a:pt x="90567" y="52002"/>
                    <a:pt x="90572" y="51928"/>
                  </a:cubicBezTo>
                  <a:cubicBezTo>
                    <a:pt x="90973" y="51263"/>
                    <a:pt x="90641" y="50329"/>
                    <a:pt x="89992" y="49820"/>
                  </a:cubicBezTo>
                  <a:cubicBezTo>
                    <a:pt x="89695" y="49488"/>
                    <a:pt x="89294" y="49272"/>
                    <a:pt x="88858" y="49272"/>
                  </a:cubicBezTo>
                  <a:cubicBezTo>
                    <a:pt x="88639" y="49272"/>
                    <a:pt x="88411" y="49327"/>
                    <a:pt x="88183" y="49449"/>
                  </a:cubicBezTo>
                  <a:cubicBezTo>
                    <a:pt x="85756" y="49529"/>
                    <a:pt x="83494" y="50554"/>
                    <a:pt x="81761" y="52269"/>
                  </a:cubicBezTo>
                  <a:cubicBezTo>
                    <a:pt x="80407" y="52736"/>
                    <a:pt x="79038" y="53148"/>
                    <a:pt x="77658" y="53467"/>
                  </a:cubicBezTo>
                  <a:cubicBezTo>
                    <a:pt x="77239" y="53564"/>
                    <a:pt x="76844" y="53607"/>
                    <a:pt x="76470" y="53607"/>
                  </a:cubicBezTo>
                  <a:cubicBezTo>
                    <a:pt x="73501" y="53607"/>
                    <a:pt x="71791" y="50890"/>
                    <a:pt x="68984" y="50567"/>
                  </a:cubicBezTo>
                  <a:cubicBezTo>
                    <a:pt x="68873" y="50500"/>
                    <a:pt x="68756" y="50446"/>
                    <a:pt x="68633" y="50405"/>
                  </a:cubicBezTo>
                  <a:cubicBezTo>
                    <a:pt x="68350" y="50312"/>
                    <a:pt x="68060" y="50269"/>
                    <a:pt x="67771" y="50269"/>
                  </a:cubicBezTo>
                  <a:cubicBezTo>
                    <a:pt x="66864" y="50269"/>
                    <a:pt x="65970" y="50697"/>
                    <a:pt x="65366" y="51385"/>
                  </a:cubicBezTo>
                  <a:cubicBezTo>
                    <a:pt x="65217" y="51552"/>
                    <a:pt x="65101" y="51745"/>
                    <a:pt x="65022" y="51954"/>
                  </a:cubicBezTo>
                  <a:cubicBezTo>
                    <a:pt x="64092" y="52704"/>
                    <a:pt x="63228" y="53605"/>
                    <a:pt x="62240" y="54291"/>
                  </a:cubicBezTo>
                  <a:cubicBezTo>
                    <a:pt x="60655" y="55390"/>
                    <a:pt x="58573" y="56162"/>
                    <a:pt x="56589" y="56162"/>
                  </a:cubicBezTo>
                  <a:cubicBezTo>
                    <a:pt x="55536" y="56162"/>
                    <a:pt x="54510" y="55945"/>
                    <a:pt x="53600" y="55442"/>
                  </a:cubicBezTo>
                  <a:cubicBezTo>
                    <a:pt x="53573" y="55409"/>
                    <a:pt x="53552" y="55375"/>
                    <a:pt x="53521" y="55342"/>
                  </a:cubicBezTo>
                  <a:cubicBezTo>
                    <a:pt x="53309" y="55124"/>
                    <a:pt x="53095" y="54914"/>
                    <a:pt x="52878" y="54706"/>
                  </a:cubicBezTo>
                  <a:cubicBezTo>
                    <a:pt x="52799" y="54523"/>
                    <a:pt x="52688" y="54355"/>
                    <a:pt x="52551" y="54210"/>
                  </a:cubicBezTo>
                  <a:cubicBezTo>
                    <a:pt x="52428" y="54080"/>
                    <a:pt x="52318" y="53938"/>
                    <a:pt x="52209" y="53796"/>
                  </a:cubicBezTo>
                  <a:cubicBezTo>
                    <a:pt x="52191" y="53775"/>
                    <a:pt x="52174" y="53753"/>
                    <a:pt x="52158" y="53730"/>
                  </a:cubicBezTo>
                  <a:cubicBezTo>
                    <a:pt x="51985" y="53500"/>
                    <a:pt x="51812" y="53313"/>
                    <a:pt x="51591" y="53171"/>
                  </a:cubicBezTo>
                  <a:cubicBezTo>
                    <a:pt x="51378" y="52430"/>
                    <a:pt x="51127" y="51700"/>
                    <a:pt x="50836" y="50983"/>
                  </a:cubicBezTo>
                  <a:cubicBezTo>
                    <a:pt x="49870" y="48615"/>
                    <a:pt x="48094" y="46820"/>
                    <a:pt x="45449" y="46797"/>
                  </a:cubicBezTo>
                  <a:cubicBezTo>
                    <a:pt x="45347" y="46787"/>
                    <a:pt x="45245" y="46782"/>
                    <a:pt x="45142" y="46782"/>
                  </a:cubicBezTo>
                  <a:cubicBezTo>
                    <a:pt x="44206" y="46782"/>
                    <a:pt x="43256" y="47187"/>
                    <a:pt x="42326" y="47697"/>
                  </a:cubicBezTo>
                  <a:cubicBezTo>
                    <a:pt x="40934" y="48165"/>
                    <a:pt x="39629" y="48871"/>
                    <a:pt x="38322" y="49679"/>
                  </a:cubicBezTo>
                  <a:cubicBezTo>
                    <a:pt x="38107" y="49809"/>
                    <a:pt x="37926" y="49988"/>
                    <a:pt x="37791" y="50199"/>
                  </a:cubicBezTo>
                  <a:cubicBezTo>
                    <a:pt x="37657" y="50214"/>
                    <a:pt x="37522" y="50242"/>
                    <a:pt x="37389" y="50251"/>
                  </a:cubicBezTo>
                  <a:cubicBezTo>
                    <a:pt x="37199" y="50265"/>
                    <a:pt x="37000" y="50272"/>
                    <a:pt x="36791" y="50272"/>
                  </a:cubicBezTo>
                  <a:cubicBezTo>
                    <a:pt x="34364" y="50272"/>
                    <a:pt x="30819" y="49304"/>
                    <a:pt x="29399" y="47128"/>
                  </a:cubicBezTo>
                  <a:cubicBezTo>
                    <a:pt x="29395" y="47116"/>
                    <a:pt x="29395" y="47104"/>
                    <a:pt x="29392" y="47092"/>
                  </a:cubicBezTo>
                  <a:cubicBezTo>
                    <a:pt x="29215" y="46527"/>
                    <a:pt x="29064" y="46148"/>
                    <a:pt x="28744" y="45655"/>
                  </a:cubicBezTo>
                  <a:cubicBezTo>
                    <a:pt x="28568" y="45380"/>
                    <a:pt x="28313" y="45163"/>
                    <a:pt x="28012" y="45035"/>
                  </a:cubicBezTo>
                  <a:cubicBezTo>
                    <a:pt x="27851" y="44234"/>
                    <a:pt x="27829" y="43377"/>
                    <a:pt x="27870" y="42561"/>
                  </a:cubicBezTo>
                  <a:cubicBezTo>
                    <a:pt x="28022" y="42208"/>
                    <a:pt x="28208" y="41871"/>
                    <a:pt x="28421" y="41552"/>
                  </a:cubicBezTo>
                  <a:cubicBezTo>
                    <a:pt x="28703" y="41140"/>
                    <a:pt x="28729" y="40709"/>
                    <a:pt x="28601" y="40327"/>
                  </a:cubicBezTo>
                  <a:cubicBezTo>
                    <a:pt x="29386" y="39541"/>
                    <a:pt x="30249" y="38798"/>
                    <a:pt x="31040" y="37862"/>
                  </a:cubicBezTo>
                  <a:cubicBezTo>
                    <a:pt x="31486" y="37330"/>
                    <a:pt x="32057" y="36887"/>
                    <a:pt x="32518" y="36382"/>
                  </a:cubicBezTo>
                  <a:cubicBezTo>
                    <a:pt x="32691" y="36328"/>
                    <a:pt x="32855" y="36254"/>
                    <a:pt x="33010" y="36158"/>
                  </a:cubicBezTo>
                  <a:cubicBezTo>
                    <a:pt x="34136" y="35433"/>
                    <a:pt x="33856" y="34014"/>
                    <a:pt x="33046" y="33401"/>
                  </a:cubicBezTo>
                  <a:cubicBezTo>
                    <a:pt x="32985" y="33257"/>
                    <a:pt x="32923" y="33117"/>
                    <a:pt x="32861" y="32980"/>
                  </a:cubicBezTo>
                  <a:cubicBezTo>
                    <a:pt x="32063" y="31190"/>
                    <a:pt x="32210" y="29610"/>
                    <a:pt x="32611" y="27733"/>
                  </a:cubicBezTo>
                  <a:cubicBezTo>
                    <a:pt x="33529" y="26835"/>
                    <a:pt x="34496" y="25982"/>
                    <a:pt x="35847" y="25632"/>
                  </a:cubicBezTo>
                  <a:cubicBezTo>
                    <a:pt x="37147" y="25294"/>
                    <a:pt x="38472" y="25189"/>
                    <a:pt x="39811" y="25189"/>
                  </a:cubicBezTo>
                  <a:cubicBezTo>
                    <a:pt x="42048" y="25189"/>
                    <a:pt x="44321" y="25483"/>
                    <a:pt x="46573" y="25483"/>
                  </a:cubicBezTo>
                  <a:cubicBezTo>
                    <a:pt x="47718" y="25483"/>
                    <a:pt x="48856" y="25407"/>
                    <a:pt x="49982" y="25178"/>
                  </a:cubicBezTo>
                  <a:cubicBezTo>
                    <a:pt x="50471" y="25080"/>
                    <a:pt x="50789" y="24787"/>
                    <a:pt x="50966" y="24422"/>
                  </a:cubicBezTo>
                  <a:cubicBezTo>
                    <a:pt x="52617" y="24041"/>
                    <a:pt x="53898" y="23286"/>
                    <a:pt x="53612" y="21580"/>
                  </a:cubicBezTo>
                  <a:cubicBezTo>
                    <a:pt x="53566" y="21297"/>
                    <a:pt x="53465" y="21072"/>
                    <a:pt x="53330" y="20896"/>
                  </a:cubicBezTo>
                  <a:cubicBezTo>
                    <a:pt x="53683" y="19478"/>
                    <a:pt x="53702" y="18218"/>
                    <a:pt x="53997" y="17013"/>
                  </a:cubicBezTo>
                  <a:cubicBezTo>
                    <a:pt x="54144" y="16952"/>
                    <a:pt x="54282" y="16871"/>
                    <a:pt x="54409" y="16771"/>
                  </a:cubicBezTo>
                  <a:cubicBezTo>
                    <a:pt x="55431" y="15948"/>
                    <a:pt x="56564" y="15626"/>
                    <a:pt x="57738" y="15626"/>
                  </a:cubicBezTo>
                  <a:cubicBezTo>
                    <a:pt x="60838" y="15626"/>
                    <a:pt x="64230" y="17875"/>
                    <a:pt x="66661" y="19123"/>
                  </a:cubicBezTo>
                  <a:cubicBezTo>
                    <a:pt x="66923" y="19258"/>
                    <a:pt x="67180" y="19316"/>
                    <a:pt x="67423" y="19316"/>
                  </a:cubicBezTo>
                  <a:cubicBezTo>
                    <a:pt x="67556" y="19316"/>
                    <a:pt x="67685" y="19299"/>
                    <a:pt x="67809" y="19267"/>
                  </a:cubicBezTo>
                  <a:cubicBezTo>
                    <a:pt x="69270" y="20228"/>
                    <a:pt x="71011" y="20795"/>
                    <a:pt x="72754" y="20981"/>
                  </a:cubicBezTo>
                  <a:cubicBezTo>
                    <a:pt x="72955" y="21058"/>
                    <a:pt x="73151" y="21093"/>
                    <a:pt x="73339" y="21093"/>
                  </a:cubicBezTo>
                  <a:cubicBezTo>
                    <a:pt x="73493" y="21093"/>
                    <a:pt x="73642" y="21069"/>
                    <a:pt x="73782" y="21024"/>
                  </a:cubicBezTo>
                  <a:cubicBezTo>
                    <a:pt x="73923" y="21012"/>
                    <a:pt x="74061" y="20982"/>
                    <a:pt x="74193" y="20934"/>
                  </a:cubicBezTo>
                  <a:cubicBezTo>
                    <a:pt x="74749" y="21044"/>
                    <a:pt x="75308" y="21120"/>
                    <a:pt x="75896" y="21120"/>
                  </a:cubicBezTo>
                  <a:cubicBezTo>
                    <a:pt x="76185" y="21120"/>
                    <a:pt x="76480" y="21102"/>
                    <a:pt x="76786" y="21060"/>
                  </a:cubicBezTo>
                  <a:cubicBezTo>
                    <a:pt x="76867" y="21050"/>
                    <a:pt x="76945" y="21031"/>
                    <a:pt x="77023" y="21007"/>
                  </a:cubicBezTo>
                  <a:cubicBezTo>
                    <a:pt x="77282" y="21051"/>
                    <a:pt x="77544" y="21075"/>
                    <a:pt x="77809" y="21075"/>
                  </a:cubicBezTo>
                  <a:cubicBezTo>
                    <a:pt x="78418" y="21075"/>
                    <a:pt x="79041" y="20949"/>
                    <a:pt x="79675" y="20657"/>
                  </a:cubicBezTo>
                  <a:cubicBezTo>
                    <a:pt x="79836" y="20579"/>
                    <a:pt x="79978" y="20472"/>
                    <a:pt x="80094" y="20337"/>
                  </a:cubicBezTo>
                  <a:cubicBezTo>
                    <a:pt x="80674" y="20260"/>
                    <a:pt x="81181" y="19855"/>
                    <a:pt x="80824" y="19139"/>
                  </a:cubicBezTo>
                  <a:cubicBezTo>
                    <a:pt x="80751" y="18995"/>
                    <a:pt x="80636" y="18937"/>
                    <a:pt x="80517" y="18937"/>
                  </a:cubicBezTo>
                  <a:cubicBezTo>
                    <a:pt x="80478" y="18937"/>
                    <a:pt x="80439" y="18944"/>
                    <a:pt x="80400" y="18955"/>
                  </a:cubicBezTo>
                  <a:cubicBezTo>
                    <a:pt x="80333" y="18647"/>
                    <a:pt x="80199" y="18349"/>
                    <a:pt x="80002" y="18121"/>
                  </a:cubicBezTo>
                  <a:cubicBezTo>
                    <a:pt x="77104" y="14744"/>
                    <a:pt x="74362" y="11379"/>
                    <a:pt x="70635" y="8875"/>
                  </a:cubicBezTo>
                  <a:cubicBezTo>
                    <a:pt x="68752" y="7612"/>
                    <a:pt x="66796" y="6308"/>
                    <a:pt x="64738" y="5353"/>
                  </a:cubicBezTo>
                  <a:cubicBezTo>
                    <a:pt x="63088" y="4588"/>
                    <a:pt x="61272" y="4195"/>
                    <a:pt x="59541" y="3615"/>
                  </a:cubicBezTo>
                  <a:cubicBezTo>
                    <a:pt x="57279" y="1982"/>
                    <a:pt x="54521" y="1837"/>
                    <a:pt x="51781" y="1105"/>
                  </a:cubicBezTo>
                  <a:cubicBezTo>
                    <a:pt x="50007" y="632"/>
                    <a:pt x="48263" y="204"/>
                    <a:pt x="46535" y="204"/>
                  </a:cubicBezTo>
                  <a:cubicBezTo>
                    <a:pt x="45981" y="204"/>
                    <a:pt x="45429" y="248"/>
                    <a:pt x="44878" y="348"/>
                  </a:cubicBezTo>
                  <a:cubicBezTo>
                    <a:pt x="43605" y="100"/>
                    <a:pt x="42303" y="0"/>
                    <a:pt x="40992" y="0"/>
                  </a:cubicBezTo>
                  <a:close/>
                </a:path>
              </a:pathLst>
            </a:custGeom>
            <a:solidFill>
              <a:srgbClr val="A6DFD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974;p45"/>
            <p:cNvSpPr/>
            <p:nvPr/>
          </p:nvSpPr>
          <p:spPr>
            <a:xfrm>
              <a:off x="1142423" y="2075513"/>
              <a:ext cx="1464544" cy="1408352"/>
            </a:xfrm>
            <a:custGeom>
              <a:avLst/>
              <a:gdLst/>
              <a:ahLst/>
              <a:cxnLst/>
              <a:rect l="l" t="t" r="r" b="b"/>
              <a:pathLst>
                <a:path w="105686" h="101631" extrusionOk="0">
                  <a:moveTo>
                    <a:pt x="52838" y="847"/>
                  </a:moveTo>
                  <a:cubicBezTo>
                    <a:pt x="53683" y="847"/>
                    <a:pt x="54525" y="881"/>
                    <a:pt x="55360" y="953"/>
                  </a:cubicBezTo>
                  <a:lnTo>
                    <a:pt x="55360" y="953"/>
                  </a:lnTo>
                  <a:cubicBezTo>
                    <a:pt x="55393" y="962"/>
                    <a:pt x="55428" y="966"/>
                    <a:pt x="55466" y="966"/>
                  </a:cubicBezTo>
                  <a:cubicBezTo>
                    <a:pt x="55470" y="966"/>
                    <a:pt x="55474" y="966"/>
                    <a:pt x="55479" y="966"/>
                  </a:cubicBezTo>
                  <a:cubicBezTo>
                    <a:pt x="55485" y="966"/>
                    <a:pt x="55491" y="966"/>
                    <a:pt x="55498" y="965"/>
                  </a:cubicBezTo>
                  <a:lnTo>
                    <a:pt x="55498" y="965"/>
                  </a:lnTo>
                  <a:cubicBezTo>
                    <a:pt x="55506" y="966"/>
                    <a:pt x="55515" y="966"/>
                    <a:pt x="55523" y="966"/>
                  </a:cubicBezTo>
                  <a:cubicBezTo>
                    <a:pt x="55539" y="966"/>
                    <a:pt x="55554" y="965"/>
                    <a:pt x="55569" y="964"/>
                  </a:cubicBezTo>
                  <a:lnTo>
                    <a:pt x="55569" y="964"/>
                  </a:lnTo>
                  <a:cubicBezTo>
                    <a:pt x="55890" y="956"/>
                    <a:pt x="56212" y="952"/>
                    <a:pt x="56533" y="952"/>
                  </a:cubicBezTo>
                  <a:cubicBezTo>
                    <a:pt x="65999" y="952"/>
                    <a:pt x="75359" y="4255"/>
                    <a:pt x="83160" y="9521"/>
                  </a:cubicBezTo>
                  <a:cubicBezTo>
                    <a:pt x="93749" y="16666"/>
                    <a:pt x="100379" y="27937"/>
                    <a:pt x="102548" y="40416"/>
                  </a:cubicBezTo>
                  <a:cubicBezTo>
                    <a:pt x="105231" y="55869"/>
                    <a:pt x="101737" y="72337"/>
                    <a:pt x="90962" y="83986"/>
                  </a:cubicBezTo>
                  <a:cubicBezTo>
                    <a:pt x="83151" y="92429"/>
                    <a:pt x="72273" y="97845"/>
                    <a:pt x="61084" y="100061"/>
                  </a:cubicBezTo>
                  <a:cubicBezTo>
                    <a:pt x="57727" y="100725"/>
                    <a:pt x="54331" y="101052"/>
                    <a:pt x="50948" y="101052"/>
                  </a:cubicBezTo>
                  <a:cubicBezTo>
                    <a:pt x="36518" y="101052"/>
                    <a:pt x="22345" y="95109"/>
                    <a:pt x="12655" y="84125"/>
                  </a:cubicBezTo>
                  <a:cubicBezTo>
                    <a:pt x="1673" y="71675"/>
                    <a:pt x="513" y="53465"/>
                    <a:pt x="4207" y="37891"/>
                  </a:cubicBezTo>
                  <a:cubicBezTo>
                    <a:pt x="8808" y="18501"/>
                    <a:pt x="24789" y="5673"/>
                    <a:pt x="43831" y="1861"/>
                  </a:cubicBezTo>
                  <a:cubicBezTo>
                    <a:pt x="46758" y="1276"/>
                    <a:pt x="49815" y="847"/>
                    <a:pt x="52838" y="847"/>
                  </a:cubicBezTo>
                  <a:close/>
                  <a:moveTo>
                    <a:pt x="51995" y="0"/>
                  </a:moveTo>
                  <a:cubicBezTo>
                    <a:pt x="39668" y="0"/>
                    <a:pt x="26502" y="5701"/>
                    <a:pt x="17566" y="13601"/>
                  </a:cubicBezTo>
                  <a:cubicBezTo>
                    <a:pt x="9826" y="20438"/>
                    <a:pt x="5050" y="29817"/>
                    <a:pt x="2947" y="39840"/>
                  </a:cubicBezTo>
                  <a:cubicBezTo>
                    <a:pt x="1" y="53882"/>
                    <a:pt x="1195" y="69562"/>
                    <a:pt x="9582" y="81520"/>
                  </a:cubicBezTo>
                  <a:cubicBezTo>
                    <a:pt x="19177" y="95200"/>
                    <a:pt x="34706" y="101631"/>
                    <a:pt x="50482" y="101631"/>
                  </a:cubicBezTo>
                  <a:cubicBezTo>
                    <a:pt x="61963" y="101631"/>
                    <a:pt x="73576" y="98225"/>
                    <a:pt x="83129" y="91729"/>
                  </a:cubicBezTo>
                  <a:cubicBezTo>
                    <a:pt x="93494" y="84684"/>
                    <a:pt x="100640" y="74121"/>
                    <a:pt x="103091" y="61814"/>
                  </a:cubicBezTo>
                  <a:cubicBezTo>
                    <a:pt x="105686" y="48786"/>
                    <a:pt x="103880" y="34385"/>
                    <a:pt x="97024" y="22921"/>
                  </a:cubicBezTo>
                  <a:cubicBezTo>
                    <a:pt x="88816" y="9197"/>
                    <a:pt x="72574" y="143"/>
                    <a:pt x="56576" y="143"/>
                  </a:cubicBezTo>
                  <a:cubicBezTo>
                    <a:pt x="56215" y="143"/>
                    <a:pt x="55854" y="148"/>
                    <a:pt x="55493" y="157"/>
                  </a:cubicBezTo>
                  <a:lnTo>
                    <a:pt x="55493" y="157"/>
                  </a:lnTo>
                  <a:cubicBezTo>
                    <a:pt x="55489" y="157"/>
                    <a:pt x="55485" y="156"/>
                    <a:pt x="55481" y="156"/>
                  </a:cubicBezTo>
                  <a:lnTo>
                    <a:pt x="55481" y="157"/>
                  </a:lnTo>
                  <a:lnTo>
                    <a:pt x="55481" y="157"/>
                  </a:lnTo>
                  <a:cubicBezTo>
                    <a:pt x="55480" y="157"/>
                    <a:pt x="55480" y="157"/>
                    <a:pt x="55480" y="157"/>
                  </a:cubicBezTo>
                  <a:lnTo>
                    <a:pt x="55480" y="157"/>
                  </a:lnTo>
                  <a:cubicBezTo>
                    <a:pt x="54329" y="52"/>
                    <a:pt x="53166" y="0"/>
                    <a:pt x="51995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975;p45"/>
            <p:cNvSpPr/>
            <p:nvPr/>
          </p:nvSpPr>
          <p:spPr>
            <a:xfrm>
              <a:off x="1314533" y="2226310"/>
              <a:ext cx="379779" cy="1103487"/>
            </a:xfrm>
            <a:custGeom>
              <a:avLst/>
              <a:gdLst/>
              <a:ahLst/>
              <a:cxnLst/>
              <a:rect l="l" t="t" r="r" b="b"/>
              <a:pathLst>
                <a:path w="27406" h="79631" extrusionOk="0">
                  <a:moveTo>
                    <a:pt x="14923" y="0"/>
                  </a:moveTo>
                  <a:cubicBezTo>
                    <a:pt x="12482" y="0"/>
                    <a:pt x="9871" y="438"/>
                    <a:pt x="8398" y="472"/>
                  </a:cubicBezTo>
                  <a:cubicBezTo>
                    <a:pt x="7883" y="484"/>
                    <a:pt x="7877" y="1279"/>
                    <a:pt x="8387" y="1279"/>
                  </a:cubicBezTo>
                  <a:cubicBezTo>
                    <a:pt x="8390" y="1279"/>
                    <a:pt x="8394" y="1279"/>
                    <a:pt x="8398" y="1279"/>
                  </a:cubicBezTo>
                  <a:lnTo>
                    <a:pt x="8396" y="1279"/>
                  </a:lnTo>
                  <a:cubicBezTo>
                    <a:pt x="8905" y="1267"/>
                    <a:pt x="11016" y="1097"/>
                    <a:pt x="13275" y="1097"/>
                  </a:cubicBezTo>
                  <a:cubicBezTo>
                    <a:pt x="16634" y="1097"/>
                    <a:pt x="20318" y="1472"/>
                    <a:pt x="19537" y="3300"/>
                  </a:cubicBezTo>
                  <a:cubicBezTo>
                    <a:pt x="18668" y="5334"/>
                    <a:pt x="16626" y="6683"/>
                    <a:pt x="15753" y="8786"/>
                  </a:cubicBezTo>
                  <a:cubicBezTo>
                    <a:pt x="14282" y="12335"/>
                    <a:pt x="18237" y="12954"/>
                    <a:pt x="20704" y="13138"/>
                  </a:cubicBezTo>
                  <a:cubicBezTo>
                    <a:pt x="21703" y="13212"/>
                    <a:pt x="22728" y="13278"/>
                    <a:pt x="23638" y="13732"/>
                  </a:cubicBezTo>
                  <a:cubicBezTo>
                    <a:pt x="25461" y="14640"/>
                    <a:pt x="23434" y="17782"/>
                    <a:pt x="22705" y="18649"/>
                  </a:cubicBezTo>
                  <a:cubicBezTo>
                    <a:pt x="20630" y="21116"/>
                    <a:pt x="16742" y="21907"/>
                    <a:pt x="14038" y="23486"/>
                  </a:cubicBezTo>
                  <a:cubicBezTo>
                    <a:pt x="12052" y="24646"/>
                    <a:pt x="7789" y="30055"/>
                    <a:pt x="12369" y="30081"/>
                  </a:cubicBezTo>
                  <a:cubicBezTo>
                    <a:pt x="13230" y="30085"/>
                    <a:pt x="17555" y="30824"/>
                    <a:pt x="15418" y="31999"/>
                  </a:cubicBezTo>
                  <a:cubicBezTo>
                    <a:pt x="14363" y="32581"/>
                    <a:pt x="13146" y="32937"/>
                    <a:pt x="12039" y="33424"/>
                  </a:cubicBezTo>
                  <a:cubicBezTo>
                    <a:pt x="10697" y="34012"/>
                    <a:pt x="7552" y="35375"/>
                    <a:pt x="7576" y="37277"/>
                  </a:cubicBezTo>
                  <a:cubicBezTo>
                    <a:pt x="7598" y="38953"/>
                    <a:pt x="8644" y="39448"/>
                    <a:pt x="10155" y="39721"/>
                  </a:cubicBezTo>
                  <a:cubicBezTo>
                    <a:pt x="15026" y="40604"/>
                    <a:pt x="11758" y="43466"/>
                    <a:pt x="9302" y="44845"/>
                  </a:cubicBezTo>
                  <a:cubicBezTo>
                    <a:pt x="6619" y="46355"/>
                    <a:pt x="887" y="48344"/>
                    <a:pt x="487" y="52039"/>
                  </a:cubicBezTo>
                  <a:cubicBezTo>
                    <a:pt x="356" y="53265"/>
                    <a:pt x="737" y="54993"/>
                    <a:pt x="2019" y="55514"/>
                  </a:cubicBezTo>
                  <a:cubicBezTo>
                    <a:pt x="3324" y="56045"/>
                    <a:pt x="4689" y="56005"/>
                    <a:pt x="6070" y="56203"/>
                  </a:cubicBezTo>
                  <a:cubicBezTo>
                    <a:pt x="11263" y="56943"/>
                    <a:pt x="6201" y="62607"/>
                    <a:pt x="4573" y="64193"/>
                  </a:cubicBezTo>
                  <a:cubicBezTo>
                    <a:pt x="3061" y="65664"/>
                    <a:pt x="3106" y="67513"/>
                    <a:pt x="4682" y="68912"/>
                  </a:cubicBezTo>
                  <a:cubicBezTo>
                    <a:pt x="4870" y="69080"/>
                    <a:pt x="5106" y="69192"/>
                    <a:pt x="5339" y="69287"/>
                  </a:cubicBezTo>
                  <a:cubicBezTo>
                    <a:pt x="7536" y="70179"/>
                    <a:pt x="7077" y="72540"/>
                    <a:pt x="6461" y="74181"/>
                  </a:cubicBezTo>
                  <a:cubicBezTo>
                    <a:pt x="5791" y="75966"/>
                    <a:pt x="5158" y="77314"/>
                    <a:pt x="5410" y="79248"/>
                  </a:cubicBezTo>
                  <a:cubicBezTo>
                    <a:pt x="5443" y="79502"/>
                    <a:pt x="5663" y="79631"/>
                    <a:pt x="5866" y="79631"/>
                  </a:cubicBezTo>
                  <a:cubicBezTo>
                    <a:pt x="6067" y="79631"/>
                    <a:pt x="6251" y="79504"/>
                    <a:pt x="6217" y="79248"/>
                  </a:cubicBezTo>
                  <a:cubicBezTo>
                    <a:pt x="5791" y="75983"/>
                    <a:pt x="8511" y="73361"/>
                    <a:pt x="7773" y="70084"/>
                  </a:cubicBezTo>
                  <a:cubicBezTo>
                    <a:pt x="7642" y="69493"/>
                    <a:pt x="7072" y="69156"/>
                    <a:pt x="6582" y="68915"/>
                  </a:cubicBezTo>
                  <a:cubicBezTo>
                    <a:pt x="2577" y="66930"/>
                    <a:pt x="5867" y="64169"/>
                    <a:pt x="7332" y="62505"/>
                  </a:cubicBezTo>
                  <a:cubicBezTo>
                    <a:pt x="9058" y="60544"/>
                    <a:pt x="9915" y="58720"/>
                    <a:pt x="8315" y="56438"/>
                  </a:cubicBezTo>
                  <a:cubicBezTo>
                    <a:pt x="6601" y="53990"/>
                    <a:pt x="2395" y="56667"/>
                    <a:pt x="1327" y="53232"/>
                  </a:cubicBezTo>
                  <a:cubicBezTo>
                    <a:pt x="1" y="48970"/>
                    <a:pt x="9766" y="45835"/>
                    <a:pt x="12271" y="43907"/>
                  </a:cubicBezTo>
                  <a:cubicBezTo>
                    <a:pt x="13309" y="43107"/>
                    <a:pt x="13834" y="42252"/>
                    <a:pt x="13680" y="40949"/>
                  </a:cubicBezTo>
                  <a:cubicBezTo>
                    <a:pt x="13474" y="39199"/>
                    <a:pt x="11125" y="39081"/>
                    <a:pt x="9837" y="38847"/>
                  </a:cubicBezTo>
                  <a:cubicBezTo>
                    <a:pt x="6139" y="38176"/>
                    <a:pt x="10912" y="34866"/>
                    <a:pt x="11891" y="34378"/>
                  </a:cubicBezTo>
                  <a:cubicBezTo>
                    <a:pt x="12987" y="33832"/>
                    <a:pt x="14156" y="33462"/>
                    <a:pt x="15265" y="32955"/>
                  </a:cubicBezTo>
                  <a:cubicBezTo>
                    <a:pt x="15992" y="32622"/>
                    <a:pt x="17850" y="31747"/>
                    <a:pt x="16780" y="30678"/>
                  </a:cubicBezTo>
                  <a:cubicBezTo>
                    <a:pt x="16108" y="30007"/>
                    <a:pt x="11036" y="29060"/>
                    <a:pt x="11152" y="28395"/>
                  </a:cubicBezTo>
                  <a:cubicBezTo>
                    <a:pt x="11838" y="24469"/>
                    <a:pt x="16657" y="23083"/>
                    <a:pt x="19731" y="21634"/>
                  </a:cubicBezTo>
                  <a:cubicBezTo>
                    <a:pt x="22032" y="20547"/>
                    <a:pt x="27405" y="16202"/>
                    <a:pt x="24396" y="13283"/>
                  </a:cubicBezTo>
                  <a:cubicBezTo>
                    <a:pt x="22016" y="10974"/>
                    <a:pt x="13351" y="13849"/>
                    <a:pt x="17271" y="7609"/>
                  </a:cubicBezTo>
                  <a:cubicBezTo>
                    <a:pt x="18165" y="6188"/>
                    <a:pt x="21592" y="3650"/>
                    <a:pt x="20155" y="1684"/>
                  </a:cubicBezTo>
                  <a:cubicBezTo>
                    <a:pt x="19186" y="356"/>
                    <a:pt x="17124" y="0"/>
                    <a:pt x="14923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976;p45"/>
            <p:cNvSpPr/>
            <p:nvPr/>
          </p:nvSpPr>
          <p:spPr>
            <a:xfrm>
              <a:off x="1503966" y="2963654"/>
              <a:ext cx="538766" cy="506616"/>
            </a:xfrm>
            <a:custGeom>
              <a:avLst/>
              <a:gdLst/>
              <a:ahLst/>
              <a:cxnLst/>
              <a:rect l="l" t="t" r="r" b="b"/>
              <a:pathLst>
                <a:path w="38879" h="36559" extrusionOk="0">
                  <a:moveTo>
                    <a:pt x="28422" y="1"/>
                  </a:moveTo>
                  <a:cubicBezTo>
                    <a:pt x="27667" y="1"/>
                    <a:pt x="26926" y="124"/>
                    <a:pt x="26484" y="243"/>
                  </a:cubicBezTo>
                  <a:cubicBezTo>
                    <a:pt x="23214" y="1126"/>
                    <a:pt x="21113" y="3070"/>
                    <a:pt x="18810" y="5462"/>
                  </a:cubicBezTo>
                  <a:cubicBezTo>
                    <a:pt x="17377" y="6951"/>
                    <a:pt x="16129" y="7863"/>
                    <a:pt x="14632" y="7863"/>
                  </a:cubicBezTo>
                  <a:cubicBezTo>
                    <a:pt x="13832" y="7863"/>
                    <a:pt x="12961" y="7602"/>
                    <a:pt x="11952" y="7029"/>
                  </a:cubicBezTo>
                  <a:cubicBezTo>
                    <a:pt x="10761" y="6352"/>
                    <a:pt x="9662" y="5789"/>
                    <a:pt x="8343" y="5412"/>
                  </a:cubicBezTo>
                  <a:cubicBezTo>
                    <a:pt x="7762" y="5246"/>
                    <a:pt x="7193" y="5163"/>
                    <a:pt x="6644" y="5163"/>
                  </a:cubicBezTo>
                  <a:cubicBezTo>
                    <a:pt x="5022" y="5163"/>
                    <a:pt x="3580" y="5886"/>
                    <a:pt x="2559" y="7319"/>
                  </a:cubicBezTo>
                  <a:cubicBezTo>
                    <a:pt x="1169" y="9274"/>
                    <a:pt x="2803" y="10946"/>
                    <a:pt x="3856" y="12551"/>
                  </a:cubicBezTo>
                  <a:cubicBezTo>
                    <a:pt x="5762" y="15461"/>
                    <a:pt x="2139" y="17169"/>
                    <a:pt x="889" y="19118"/>
                  </a:cubicBezTo>
                  <a:cubicBezTo>
                    <a:pt x="1" y="20501"/>
                    <a:pt x="356" y="21713"/>
                    <a:pt x="1220" y="23020"/>
                  </a:cubicBezTo>
                  <a:cubicBezTo>
                    <a:pt x="1921" y="24085"/>
                    <a:pt x="2971" y="24924"/>
                    <a:pt x="3882" y="25800"/>
                  </a:cubicBezTo>
                  <a:cubicBezTo>
                    <a:pt x="5331" y="27195"/>
                    <a:pt x="3212" y="31003"/>
                    <a:pt x="2949" y="32606"/>
                  </a:cubicBezTo>
                  <a:cubicBezTo>
                    <a:pt x="2900" y="32913"/>
                    <a:pt x="3162" y="33113"/>
                    <a:pt x="3396" y="33113"/>
                  </a:cubicBezTo>
                  <a:cubicBezTo>
                    <a:pt x="3551" y="33113"/>
                    <a:pt x="3695" y="33025"/>
                    <a:pt x="3728" y="32821"/>
                  </a:cubicBezTo>
                  <a:lnTo>
                    <a:pt x="3728" y="32819"/>
                  </a:lnTo>
                  <a:cubicBezTo>
                    <a:pt x="4007" y="31106"/>
                    <a:pt x="5819" y="28144"/>
                    <a:pt x="5175" y="26366"/>
                  </a:cubicBezTo>
                  <a:cubicBezTo>
                    <a:pt x="4372" y="24150"/>
                    <a:pt x="1476" y="23401"/>
                    <a:pt x="1130" y="20816"/>
                  </a:cubicBezTo>
                  <a:cubicBezTo>
                    <a:pt x="922" y="19271"/>
                    <a:pt x="3645" y="17567"/>
                    <a:pt x="4439" y="16385"/>
                  </a:cubicBezTo>
                  <a:cubicBezTo>
                    <a:pt x="5305" y="15095"/>
                    <a:pt x="5194" y="13477"/>
                    <a:pt x="4554" y="12142"/>
                  </a:cubicBezTo>
                  <a:cubicBezTo>
                    <a:pt x="3499" y="9945"/>
                    <a:pt x="1548" y="7458"/>
                    <a:pt x="5369" y="6118"/>
                  </a:cubicBezTo>
                  <a:cubicBezTo>
                    <a:pt x="5779" y="5974"/>
                    <a:pt x="6201" y="5912"/>
                    <a:pt x="6628" y="5912"/>
                  </a:cubicBezTo>
                  <a:cubicBezTo>
                    <a:pt x="8358" y="5912"/>
                    <a:pt x="10164" y="6936"/>
                    <a:pt x="11545" y="7725"/>
                  </a:cubicBezTo>
                  <a:cubicBezTo>
                    <a:pt x="12555" y="8302"/>
                    <a:pt x="13706" y="8999"/>
                    <a:pt x="14869" y="8999"/>
                  </a:cubicBezTo>
                  <a:cubicBezTo>
                    <a:pt x="15349" y="8999"/>
                    <a:pt x="15831" y="8881"/>
                    <a:pt x="16306" y="8587"/>
                  </a:cubicBezTo>
                  <a:cubicBezTo>
                    <a:pt x="19224" y="6776"/>
                    <a:pt x="21083" y="3774"/>
                    <a:pt x="24043" y="1997"/>
                  </a:cubicBezTo>
                  <a:cubicBezTo>
                    <a:pt x="24731" y="1584"/>
                    <a:pt x="26707" y="800"/>
                    <a:pt x="28275" y="800"/>
                  </a:cubicBezTo>
                  <a:cubicBezTo>
                    <a:pt x="29417" y="800"/>
                    <a:pt x="30342" y="1215"/>
                    <a:pt x="30395" y="2493"/>
                  </a:cubicBezTo>
                  <a:cubicBezTo>
                    <a:pt x="30460" y="4046"/>
                    <a:pt x="29693" y="5762"/>
                    <a:pt x="29171" y="7191"/>
                  </a:cubicBezTo>
                  <a:cubicBezTo>
                    <a:pt x="28171" y="9925"/>
                    <a:pt x="29494" y="10635"/>
                    <a:pt x="31359" y="10635"/>
                  </a:cubicBezTo>
                  <a:cubicBezTo>
                    <a:pt x="32400" y="10635"/>
                    <a:pt x="33611" y="10414"/>
                    <a:pt x="34681" y="10200"/>
                  </a:cubicBezTo>
                  <a:cubicBezTo>
                    <a:pt x="37748" y="11308"/>
                    <a:pt x="38423" y="12674"/>
                    <a:pt x="36706" y="14297"/>
                  </a:cubicBezTo>
                  <a:cubicBezTo>
                    <a:pt x="36145" y="14891"/>
                    <a:pt x="35293" y="15324"/>
                    <a:pt x="34592" y="15741"/>
                  </a:cubicBezTo>
                  <a:cubicBezTo>
                    <a:pt x="33642" y="16305"/>
                    <a:pt x="32835" y="16831"/>
                    <a:pt x="32088" y="17643"/>
                  </a:cubicBezTo>
                  <a:cubicBezTo>
                    <a:pt x="31355" y="18440"/>
                    <a:pt x="30715" y="19399"/>
                    <a:pt x="30872" y="20510"/>
                  </a:cubicBezTo>
                  <a:cubicBezTo>
                    <a:pt x="31161" y="22542"/>
                    <a:pt x="35494" y="22605"/>
                    <a:pt x="36720" y="23763"/>
                  </a:cubicBezTo>
                  <a:cubicBezTo>
                    <a:pt x="38555" y="25497"/>
                    <a:pt x="34350" y="28511"/>
                    <a:pt x="33479" y="29802"/>
                  </a:cubicBezTo>
                  <a:cubicBezTo>
                    <a:pt x="32226" y="31660"/>
                    <a:pt x="34121" y="34492"/>
                    <a:pt x="34383" y="36266"/>
                  </a:cubicBezTo>
                  <a:cubicBezTo>
                    <a:pt x="34413" y="36470"/>
                    <a:pt x="34555" y="36558"/>
                    <a:pt x="34710" y="36558"/>
                  </a:cubicBezTo>
                  <a:cubicBezTo>
                    <a:pt x="34944" y="36558"/>
                    <a:pt x="35208" y="36357"/>
                    <a:pt x="35162" y="36051"/>
                  </a:cubicBezTo>
                  <a:cubicBezTo>
                    <a:pt x="34854" y="33958"/>
                    <a:pt x="32932" y="31424"/>
                    <a:pt x="34689" y="29575"/>
                  </a:cubicBezTo>
                  <a:cubicBezTo>
                    <a:pt x="35543" y="28677"/>
                    <a:pt x="36365" y="27931"/>
                    <a:pt x="37059" y="26889"/>
                  </a:cubicBezTo>
                  <a:cubicBezTo>
                    <a:pt x="37741" y="25869"/>
                    <a:pt x="38153" y="24638"/>
                    <a:pt x="37539" y="23506"/>
                  </a:cubicBezTo>
                  <a:cubicBezTo>
                    <a:pt x="36074" y="20815"/>
                    <a:pt x="27710" y="21464"/>
                    <a:pt x="33905" y="17102"/>
                  </a:cubicBezTo>
                  <a:cubicBezTo>
                    <a:pt x="35608" y="15902"/>
                    <a:pt x="37528" y="15242"/>
                    <a:pt x="38368" y="13198"/>
                  </a:cubicBezTo>
                  <a:cubicBezTo>
                    <a:pt x="38878" y="11953"/>
                    <a:pt x="38002" y="9639"/>
                    <a:pt x="36557" y="9412"/>
                  </a:cubicBezTo>
                  <a:cubicBezTo>
                    <a:pt x="36411" y="9389"/>
                    <a:pt x="36245" y="9379"/>
                    <a:pt x="36063" y="9379"/>
                  </a:cubicBezTo>
                  <a:cubicBezTo>
                    <a:pt x="34939" y="9379"/>
                    <a:pt x="33205" y="9759"/>
                    <a:pt x="31838" y="9759"/>
                  </a:cubicBezTo>
                  <a:cubicBezTo>
                    <a:pt x="30345" y="9759"/>
                    <a:pt x="29290" y="9306"/>
                    <a:pt x="29950" y="7408"/>
                  </a:cubicBezTo>
                  <a:cubicBezTo>
                    <a:pt x="30609" y="5511"/>
                    <a:pt x="31826" y="2971"/>
                    <a:pt x="30855" y="986"/>
                  </a:cubicBezTo>
                  <a:cubicBezTo>
                    <a:pt x="30482" y="225"/>
                    <a:pt x="29440" y="1"/>
                    <a:pt x="28422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977;p45"/>
            <p:cNvSpPr/>
            <p:nvPr/>
          </p:nvSpPr>
          <p:spPr>
            <a:xfrm>
              <a:off x="1696405" y="2294891"/>
              <a:ext cx="881365" cy="574296"/>
            </a:xfrm>
            <a:custGeom>
              <a:avLst/>
              <a:gdLst/>
              <a:ahLst/>
              <a:cxnLst/>
              <a:rect l="l" t="t" r="r" b="b"/>
              <a:pathLst>
                <a:path w="63602" h="41443" extrusionOk="0">
                  <a:moveTo>
                    <a:pt x="30716" y="0"/>
                  </a:moveTo>
                  <a:cubicBezTo>
                    <a:pt x="28314" y="0"/>
                    <a:pt x="26402" y="1204"/>
                    <a:pt x="25987" y="4388"/>
                  </a:cubicBezTo>
                  <a:cubicBezTo>
                    <a:pt x="25734" y="6323"/>
                    <a:pt x="27967" y="6941"/>
                    <a:pt x="24988" y="8710"/>
                  </a:cubicBezTo>
                  <a:cubicBezTo>
                    <a:pt x="23685" y="9483"/>
                    <a:pt x="22217" y="9680"/>
                    <a:pt x="20739" y="9680"/>
                  </a:cubicBezTo>
                  <a:cubicBezTo>
                    <a:pt x="20031" y="9680"/>
                    <a:pt x="19322" y="9635"/>
                    <a:pt x="18626" y="9586"/>
                  </a:cubicBezTo>
                  <a:cubicBezTo>
                    <a:pt x="17225" y="9487"/>
                    <a:pt x="15828" y="9408"/>
                    <a:pt x="14430" y="9408"/>
                  </a:cubicBezTo>
                  <a:cubicBezTo>
                    <a:pt x="13307" y="9408"/>
                    <a:pt x="12184" y="9459"/>
                    <a:pt x="11058" y="9591"/>
                  </a:cubicBezTo>
                  <a:cubicBezTo>
                    <a:pt x="6833" y="10090"/>
                    <a:pt x="4186" y="12523"/>
                    <a:pt x="5708" y="16856"/>
                  </a:cubicBezTo>
                  <a:cubicBezTo>
                    <a:pt x="6068" y="17883"/>
                    <a:pt x="7376" y="19235"/>
                    <a:pt x="6345" y="20330"/>
                  </a:cubicBezTo>
                  <a:cubicBezTo>
                    <a:pt x="5197" y="21547"/>
                    <a:pt x="3783" y="22537"/>
                    <a:pt x="2597" y="23734"/>
                  </a:cubicBezTo>
                  <a:cubicBezTo>
                    <a:pt x="1004" y="25340"/>
                    <a:pt x="0" y="27814"/>
                    <a:pt x="1207" y="29976"/>
                  </a:cubicBezTo>
                  <a:cubicBezTo>
                    <a:pt x="2554" y="32390"/>
                    <a:pt x="4776" y="33896"/>
                    <a:pt x="7319" y="34868"/>
                  </a:cubicBezTo>
                  <a:cubicBezTo>
                    <a:pt x="8052" y="35148"/>
                    <a:pt x="8759" y="35269"/>
                    <a:pt x="9444" y="35269"/>
                  </a:cubicBezTo>
                  <a:cubicBezTo>
                    <a:pt x="11643" y="35269"/>
                    <a:pt x="13629" y="34031"/>
                    <a:pt x="15607" y="32873"/>
                  </a:cubicBezTo>
                  <a:cubicBezTo>
                    <a:pt x="16997" y="32061"/>
                    <a:pt x="18118" y="31718"/>
                    <a:pt x="19053" y="31718"/>
                  </a:cubicBezTo>
                  <a:cubicBezTo>
                    <a:pt x="22921" y="31718"/>
                    <a:pt x="23599" y="37586"/>
                    <a:pt x="26883" y="40275"/>
                  </a:cubicBezTo>
                  <a:cubicBezTo>
                    <a:pt x="27854" y="41070"/>
                    <a:pt x="29182" y="41443"/>
                    <a:pt x="30465" y="41443"/>
                  </a:cubicBezTo>
                  <a:cubicBezTo>
                    <a:pt x="30907" y="41443"/>
                    <a:pt x="31343" y="41399"/>
                    <a:pt x="31758" y="41312"/>
                  </a:cubicBezTo>
                  <a:cubicBezTo>
                    <a:pt x="32992" y="41054"/>
                    <a:pt x="34100" y="40673"/>
                    <a:pt x="35075" y="39836"/>
                  </a:cubicBezTo>
                  <a:cubicBezTo>
                    <a:pt x="36588" y="38539"/>
                    <a:pt x="39035" y="35027"/>
                    <a:pt x="41421" y="35027"/>
                  </a:cubicBezTo>
                  <a:cubicBezTo>
                    <a:pt x="41756" y="35027"/>
                    <a:pt x="42090" y="35096"/>
                    <a:pt x="42420" y="35250"/>
                  </a:cubicBezTo>
                  <a:cubicBezTo>
                    <a:pt x="44213" y="36090"/>
                    <a:pt x="45423" y="37707"/>
                    <a:pt x="47351" y="38434"/>
                  </a:cubicBezTo>
                  <a:cubicBezTo>
                    <a:pt x="47933" y="38652"/>
                    <a:pt x="48544" y="38739"/>
                    <a:pt x="49159" y="38739"/>
                  </a:cubicBezTo>
                  <a:cubicBezTo>
                    <a:pt x="49942" y="38739"/>
                    <a:pt x="50730" y="38598"/>
                    <a:pt x="51473" y="38409"/>
                  </a:cubicBezTo>
                  <a:cubicBezTo>
                    <a:pt x="55344" y="37426"/>
                    <a:pt x="58123" y="34392"/>
                    <a:pt x="62221" y="34392"/>
                  </a:cubicBezTo>
                  <a:cubicBezTo>
                    <a:pt x="62502" y="34392"/>
                    <a:pt x="62790" y="34406"/>
                    <a:pt x="63085" y="34437"/>
                  </a:cubicBezTo>
                  <a:cubicBezTo>
                    <a:pt x="63101" y="34438"/>
                    <a:pt x="63117" y="34439"/>
                    <a:pt x="63133" y="34439"/>
                  </a:cubicBezTo>
                  <a:cubicBezTo>
                    <a:pt x="63601" y="34439"/>
                    <a:pt x="63581" y="33680"/>
                    <a:pt x="63085" y="33630"/>
                  </a:cubicBezTo>
                  <a:cubicBezTo>
                    <a:pt x="62814" y="33602"/>
                    <a:pt x="62546" y="33589"/>
                    <a:pt x="62281" y="33589"/>
                  </a:cubicBezTo>
                  <a:cubicBezTo>
                    <a:pt x="57562" y="33589"/>
                    <a:pt x="53610" y="37744"/>
                    <a:pt x="49251" y="37744"/>
                  </a:cubicBezTo>
                  <a:cubicBezTo>
                    <a:pt x="48048" y="37744"/>
                    <a:pt x="46813" y="37427"/>
                    <a:pt x="45523" y="36619"/>
                  </a:cubicBezTo>
                  <a:cubicBezTo>
                    <a:pt x="44221" y="35802"/>
                    <a:pt x="42907" y="34133"/>
                    <a:pt x="41315" y="34133"/>
                  </a:cubicBezTo>
                  <a:cubicBezTo>
                    <a:pt x="40910" y="34133"/>
                    <a:pt x="40487" y="34241"/>
                    <a:pt x="40041" y="34499"/>
                  </a:cubicBezTo>
                  <a:cubicBezTo>
                    <a:pt x="36613" y="36479"/>
                    <a:pt x="34538" y="40593"/>
                    <a:pt x="30374" y="40593"/>
                  </a:cubicBezTo>
                  <a:cubicBezTo>
                    <a:pt x="29996" y="40593"/>
                    <a:pt x="29601" y="40559"/>
                    <a:pt x="29186" y="40487"/>
                  </a:cubicBezTo>
                  <a:cubicBezTo>
                    <a:pt x="24502" y="39668"/>
                    <a:pt x="24818" y="32896"/>
                    <a:pt x="20839" y="31068"/>
                  </a:cubicBezTo>
                  <a:cubicBezTo>
                    <a:pt x="20364" y="30849"/>
                    <a:pt x="19868" y="30758"/>
                    <a:pt x="19366" y="30758"/>
                  </a:cubicBezTo>
                  <a:cubicBezTo>
                    <a:pt x="17908" y="30758"/>
                    <a:pt x="16399" y="31527"/>
                    <a:pt x="15201" y="32176"/>
                  </a:cubicBezTo>
                  <a:cubicBezTo>
                    <a:pt x="13264" y="33225"/>
                    <a:pt x="11597" y="34421"/>
                    <a:pt x="9439" y="34421"/>
                  </a:cubicBezTo>
                  <a:cubicBezTo>
                    <a:pt x="9080" y="34421"/>
                    <a:pt x="8708" y="34388"/>
                    <a:pt x="8318" y="34315"/>
                  </a:cubicBezTo>
                  <a:cubicBezTo>
                    <a:pt x="5564" y="33805"/>
                    <a:pt x="2675" y="31598"/>
                    <a:pt x="1683" y="28973"/>
                  </a:cubicBezTo>
                  <a:cubicBezTo>
                    <a:pt x="146" y="24914"/>
                    <a:pt x="5720" y="22764"/>
                    <a:pt x="7530" y="20152"/>
                  </a:cubicBezTo>
                  <a:cubicBezTo>
                    <a:pt x="7771" y="19804"/>
                    <a:pt x="7707" y="19375"/>
                    <a:pt x="7612" y="18999"/>
                  </a:cubicBezTo>
                  <a:cubicBezTo>
                    <a:pt x="7219" y="17467"/>
                    <a:pt x="6189" y="16302"/>
                    <a:pt x="5981" y="14628"/>
                  </a:cubicBezTo>
                  <a:cubicBezTo>
                    <a:pt x="5518" y="10894"/>
                    <a:pt x="9819" y="10147"/>
                    <a:pt x="14081" y="10147"/>
                  </a:cubicBezTo>
                  <a:cubicBezTo>
                    <a:pt x="16922" y="10147"/>
                    <a:pt x="19746" y="10479"/>
                    <a:pt x="21130" y="10479"/>
                  </a:cubicBezTo>
                  <a:cubicBezTo>
                    <a:pt x="21145" y="10479"/>
                    <a:pt x="21159" y="10479"/>
                    <a:pt x="21173" y="10479"/>
                  </a:cubicBezTo>
                  <a:cubicBezTo>
                    <a:pt x="23382" y="10467"/>
                    <a:pt x="25871" y="9710"/>
                    <a:pt x="27256" y="7896"/>
                  </a:cubicBezTo>
                  <a:cubicBezTo>
                    <a:pt x="27583" y="7465"/>
                    <a:pt x="27418" y="6832"/>
                    <a:pt x="27290" y="6375"/>
                  </a:cubicBezTo>
                  <a:cubicBezTo>
                    <a:pt x="26693" y="4244"/>
                    <a:pt x="26631" y="1768"/>
                    <a:pt x="29179" y="879"/>
                  </a:cubicBezTo>
                  <a:cubicBezTo>
                    <a:pt x="29643" y="717"/>
                    <a:pt x="30140" y="646"/>
                    <a:pt x="30658" y="646"/>
                  </a:cubicBezTo>
                  <a:cubicBezTo>
                    <a:pt x="33079" y="646"/>
                    <a:pt x="35938" y="2183"/>
                    <a:pt x="37813" y="3070"/>
                  </a:cubicBezTo>
                  <a:cubicBezTo>
                    <a:pt x="40067" y="4135"/>
                    <a:pt x="42120" y="5253"/>
                    <a:pt x="44556" y="5836"/>
                  </a:cubicBezTo>
                  <a:cubicBezTo>
                    <a:pt x="45887" y="6155"/>
                    <a:pt x="47257" y="6329"/>
                    <a:pt x="48621" y="6329"/>
                  </a:cubicBezTo>
                  <a:cubicBezTo>
                    <a:pt x="50628" y="6329"/>
                    <a:pt x="52623" y="5952"/>
                    <a:pt x="54461" y="5102"/>
                  </a:cubicBezTo>
                  <a:cubicBezTo>
                    <a:pt x="54871" y="4913"/>
                    <a:pt x="54616" y="4364"/>
                    <a:pt x="54234" y="4364"/>
                  </a:cubicBezTo>
                  <a:cubicBezTo>
                    <a:pt x="54177" y="4364"/>
                    <a:pt x="54116" y="4376"/>
                    <a:pt x="54054" y="4405"/>
                  </a:cubicBezTo>
                  <a:cubicBezTo>
                    <a:pt x="52260" y="5233"/>
                    <a:pt x="50540" y="5569"/>
                    <a:pt x="48868" y="5569"/>
                  </a:cubicBezTo>
                  <a:cubicBezTo>
                    <a:pt x="43823" y="5569"/>
                    <a:pt x="39219" y="2513"/>
                    <a:pt x="34362" y="732"/>
                  </a:cubicBezTo>
                  <a:cubicBezTo>
                    <a:pt x="33108" y="272"/>
                    <a:pt x="31857" y="0"/>
                    <a:pt x="3071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978;p45"/>
            <p:cNvSpPr/>
            <p:nvPr/>
          </p:nvSpPr>
          <p:spPr>
            <a:xfrm>
              <a:off x="2126597" y="2975170"/>
              <a:ext cx="413300" cy="426769"/>
            </a:xfrm>
            <a:custGeom>
              <a:avLst/>
              <a:gdLst/>
              <a:ahLst/>
              <a:cxnLst/>
              <a:rect l="l" t="t" r="r" b="b"/>
              <a:pathLst>
                <a:path w="29825" h="30797" extrusionOk="0">
                  <a:moveTo>
                    <a:pt x="18343" y="1"/>
                  </a:moveTo>
                  <a:cubicBezTo>
                    <a:pt x="18039" y="1"/>
                    <a:pt x="17724" y="27"/>
                    <a:pt x="17396" y="82"/>
                  </a:cubicBezTo>
                  <a:cubicBezTo>
                    <a:pt x="15431" y="411"/>
                    <a:pt x="14235" y="2450"/>
                    <a:pt x="13804" y="4190"/>
                  </a:cubicBezTo>
                  <a:cubicBezTo>
                    <a:pt x="13470" y="5537"/>
                    <a:pt x="12630" y="5938"/>
                    <a:pt x="11579" y="5938"/>
                  </a:cubicBezTo>
                  <a:cubicBezTo>
                    <a:pt x="10024" y="5938"/>
                    <a:pt x="8005" y="5060"/>
                    <a:pt x="6474" y="5060"/>
                  </a:cubicBezTo>
                  <a:cubicBezTo>
                    <a:pt x="6047" y="5060"/>
                    <a:pt x="5658" y="5128"/>
                    <a:pt x="5327" y="5303"/>
                  </a:cubicBezTo>
                  <a:cubicBezTo>
                    <a:pt x="1" y="8119"/>
                    <a:pt x="2686" y="13420"/>
                    <a:pt x="3844" y="17714"/>
                  </a:cubicBezTo>
                  <a:cubicBezTo>
                    <a:pt x="4782" y="21194"/>
                    <a:pt x="1510" y="22301"/>
                    <a:pt x="1117" y="25182"/>
                  </a:cubicBezTo>
                  <a:cubicBezTo>
                    <a:pt x="844" y="27180"/>
                    <a:pt x="3508" y="29328"/>
                    <a:pt x="4628" y="30661"/>
                  </a:cubicBezTo>
                  <a:cubicBezTo>
                    <a:pt x="4708" y="30756"/>
                    <a:pt x="4801" y="30796"/>
                    <a:pt x="4892" y="30796"/>
                  </a:cubicBezTo>
                  <a:cubicBezTo>
                    <a:pt x="5182" y="30796"/>
                    <a:pt x="5450" y="30391"/>
                    <a:pt x="5197" y="30089"/>
                  </a:cubicBezTo>
                  <a:lnTo>
                    <a:pt x="5197" y="30089"/>
                  </a:lnTo>
                  <a:lnTo>
                    <a:pt x="5197" y="30091"/>
                  </a:lnTo>
                  <a:cubicBezTo>
                    <a:pt x="4245" y="28957"/>
                    <a:pt x="3262" y="27905"/>
                    <a:pt x="2440" y="26660"/>
                  </a:cubicBezTo>
                  <a:cubicBezTo>
                    <a:pt x="1297" y="24931"/>
                    <a:pt x="2627" y="23835"/>
                    <a:pt x="3691" y="22480"/>
                  </a:cubicBezTo>
                  <a:cubicBezTo>
                    <a:pt x="4680" y="21220"/>
                    <a:pt x="4931" y="19828"/>
                    <a:pt x="4768" y="18272"/>
                  </a:cubicBezTo>
                  <a:cubicBezTo>
                    <a:pt x="4571" y="16387"/>
                    <a:pt x="3596" y="14586"/>
                    <a:pt x="3061" y="12783"/>
                  </a:cubicBezTo>
                  <a:cubicBezTo>
                    <a:pt x="2590" y="11192"/>
                    <a:pt x="2731" y="9722"/>
                    <a:pt x="3482" y="8245"/>
                  </a:cubicBezTo>
                  <a:cubicBezTo>
                    <a:pt x="4334" y="6571"/>
                    <a:pt x="5538" y="6070"/>
                    <a:pt x="6901" y="6070"/>
                  </a:cubicBezTo>
                  <a:cubicBezTo>
                    <a:pt x="7718" y="6070"/>
                    <a:pt x="8593" y="6251"/>
                    <a:pt x="9483" y="6466"/>
                  </a:cubicBezTo>
                  <a:cubicBezTo>
                    <a:pt x="10034" y="6599"/>
                    <a:pt x="10794" y="6726"/>
                    <a:pt x="11544" y="6726"/>
                  </a:cubicBezTo>
                  <a:cubicBezTo>
                    <a:pt x="12345" y="6726"/>
                    <a:pt x="13134" y="6581"/>
                    <a:pt x="13645" y="6146"/>
                  </a:cubicBezTo>
                  <a:cubicBezTo>
                    <a:pt x="15672" y="4415"/>
                    <a:pt x="14098" y="2254"/>
                    <a:pt x="17611" y="863"/>
                  </a:cubicBezTo>
                  <a:cubicBezTo>
                    <a:pt x="18035" y="694"/>
                    <a:pt x="18426" y="620"/>
                    <a:pt x="18788" y="620"/>
                  </a:cubicBezTo>
                  <a:cubicBezTo>
                    <a:pt x="21013" y="620"/>
                    <a:pt x="22200" y="3415"/>
                    <a:pt x="23817" y="4512"/>
                  </a:cubicBezTo>
                  <a:cubicBezTo>
                    <a:pt x="24202" y="4773"/>
                    <a:pt x="24754" y="4854"/>
                    <a:pt x="25373" y="4854"/>
                  </a:cubicBezTo>
                  <a:cubicBezTo>
                    <a:pt x="26356" y="4854"/>
                    <a:pt x="27505" y="4650"/>
                    <a:pt x="28409" y="4650"/>
                  </a:cubicBezTo>
                  <a:cubicBezTo>
                    <a:pt x="28676" y="4650"/>
                    <a:pt x="28921" y="4668"/>
                    <a:pt x="29134" y="4714"/>
                  </a:cubicBezTo>
                  <a:cubicBezTo>
                    <a:pt x="29167" y="4721"/>
                    <a:pt x="29199" y="4725"/>
                    <a:pt x="29230" y="4725"/>
                  </a:cubicBezTo>
                  <a:cubicBezTo>
                    <a:pt x="29667" y="4725"/>
                    <a:pt x="29825" y="4037"/>
                    <a:pt x="29349" y="3935"/>
                  </a:cubicBezTo>
                  <a:cubicBezTo>
                    <a:pt x="28913" y="3841"/>
                    <a:pt x="28464" y="3813"/>
                    <a:pt x="28013" y="3813"/>
                  </a:cubicBezTo>
                  <a:cubicBezTo>
                    <a:pt x="27364" y="3813"/>
                    <a:pt x="26711" y="3871"/>
                    <a:pt x="26084" y="3871"/>
                  </a:cubicBezTo>
                  <a:cubicBezTo>
                    <a:pt x="25022" y="3871"/>
                    <a:pt x="24036" y="3706"/>
                    <a:pt x="23278" y="2817"/>
                  </a:cubicBezTo>
                  <a:cubicBezTo>
                    <a:pt x="21880" y="1179"/>
                    <a:pt x="20376" y="1"/>
                    <a:pt x="18343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2059;p45"/>
          <p:cNvGrpSpPr/>
          <p:nvPr/>
        </p:nvGrpSpPr>
        <p:grpSpPr>
          <a:xfrm>
            <a:off x="167912" y="1225550"/>
            <a:ext cx="2005319" cy="2815365"/>
            <a:chOff x="3676859" y="1785855"/>
            <a:chExt cx="1447727" cy="2414596"/>
          </a:xfrm>
        </p:grpSpPr>
        <p:grpSp>
          <p:nvGrpSpPr>
            <p:cNvPr id="14" name="Google Shape;2060;p45"/>
            <p:cNvGrpSpPr/>
            <p:nvPr/>
          </p:nvGrpSpPr>
          <p:grpSpPr>
            <a:xfrm>
              <a:off x="3676859" y="1785855"/>
              <a:ext cx="1447727" cy="2414596"/>
              <a:chOff x="2261400" y="366500"/>
              <a:chExt cx="3063325" cy="5109175"/>
            </a:xfrm>
          </p:grpSpPr>
          <p:sp>
            <p:nvSpPr>
              <p:cNvPr id="21" name="Google Shape;2061;p45"/>
              <p:cNvSpPr/>
              <p:nvPr/>
            </p:nvSpPr>
            <p:spPr>
              <a:xfrm>
                <a:off x="2787825" y="1897300"/>
                <a:ext cx="587025" cy="1775025"/>
              </a:xfrm>
              <a:custGeom>
                <a:avLst/>
                <a:gdLst/>
                <a:ahLst/>
                <a:cxnLst/>
                <a:rect l="l" t="t" r="r" b="b"/>
                <a:pathLst>
                  <a:path w="23481" h="71001" extrusionOk="0">
                    <a:moveTo>
                      <a:pt x="21236" y="0"/>
                    </a:moveTo>
                    <a:cubicBezTo>
                      <a:pt x="17082" y="0"/>
                      <a:pt x="10486" y="5204"/>
                      <a:pt x="8947" y="7441"/>
                    </a:cubicBezTo>
                    <a:cubicBezTo>
                      <a:pt x="4053" y="15044"/>
                      <a:pt x="2713" y="23984"/>
                      <a:pt x="1240" y="32780"/>
                    </a:cubicBezTo>
                    <a:cubicBezTo>
                      <a:pt x="580" y="36906"/>
                      <a:pt x="609" y="41047"/>
                      <a:pt x="496" y="45325"/>
                    </a:cubicBezTo>
                    <a:cubicBezTo>
                      <a:pt x="388" y="49464"/>
                      <a:pt x="0" y="53734"/>
                      <a:pt x="861" y="57760"/>
                    </a:cubicBezTo>
                    <a:cubicBezTo>
                      <a:pt x="2727" y="65541"/>
                      <a:pt x="7871" y="69404"/>
                      <a:pt x="15151" y="70837"/>
                    </a:cubicBezTo>
                    <a:cubicBezTo>
                      <a:pt x="15564" y="70848"/>
                      <a:pt x="15699" y="70989"/>
                      <a:pt x="16114" y="71001"/>
                    </a:cubicBezTo>
                    <a:lnTo>
                      <a:pt x="23481" y="783"/>
                    </a:lnTo>
                    <a:cubicBezTo>
                      <a:pt x="22891" y="235"/>
                      <a:pt x="22118" y="0"/>
                      <a:pt x="212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062;p45"/>
              <p:cNvSpPr/>
              <p:nvPr/>
            </p:nvSpPr>
            <p:spPr>
              <a:xfrm>
                <a:off x="3185500" y="3121600"/>
                <a:ext cx="1967600" cy="1764850"/>
              </a:xfrm>
              <a:custGeom>
                <a:avLst/>
                <a:gdLst/>
                <a:ahLst/>
                <a:cxnLst/>
                <a:rect l="l" t="t" r="r" b="b"/>
                <a:pathLst>
                  <a:path w="78704" h="70594" extrusionOk="0">
                    <a:moveTo>
                      <a:pt x="50708" y="0"/>
                    </a:moveTo>
                    <a:cubicBezTo>
                      <a:pt x="46592" y="0"/>
                      <a:pt x="42844" y="1144"/>
                      <a:pt x="39095" y="3040"/>
                    </a:cubicBezTo>
                    <a:cubicBezTo>
                      <a:pt x="34259" y="5486"/>
                      <a:pt x="29108" y="7186"/>
                      <a:pt x="24100" y="9230"/>
                    </a:cubicBezTo>
                    <a:cubicBezTo>
                      <a:pt x="21682" y="10217"/>
                      <a:pt x="19309" y="11182"/>
                      <a:pt x="16794" y="11894"/>
                    </a:cubicBezTo>
                    <a:cubicBezTo>
                      <a:pt x="15816" y="12169"/>
                      <a:pt x="15290" y="12417"/>
                      <a:pt x="14859" y="13095"/>
                    </a:cubicBezTo>
                    <a:cubicBezTo>
                      <a:pt x="12623" y="13541"/>
                      <a:pt x="10370" y="13880"/>
                      <a:pt x="8132" y="13880"/>
                    </a:cubicBezTo>
                    <a:cubicBezTo>
                      <a:pt x="6368" y="13880"/>
                      <a:pt x="4614" y="13670"/>
                      <a:pt x="2886" y="13136"/>
                    </a:cubicBezTo>
                    <a:cubicBezTo>
                      <a:pt x="2692" y="13076"/>
                      <a:pt x="2501" y="13048"/>
                      <a:pt x="2315" y="13048"/>
                    </a:cubicBezTo>
                    <a:cubicBezTo>
                      <a:pt x="1025" y="13048"/>
                      <a:pt x="0" y="14385"/>
                      <a:pt x="339" y="15683"/>
                    </a:cubicBezTo>
                    <a:cubicBezTo>
                      <a:pt x="470" y="16186"/>
                      <a:pt x="653" y="16665"/>
                      <a:pt x="857" y="17135"/>
                    </a:cubicBezTo>
                    <a:cubicBezTo>
                      <a:pt x="695" y="17412"/>
                      <a:pt x="588" y="17741"/>
                      <a:pt x="576" y="18135"/>
                    </a:cubicBezTo>
                    <a:cubicBezTo>
                      <a:pt x="393" y="24601"/>
                      <a:pt x="767" y="30345"/>
                      <a:pt x="5272" y="35460"/>
                    </a:cubicBezTo>
                    <a:cubicBezTo>
                      <a:pt x="9326" y="40064"/>
                      <a:pt x="14423" y="41420"/>
                      <a:pt x="20294" y="42194"/>
                    </a:cubicBezTo>
                    <a:cubicBezTo>
                      <a:pt x="21878" y="42402"/>
                      <a:pt x="23413" y="42551"/>
                      <a:pt x="24938" y="42551"/>
                    </a:cubicBezTo>
                    <a:cubicBezTo>
                      <a:pt x="26627" y="42551"/>
                      <a:pt x="28303" y="42368"/>
                      <a:pt x="30020" y="41880"/>
                    </a:cubicBezTo>
                    <a:cubicBezTo>
                      <a:pt x="30164" y="41838"/>
                      <a:pt x="30308" y="41785"/>
                      <a:pt x="30450" y="41741"/>
                    </a:cubicBezTo>
                    <a:cubicBezTo>
                      <a:pt x="31692" y="41694"/>
                      <a:pt x="32929" y="41419"/>
                      <a:pt x="34147" y="41018"/>
                    </a:cubicBezTo>
                    <a:lnTo>
                      <a:pt x="34147" y="41018"/>
                    </a:lnTo>
                    <a:cubicBezTo>
                      <a:pt x="32082" y="42885"/>
                      <a:pt x="30144" y="44892"/>
                      <a:pt x="28303" y="47000"/>
                    </a:cubicBezTo>
                    <a:cubicBezTo>
                      <a:pt x="28087" y="47247"/>
                      <a:pt x="27944" y="47508"/>
                      <a:pt x="27859" y="47772"/>
                    </a:cubicBezTo>
                    <a:cubicBezTo>
                      <a:pt x="26894" y="48604"/>
                      <a:pt x="25919" y="49428"/>
                      <a:pt x="24960" y="50269"/>
                    </a:cubicBezTo>
                    <a:cubicBezTo>
                      <a:pt x="23387" y="51648"/>
                      <a:pt x="22344" y="53007"/>
                      <a:pt x="22140" y="54364"/>
                    </a:cubicBezTo>
                    <a:cubicBezTo>
                      <a:pt x="21502" y="54968"/>
                      <a:pt x="21269" y="55924"/>
                      <a:pt x="21769" y="56857"/>
                    </a:cubicBezTo>
                    <a:cubicBezTo>
                      <a:pt x="23223" y="59573"/>
                      <a:pt x="25576" y="61583"/>
                      <a:pt x="27446" y="64003"/>
                    </a:cubicBezTo>
                    <a:cubicBezTo>
                      <a:pt x="28982" y="65990"/>
                      <a:pt x="30994" y="69288"/>
                      <a:pt x="33327" y="70356"/>
                    </a:cubicBezTo>
                    <a:cubicBezTo>
                      <a:pt x="33687" y="70521"/>
                      <a:pt x="34039" y="70593"/>
                      <a:pt x="34381" y="70593"/>
                    </a:cubicBezTo>
                    <a:cubicBezTo>
                      <a:pt x="35904" y="70593"/>
                      <a:pt x="37244" y="69168"/>
                      <a:pt x="38362" y="68212"/>
                    </a:cubicBezTo>
                    <a:cubicBezTo>
                      <a:pt x="41429" y="65590"/>
                      <a:pt x="44064" y="62400"/>
                      <a:pt x="46875" y="59515"/>
                    </a:cubicBezTo>
                    <a:cubicBezTo>
                      <a:pt x="52302" y="53952"/>
                      <a:pt x="58353" y="48893"/>
                      <a:pt x="63092" y="42677"/>
                    </a:cubicBezTo>
                    <a:cubicBezTo>
                      <a:pt x="63796" y="41755"/>
                      <a:pt x="64476" y="40814"/>
                      <a:pt x="65148" y="39869"/>
                    </a:cubicBezTo>
                    <a:cubicBezTo>
                      <a:pt x="65437" y="39773"/>
                      <a:pt x="65702" y="39615"/>
                      <a:pt x="65905" y="39369"/>
                    </a:cubicBezTo>
                    <a:cubicBezTo>
                      <a:pt x="67426" y="37527"/>
                      <a:pt x="69188" y="35831"/>
                      <a:pt x="70265" y="33671"/>
                    </a:cubicBezTo>
                    <a:cubicBezTo>
                      <a:pt x="70506" y="33191"/>
                      <a:pt x="70545" y="32725"/>
                      <a:pt x="70457" y="32302"/>
                    </a:cubicBezTo>
                    <a:cubicBezTo>
                      <a:pt x="70874" y="31721"/>
                      <a:pt x="71296" y="31144"/>
                      <a:pt x="71695" y="30554"/>
                    </a:cubicBezTo>
                    <a:cubicBezTo>
                      <a:pt x="72063" y="30377"/>
                      <a:pt x="72394" y="30096"/>
                      <a:pt x="72646" y="29738"/>
                    </a:cubicBezTo>
                    <a:cubicBezTo>
                      <a:pt x="73752" y="28177"/>
                      <a:pt x="74987" y="26828"/>
                      <a:pt x="75651" y="25000"/>
                    </a:cubicBezTo>
                    <a:cubicBezTo>
                      <a:pt x="75778" y="24653"/>
                      <a:pt x="75766" y="24292"/>
                      <a:pt x="75670" y="23952"/>
                    </a:cubicBezTo>
                    <a:cubicBezTo>
                      <a:pt x="76041" y="23349"/>
                      <a:pt x="76396" y="22738"/>
                      <a:pt x="76720" y="22110"/>
                    </a:cubicBezTo>
                    <a:cubicBezTo>
                      <a:pt x="76963" y="21780"/>
                      <a:pt x="77171" y="21431"/>
                      <a:pt x="77317" y="21053"/>
                    </a:cubicBezTo>
                    <a:cubicBezTo>
                      <a:pt x="77356" y="20944"/>
                      <a:pt x="77383" y="20831"/>
                      <a:pt x="77397" y="20716"/>
                    </a:cubicBezTo>
                    <a:cubicBezTo>
                      <a:pt x="78078" y="19140"/>
                      <a:pt x="78625" y="17355"/>
                      <a:pt x="78652" y="15689"/>
                    </a:cubicBezTo>
                    <a:cubicBezTo>
                      <a:pt x="78703" y="12606"/>
                      <a:pt x="77546" y="11122"/>
                      <a:pt x="76480" y="8372"/>
                    </a:cubicBezTo>
                    <a:cubicBezTo>
                      <a:pt x="76255" y="7791"/>
                      <a:pt x="75858" y="7414"/>
                      <a:pt x="75399" y="7198"/>
                    </a:cubicBezTo>
                    <a:cubicBezTo>
                      <a:pt x="73488" y="4247"/>
                      <a:pt x="69806" y="2967"/>
                      <a:pt x="66636" y="1776"/>
                    </a:cubicBezTo>
                    <a:cubicBezTo>
                      <a:pt x="62106" y="73"/>
                      <a:pt x="57527" y="536"/>
                      <a:pt x="52813" y="99"/>
                    </a:cubicBezTo>
                    <a:cubicBezTo>
                      <a:pt x="52100" y="32"/>
                      <a:pt x="51399" y="0"/>
                      <a:pt x="5070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063;p45"/>
              <p:cNvSpPr/>
              <p:nvPr/>
            </p:nvSpPr>
            <p:spPr>
              <a:xfrm>
                <a:off x="4271350" y="3891075"/>
                <a:ext cx="747375" cy="938350"/>
              </a:xfrm>
              <a:custGeom>
                <a:avLst/>
                <a:gdLst/>
                <a:ahLst/>
                <a:cxnLst/>
                <a:rect l="l" t="t" r="r" b="b"/>
                <a:pathLst>
                  <a:path w="29895" h="37534" extrusionOk="0">
                    <a:moveTo>
                      <a:pt x="28365" y="0"/>
                    </a:moveTo>
                    <a:cubicBezTo>
                      <a:pt x="27919" y="0"/>
                      <a:pt x="27471" y="250"/>
                      <a:pt x="27360" y="743"/>
                    </a:cubicBezTo>
                    <a:cubicBezTo>
                      <a:pt x="26851" y="3012"/>
                      <a:pt x="25050" y="4594"/>
                      <a:pt x="23841" y="6501"/>
                    </a:cubicBezTo>
                    <a:cubicBezTo>
                      <a:pt x="23699" y="6725"/>
                      <a:pt x="23658" y="6944"/>
                      <a:pt x="23685" y="7145"/>
                    </a:cubicBezTo>
                    <a:cubicBezTo>
                      <a:pt x="21497" y="9057"/>
                      <a:pt x="19836" y="11382"/>
                      <a:pt x="18122" y="13779"/>
                    </a:cubicBezTo>
                    <a:cubicBezTo>
                      <a:pt x="16051" y="16671"/>
                      <a:pt x="13315" y="18990"/>
                      <a:pt x="11037" y="21717"/>
                    </a:cubicBezTo>
                    <a:cubicBezTo>
                      <a:pt x="10805" y="21844"/>
                      <a:pt x="10600" y="22017"/>
                      <a:pt x="10436" y="22224"/>
                    </a:cubicBezTo>
                    <a:cubicBezTo>
                      <a:pt x="7869" y="25405"/>
                      <a:pt x="3834" y="27689"/>
                      <a:pt x="1792" y="31229"/>
                    </a:cubicBezTo>
                    <a:cubicBezTo>
                      <a:pt x="1551" y="31315"/>
                      <a:pt x="1306" y="31394"/>
                      <a:pt x="1066" y="31486"/>
                    </a:cubicBezTo>
                    <a:cubicBezTo>
                      <a:pt x="375" y="31753"/>
                      <a:pt x="0" y="32635"/>
                      <a:pt x="610" y="33216"/>
                    </a:cubicBezTo>
                    <a:cubicBezTo>
                      <a:pt x="1126" y="33707"/>
                      <a:pt x="1738" y="33948"/>
                      <a:pt x="2391" y="34058"/>
                    </a:cubicBezTo>
                    <a:cubicBezTo>
                      <a:pt x="2567" y="34184"/>
                      <a:pt x="2754" y="34295"/>
                      <a:pt x="2965" y="34377"/>
                    </a:cubicBezTo>
                    <a:cubicBezTo>
                      <a:pt x="6376" y="35702"/>
                      <a:pt x="9969" y="36085"/>
                      <a:pt x="13478" y="37053"/>
                    </a:cubicBezTo>
                    <a:cubicBezTo>
                      <a:pt x="14470" y="37327"/>
                      <a:pt x="15500" y="37533"/>
                      <a:pt x="16493" y="37533"/>
                    </a:cubicBezTo>
                    <a:cubicBezTo>
                      <a:pt x="17826" y="37533"/>
                      <a:pt x="19091" y="37161"/>
                      <a:pt x="20102" y="36081"/>
                    </a:cubicBezTo>
                    <a:cubicBezTo>
                      <a:pt x="21798" y="34267"/>
                      <a:pt x="22316" y="30165"/>
                      <a:pt x="23084" y="27899"/>
                    </a:cubicBezTo>
                    <a:cubicBezTo>
                      <a:pt x="24417" y="23951"/>
                      <a:pt x="25864" y="19907"/>
                      <a:pt x="26835" y="15855"/>
                    </a:cubicBezTo>
                    <a:cubicBezTo>
                      <a:pt x="26995" y="15185"/>
                      <a:pt x="26799" y="14517"/>
                      <a:pt x="26408" y="14016"/>
                    </a:cubicBezTo>
                    <a:cubicBezTo>
                      <a:pt x="27114" y="12193"/>
                      <a:pt x="27772" y="10359"/>
                      <a:pt x="28078" y="8402"/>
                    </a:cubicBezTo>
                    <a:cubicBezTo>
                      <a:pt x="28113" y="8171"/>
                      <a:pt x="28104" y="7933"/>
                      <a:pt x="28066" y="7697"/>
                    </a:cubicBezTo>
                    <a:cubicBezTo>
                      <a:pt x="28710" y="5389"/>
                      <a:pt x="29894" y="3254"/>
                      <a:pt x="29355" y="743"/>
                    </a:cubicBezTo>
                    <a:cubicBezTo>
                      <a:pt x="29249" y="247"/>
                      <a:pt x="28808" y="0"/>
                      <a:pt x="28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064;p45"/>
              <p:cNvSpPr/>
              <p:nvPr/>
            </p:nvSpPr>
            <p:spPr>
              <a:xfrm>
                <a:off x="3299025" y="1929375"/>
                <a:ext cx="476525" cy="414825"/>
              </a:xfrm>
              <a:custGeom>
                <a:avLst/>
                <a:gdLst/>
                <a:ahLst/>
                <a:cxnLst/>
                <a:rect l="l" t="t" r="r" b="b"/>
                <a:pathLst>
                  <a:path w="19061" h="16593" extrusionOk="0">
                    <a:moveTo>
                      <a:pt x="2687" y="0"/>
                    </a:moveTo>
                    <a:cubicBezTo>
                      <a:pt x="2248" y="0"/>
                      <a:pt x="1806" y="271"/>
                      <a:pt x="1661" y="749"/>
                    </a:cubicBezTo>
                    <a:cubicBezTo>
                      <a:pt x="1498" y="1286"/>
                      <a:pt x="1390" y="1775"/>
                      <a:pt x="1328" y="2241"/>
                    </a:cubicBezTo>
                    <a:cubicBezTo>
                      <a:pt x="1321" y="2248"/>
                      <a:pt x="1313" y="2252"/>
                      <a:pt x="1307" y="2259"/>
                    </a:cubicBezTo>
                    <a:cubicBezTo>
                      <a:pt x="0" y="3730"/>
                      <a:pt x="404" y="5667"/>
                      <a:pt x="1623" y="7113"/>
                    </a:cubicBezTo>
                    <a:cubicBezTo>
                      <a:pt x="2442" y="8084"/>
                      <a:pt x="3207" y="8547"/>
                      <a:pt x="4437" y="8842"/>
                    </a:cubicBezTo>
                    <a:cubicBezTo>
                      <a:pt x="4752" y="8918"/>
                      <a:pt x="5095" y="8937"/>
                      <a:pt x="5439" y="8937"/>
                    </a:cubicBezTo>
                    <a:cubicBezTo>
                      <a:pt x="5783" y="8937"/>
                      <a:pt x="6128" y="8918"/>
                      <a:pt x="6448" y="8918"/>
                    </a:cubicBezTo>
                    <a:cubicBezTo>
                      <a:pt x="7293" y="8918"/>
                      <a:pt x="8105" y="9213"/>
                      <a:pt x="8894" y="9557"/>
                    </a:cubicBezTo>
                    <a:cubicBezTo>
                      <a:pt x="9138" y="9708"/>
                      <a:pt x="9394" y="9839"/>
                      <a:pt x="9660" y="9948"/>
                    </a:cubicBezTo>
                    <a:cubicBezTo>
                      <a:pt x="9573" y="12474"/>
                      <a:pt x="10664" y="14972"/>
                      <a:pt x="13016" y="16199"/>
                    </a:cubicBezTo>
                    <a:cubicBezTo>
                      <a:pt x="13540" y="16472"/>
                      <a:pt x="14046" y="16592"/>
                      <a:pt x="14524" y="16592"/>
                    </a:cubicBezTo>
                    <a:cubicBezTo>
                      <a:pt x="16301" y="16592"/>
                      <a:pt x="17699" y="14926"/>
                      <a:pt x="18252" y="13205"/>
                    </a:cubicBezTo>
                    <a:cubicBezTo>
                      <a:pt x="19060" y="10689"/>
                      <a:pt x="16325" y="9210"/>
                      <a:pt x="14494" y="8394"/>
                    </a:cubicBezTo>
                    <a:cubicBezTo>
                      <a:pt x="10409" y="6575"/>
                      <a:pt x="5865" y="4533"/>
                      <a:pt x="3553" y="503"/>
                    </a:cubicBezTo>
                    <a:cubicBezTo>
                      <a:pt x="3356" y="159"/>
                      <a:pt x="3023" y="0"/>
                      <a:pt x="268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065;p45"/>
              <p:cNvSpPr/>
              <p:nvPr/>
            </p:nvSpPr>
            <p:spPr>
              <a:xfrm>
                <a:off x="3752050" y="1892925"/>
                <a:ext cx="220775" cy="338825"/>
              </a:xfrm>
              <a:custGeom>
                <a:avLst/>
                <a:gdLst/>
                <a:ahLst/>
                <a:cxnLst/>
                <a:rect l="l" t="t" r="r" b="b"/>
                <a:pathLst>
                  <a:path w="8831" h="13553" extrusionOk="0">
                    <a:moveTo>
                      <a:pt x="2960" y="0"/>
                    </a:moveTo>
                    <a:cubicBezTo>
                      <a:pt x="2292" y="0"/>
                      <a:pt x="1847" y="629"/>
                      <a:pt x="1966" y="1310"/>
                    </a:cubicBezTo>
                    <a:cubicBezTo>
                      <a:pt x="2025" y="1653"/>
                      <a:pt x="2100" y="1988"/>
                      <a:pt x="2188" y="2320"/>
                    </a:cubicBezTo>
                    <a:cubicBezTo>
                      <a:pt x="1612" y="5132"/>
                      <a:pt x="4232" y="9418"/>
                      <a:pt x="992" y="11215"/>
                    </a:cubicBezTo>
                    <a:cubicBezTo>
                      <a:pt x="0" y="11767"/>
                      <a:pt x="606" y="13143"/>
                      <a:pt x="1528" y="13143"/>
                    </a:cubicBezTo>
                    <a:cubicBezTo>
                      <a:pt x="1690" y="13143"/>
                      <a:pt x="1862" y="13100"/>
                      <a:pt x="2037" y="13003"/>
                    </a:cubicBezTo>
                    <a:cubicBezTo>
                      <a:pt x="2094" y="12972"/>
                      <a:pt x="2137" y="12934"/>
                      <a:pt x="2190" y="12902"/>
                    </a:cubicBezTo>
                    <a:cubicBezTo>
                      <a:pt x="2262" y="12974"/>
                      <a:pt x="2337" y="13048"/>
                      <a:pt x="2442" y="13106"/>
                    </a:cubicBezTo>
                    <a:cubicBezTo>
                      <a:pt x="2977" y="13403"/>
                      <a:pt x="3574" y="13552"/>
                      <a:pt x="4165" y="13552"/>
                    </a:cubicBezTo>
                    <a:cubicBezTo>
                      <a:pt x="5130" y="13552"/>
                      <a:pt x="6080" y="13156"/>
                      <a:pt x="6723" y="12362"/>
                    </a:cubicBezTo>
                    <a:cubicBezTo>
                      <a:pt x="7313" y="11636"/>
                      <a:pt x="7527" y="10740"/>
                      <a:pt x="7306" y="9832"/>
                    </a:cubicBezTo>
                    <a:cubicBezTo>
                      <a:pt x="7125" y="9087"/>
                      <a:pt x="6545" y="8484"/>
                      <a:pt x="5975" y="7941"/>
                    </a:cubicBezTo>
                    <a:cubicBezTo>
                      <a:pt x="6024" y="7855"/>
                      <a:pt x="6058" y="7760"/>
                      <a:pt x="6075" y="7661"/>
                    </a:cubicBezTo>
                    <a:cubicBezTo>
                      <a:pt x="6082" y="7658"/>
                      <a:pt x="6090" y="7656"/>
                      <a:pt x="6099" y="7652"/>
                    </a:cubicBezTo>
                    <a:cubicBezTo>
                      <a:pt x="6288" y="7844"/>
                      <a:pt x="6545" y="7967"/>
                      <a:pt x="6819" y="7967"/>
                    </a:cubicBezTo>
                    <a:cubicBezTo>
                      <a:pt x="7053" y="7967"/>
                      <a:pt x="7300" y="7877"/>
                      <a:pt x="7526" y="7665"/>
                    </a:cubicBezTo>
                    <a:cubicBezTo>
                      <a:pt x="8068" y="7156"/>
                      <a:pt x="8770" y="6354"/>
                      <a:pt x="8591" y="5527"/>
                    </a:cubicBezTo>
                    <a:cubicBezTo>
                      <a:pt x="8830" y="4689"/>
                      <a:pt x="8522" y="3727"/>
                      <a:pt x="7836" y="3097"/>
                    </a:cubicBezTo>
                    <a:cubicBezTo>
                      <a:pt x="7647" y="2923"/>
                      <a:pt x="7445" y="2835"/>
                      <a:pt x="7246" y="2810"/>
                    </a:cubicBezTo>
                    <a:cubicBezTo>
                      <a:pt x="7191" y="2728"/>
                      <a:pt x="7142" y="2645"/>
                      <a:pt x="7082" y="2566"/>
                    </a:cubicBezTo>
                    <a:cubicBezTo>
                      <a:pt x="6513" y="1807"/>
                      <a:pt x="5563" y="1016"/>
                      <a:pt x="4639" y="701"/>
                    </a:cubicBezTo>
                    <a:cubicBezTo>
                      <a:pt x="4217" y="400"/>
                      <a:pt x="3751" y="163"/>
                      <a:pt x="3239" y="35"/>
                    </a:cubicBezTo>
                    <a:cubicBezTo>
                      <a:pt x="3143" y="12"/>
                      <a:pt x="3050" y="0"/>
                      <a:pt x="29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066;p45"/>
              <p:cNvSpPr/>
              <p:nvPr/>
            </p:nvSpPr>
            <p:spPr>
              <a:xfrm>
                <a:off x="3555550" y="4589225"/>
                <a:ext cx="349450" cy="355325"/>
              </a:xfrm>
              <a:custGeom>
                <a:avLst/>
                <a:gdLst/>
                <a:ahLst/>
                <a:cxnLst/>
                <a:rect l="l" t="t" r="r" b="b"/>
                <a:pathLst>
                  <a:path w="13978" h="14213" extrusionOk="0">
                    <a:moveTo>
                      <a:pt x="7577" y="0"/>
                    </a:moveTo>
                    <a:cubicBezTo>
                      <a:pt x="7026" y="0"/>
                      <a:pt x="6481" y="196"/>
                      <a:pt x="6151" y="609"/>
                    </a:cubicBezTo>
                    <a:cubicBezTo>
                      <a:pt x="4827" y="2268"/>
                      <a:pt x="3216" y="3607"/>
                      <a:pt x="1498" y="4841"/>
                    </a:cubicBezTo>
                    <a:cubicBezTo>
                      <a:pt x="0" y="5916"/>
                      <a:pt x="551" y="7985"/>
                      <a:pt x="1760" y="8611"/>
                    </a:cubicBezTo>
                    <a:cubicBezTo>
                      <a:pt x="1579" y="9548"/>
                      <a:pt x="2014" y="10317"/>
                      <a:pt x="2698" y="10721"/>
                    </a:cubicBezTo>
                    <a:cubicBezTo>
                      <a:pt x="2559" y="10995"/>
                      <a:pt x="2427" y="11275"/>
                      <a:pt x="2306" y="11564"/>
                    </a:cubicBezTo>
                    <a:cubicBezTo>
                      <a:pt x="1762" y="12860"/>
                      <a:pt x="3105" y="14212"/>
                      <a:pt x="4382" y="14212"/>
                    </a:cubicBezTo>
                    <a:cubicBezTo>
                      <a:pt x="4721" y="14212"/>
                      <a:pt x="5055" y="14117"/>
                      <a:pt x="5348" y="13901"/>
                    </a:cubicBezTo>
                    <a:cubicBezTo>
                      <a:pt x="7732" y="12140"/>
                      <a:pt x="9997" y="10204"/>
                      <a:pt x="12696" y="8932"/>
                    </a:cubicBezTo>
                    <a:cubicBezTo>
                      <a:pt x="13713" y="8454"/>
                      <a:pt x="13977" y="7005"/>
                      <a:pt x="13439" y="6101"/>
                    </a:cubicBezTo>
                    <a:cubicBezTo>
                      <a:pt x="12236" y="4074"/>
                      <a:pt x="10626" y="2370"/>
                      <a:pt x="9079" y="609"/>
                    </a:cubicBezTo>
                    <a:cubicBezTo>
                      <a:pt x="8729" y="212"/>
                      <a:pt x="8150" y="0"/>
                      <a:pt x="757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067;p45"/>
              <p:cNvSpPr/>
              <p:nvPr/>
            </p:nvSpPr>
            <p:spPr>
              <a:xfrm>
                <a:off x="4286650" y="4747100"/>
                <a:ext cx="313000" cy="290425"/>
              </a:xfrm>
              <a:custGeom>
                <a:avLst/>
                <a:gdLst/>
                <a:ahLst/>
                <a:cxnLst/>
                <a:rect l="l" t="t" r="r" b="b"/>
                <a:pathLst>
                  <a:path w="12520" h="11617" extrusionOk="0">
                    <a:moveTo>
                      <a:pt x="3547" y="1"/>
                    </a:moveTo>
                    <a:cubicBezTo>
                      <a:pt x="2644" y="1"/>
                      <a:pt x="1723" y="616"/>
                      <a:pt x="1527" y="1522"/>
                    </a:cubicBezTo>
                    <a:cubicBezTo>
                      <a:pt x="1006" y="3939"/>
                      <a:pt x="0" y="6184"/>
                      <a:pt x="5" y="8697"/>
                    </a:cubicBezTo>
                    <a:cubicBezTo>
                      <a:pt x="8" y="10032"/>
                      <a:pt x="1045" y="10698"/>
                      <a:pt x="2080" y="10698"/>
                    </a:cubicBezTo>
                    <a:cubicBezTo>
                      <a:pt x="2334" y="10698"/>
                      <a:pt x="2588" y="10658"/>
                      <a:pt x="2827" y="10578"/>
                    </a:cubicBezTo>
                    <a:cubicBezTo>
                      <a:pt x="3095" y="10932"/>
                      <a:pt x="3467" y="11206"/>
                      <a:pt x="3905" y="11315"/>
                    </a:cubicBezTo>
                    <a:cubicBezTo>
                      <a:pt x="4665" y="11503"/>
                      <a:pt x="5385" y="11617"/>
                      <a:pt x="6076" y="11617"/>
                    </a:cubicBezTo>
                    <a:cubicBezTo>
                      <a:pt x="7272" y="11617"/>
                      <a:pt x="8380" y="11276"/>
                      <a:pt x="9458" y="10391"/>
                    </a:cubicBezTo>
                    <a:cubicBezTo>
                      <a:pt x="11058" y="9078"/>
                      <a:pt x="11048" y="6622"/>
                      <a:pt x="11833" y="4877"/>
                    </a:cubicBezTo>
                    <a:cubicBezTo>
                      <a:pt x="12519" y="3354"/>
                      <a:pt x="11683" y="1954"/>
                      <a:pt x="10045" y="1761"/>
                    </a:cubicBezTo>
                    <a:cubicBezTo>
                      <a:pt x="7993" y="1521"/>
                      <a:pt x="6042" y="663"/>
                      <a:pt x="4076" y="76"/>
                    </a:cubicBezTo>
                    <a:cubicBezTo>
                      <a:pt x="3904" y="25"/>
                      <a:pt x="3726" y="1"/>
                      <a:pt x="354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068;p45"/>
              <p:cNvSpPr/>
              <p:nvPr/>
            </p:nvSpPr>
            <p:spPr>
              <a:xfrm>
                <a:off x="4514700" y="2498000"/>
                <a:ext cx="343275" cy="310975"/>
              </a:xfrm>
              <a:custGeom>
                <a:avLst/>
                <a:gdLst/>
                <a:ahLst/>
                <a:cxnLst/>
                <a:rect l="l" t="t" r="r" b="b"/>
                <a:pathLst>
                  <a:path w="13731" h="12439" extrusionOk="0">
                    <a:moveTo>
                      <a:pt x="4621" y="1"/>
                    </a:moveTo>
                    <a:cubicBezTo>
                      <a:pt x="4386" y="1"/>
                      <a:pt x="4141" y="96"/>
                      <a:pt x="3918" y="320"/>
                    </a:cubicBezTo>
                    <a:cubicBezTo>
                      <a:pt x="2892" y="1354"/>
                      <a:pt x="1897" y="2410"/>
                      <a:pt x="711" y="3264"/>
                    </a:cubicBezTo>
                    <a:cubicBezTo>
                      <a:pt x="174" y="3651"/>
                      <a:pt x="0" y="4381"/>
                      <a:pt x="501" y="4890"/>
                    </a:cubicBezTo>
                    <a:cubicBezTo>
                      <a:pt x="734" y="5127"/>
                      <a:pt x="906" y="5413"/>
                      <a:pt x="1058" y="5713"/>
                    </a:cubicBezTo>
                    <a:cubicBezTo>
                      <a:pt x="916" y="5887"/>
                      <a:pt x="822" y="6097"/>
                      <a:pt x="819" y="6332"/>
                    </a:cubicBezTo>
                    <a:cubicBezTo>
                      <a:pt x="812" y="7132"/>
                      <a:pt x="1108" y="7793"/>
                      <a:pt x="1498" y="8417"/>
                    </a:cubicBezTo>
                    <a:cubicBezTo>
                      <a:pt x="1443" y="8478"/>
                      <a:pt x="1382" y="8537"/>
                      <a:pt x="1330" y="8602"/>
                    </a:cubicBezTo>
                    <a:cubicBezTo>
                      <a:pt x="700" y="9382"/>
                      <a:pt x="1384" y="10412"/>
                      <a:pt x="2117" y="10412"/>
                    </a:cubicBezTo>
                    <a:cubicBezTo>
                      <a:pt x="2203" y="10412"/>
                      <a:pt x="2290" y="10398"/>
                      <a:pt x="2375" y="10368"/>
                    </a:cubicBezTo>
                    <a:lnTo>
                      <a:pt x="2375" y="10368"/>
                    </a:lnTo>
                    <a:cubicBezTo>
                      <a:pt x="2372" y="10403"/>
                      <a:pt x="2371" y="10438"/>
                      <a:pt x="2372" y="10472"/>
                    </a:cubicBezTo>
                    <a:cubicBezTo>
                      <a:pt x="2445" y="11406"/>
                      <a:pt x="2872" y="11896"/>
                      <a:pt x="3484" y="12117"/>
                    </a:cubicBezTo>
                    <a:cubicBezTo>
                      <a:pt x="3652" y="12310"/>
                      <a:pt x="3901" y="12439"/>
                      <a:pt x="4235" y="12439"/>
                    </a:cubicBezTo>
                    <a:cubicBezTo>
                      <a:pt x="4490" y="12439"/>
                      <a:pt x="4695" y="12364"/>
                      <a:pt x="4853" y="12242"/>
                    </a:cubicBezTo>
                    <a:cubicBezTo>
                      <a:pt x="5245" y="12206"/>
                      <a:pt x="5662" y="12120"/>
                      <a:pt x="6078" y="12017"/>
                    </a:cubicBezTo>
                    <a:cubicBezTo>
                      <a:pt x="6244" y="12209"/>
                      <a:pt x="6492" y="12335"/>
                      <a:pt x="6823" y="12335"/>
                    </a:cubicBezTo>
                    <a:cubicBezTo>
                      <a:pt x="7405" y="12335"/>
                      <a:pt x="7733" y="11944"/>
                      <a:pt x="7807" y="11500"/>
                    </a:cubicBezTo>
                    <a:cubicBezTo>
                      <a:pt x="7900" y="11469"/>
                      <a:pt x="7998" y="11436"/>
                      <a:pt x="8086" y="11406"/>
                    </a:cubicBezTo>
                    <a:cubicBezTo>
                      <a:pt x="8556" y="11305"/>
                      <a:pt x="9014" y="11155"/>
                      <a:pt x="9453" y="10961"/>
                    </a:cubicBezTo>
                    <a:cubicBezTo>
                      <a:pt x="9461" y="10959"/>
                      <a:pt x="9470" y="10956"/>
                      <a:pt x="9478" y="10953"/>
                    </a:cubicBezTo>
                    <a:lnTo>
                      <a:pt x="9478" y="10951"/>
                    </a:lnTo>
                    <a:cubicBezTo>
                      <a:pt x="9561" y="10914"/>
                      <a:pt x="9643" y="10889"/>
                      <a:pt x="9726" y="10849"/>
                    </a:cubicBezTo>
                    <a:cubicBezTo>
                      <a:pt x="10527" y="10451"/>
                      <a:pt x="10309" y="9455"/>
                      <a:pt x="9693" y="9077"/>
                    </a:cubicBezTo>
                    <a:cubicBezTo>
                      <a:pt x="10604" y="8602"/>
                      <a:pt x="11512" y="8124"/>
                      <a:pt x="12418" y="7640"/>
                    </a:cubicBezTo>
                    <a:cubicBezTo>
                      <a:pt x="13424" y="7103"/>
                      <a:pt x="12808" y="5720"/>
                      <a:pt x="11873" y="5720"/>
                    </a:cubicBezTo>
                    <a:cubicBezTo>
                      <a:pt x="11713" y="5720"/>
                      <a:pt x="11544" y="5761"/>
                      <a:pt x="11373" y="5852"/>
                    </a:cubicBezTo>
                    <a:cubicBezTo>
                      <a:pt x="10641" y="6241"/>
                      <a:pt x="9908" y="6629"/>
                      <a:pt x="9174" y="7015"/>
                    </a:cubicBezTo>
                    <a:cubicBezTo>
                      <a:pt x="10359" y="6107"/>
                      <a:pt x="11564" y="5227"/>
                      <a:pt x="12832" y="4431"/>
                    </a:cubicBezTo>
                    <a:cubicBezTo>
                      <a:pt x="13730" y="3865"/>
                      <a:pt x="13287" y="2498"/>
                      <a:pt x="12328" y="2498"/>
                    </a:cubicBezTo>
                    <a:cubicBezTo>
                      <a:pt x="12235" y="2498"/>
                      <a:pt x="12137" y="2511"/>
                      <a:pt x="12035" y="2539"/>
                    </a:cubicBezTo>
                    <a:cubicBezTo>
                      <a:pt x="11276" y="2744"/>
                      <a:pt x="10554" y="3024"/>
                      <a:pt x="9852" y="3349"/>
                    </a:cubicBezTo>
                    <a:cubicBezTo>
                      <a:pt x="10091" y="3017"/>
                      <a:pt x="10316" y="2672"/>
                      <a:pt x="10512" y="2299"/>
                    </a:cubicBezTo>
                    <a:cubicBezTo>
                      <a:pt x="10924" y="1513"/>
                      <a:pt x="10334" y="768"/>
                      <a:pt x="9596" y="768"/>
                    </a:cubicBezTo>
                    <a:cubicBezTo>
                      <a:pt x="9433" y="768"/>
                      <a:pt x="9264" y="804"/>
                      <a:pt x="9096" y="884"/>
                    </a:cubicBezTo>
                    <a:cubicBezTo>
                      <a:pt x="7397" y="1686"/>
                      <a:pt x="5854" y="2735"/>
                      <a:pt x="4374" y="3875"/>
                    </a:cubicBezTo>
                    <a:cubicBezTo>
                      <a:pt x="4767" y="3110"/>
                      <a:pt x="5181" y="2355"/>
                      <a:pt x="5544" y="1575"/>
                    </a:cubicBezTo>
                    <a:cubicBezTo>
                      <a:pt x="5897" y="811"/>
                      <a:pt x="5307" y="1"/>
                      <a:pt x="462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069;p45"/>
              <p:cNvSpPr/>
              <p:nvPr/>
            </p:nvSpPr>
            <p:spPr>
              <a:xfrm>
                <a:off x="4837850" y="2560525"/>
                <a:ext cx="200" cy="150"/>
              </a:xfrm>
              <a:custGeom>
                <a:avLst/>
                <a:gdLst/>
                <a:ahLst/>
                <a:cxnLst/>
                <a:rect l="l" t="t" r="r" b="b"/>
                <a:pathLst>
                  <a:path w="8" h="6" extrusionOk="0">
                    <a:moveTo>
                      <a:pt x="8" y="0"/>
                    </a:moveTo>
                    <a:lnTo>
                      <a:pt x="8" y="0"/>
                    </a:lnTo>
                    <a:cubicBezTo>
                      <a:pt x="5" y="2"/>
                      <a:pt x="3" y="4"/>
                      <a:pt x="1" y="5"/>
                    </a:cubicBezTo>
                    <a:cubicBezTo>
                      <a:pt x="3" y="4"/>
                      <a:pt x="5" y="2"/>
                      <a:pt x="8" y="0"/>
                    </a:cubicBezTo>
                    <a:close/>
                  </a:path>
                </a:pathLst>
              </a:custGeom>
              <a:solidFill>
                <a:srgbClr val="FFF4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70;p45"/>
              <p:cNvSpPr/>
              <p:nvPr/>
            </p:nvSpPr>
            <p:spPr>
              <a:xfrm>
                <a:off x="4697850" y="2076525"/>
                <a:ext cx="608275" cy="877025"/>
              </a:xfrm>
              <a:custGeom>
                <a:avLst/>
                <a:gdLst/>
                <a:ahLst/>
                <a:cxnLst/>
                <a:rect l="l" t="t" r="r" b="b"/>
                <a:pathLst>
                  <a:path w="24331" h="35081" extrusionOk="0">
                    <a:moveTo>
                      <a:pt x="3947" y="0"/>
                    </a:moveTo>
                    <a:cubicBezTo>
                      <a:pt x="3133" y="0"/>
                      <a:pt x="2399" y="634"/>
                      <a:pt x="2094" y="1401"/>
                    </a:cubicBezTo>
                    <a:cubicBezTo>
                      <a:pt x="1929" y="1623"/>
                      <a:pt x="1804" y="1901"/>
                      <a:pt x="1745" y="2249"/>
                    </a:cubicBezTo>
                    <a:cubicBezTo>
                      <a:pt x="1039" y="6377"/>
                      <a:pt x="346" y="10516"/>
                      <a:pt x="855" y="14695"/>
                    </a:cubicBezTo>
                    <a:cubicBezTo>
                      <a:pt x="509" y="15487"/>
                      <a:pt x="251" y="16300"/>
                      <a:pt x="222" y="17187"/>
                    </a:cubicBezTo>
                    <a:cubicBezTo>
                      <a:pt x="206" y="17669"/>
                      <a:pt x="654" y="18228"/>
                      <a:pt x="1166" y="18228"/>
                    </a:cubicBezTo>
                    <a:cubicBezTo>
                      <a:pt x="1196" y="18228"/>
                      <a:pt x="1227" y="18226"/>
                      <a:pt x="1257" y="18222"/>
                    </a:cubicBezTo>
                    <a:cubicBezTo>
                      <a:pt x="1903" y="18137"/>
                      <a:pt x="2449" y="17960"/>
                      <a:pt x="3033" y="17669"/>
                    </a:cubicBezTo>
                    <a:cubicBezTo>
                      <a:pt x="3431" y="17471"/>
                      <a:pt x="3804" y="17218"/>
                      <a:pt x="4204" y="17020"/>
                    </a:cubicBezTo>
                    <a:cubicBezTo>
                      <a:pt x="4255" y="17049"/>
                      <a:pt x="4296" y="17084"/>
                      <a:pt x="4353" y="17111"/>
                    </a:cubicBezTo>
                    <a:cubicBezTo>
                      <a:pt x="4378" y="17123"/>
                      <a:pt x="4405" y="17132"/>
                      <a:pt x="4429" y="17143"/>
                    </a:cubicBezTo>
                    <a:cubicBezTo>
                      <a:pt x="3923" y="17376"/>
                      <a:pt x="3457" y="17672"/>
                      <a:pt x="3113" y="18111"/>
                    </a:cubicBezTo>
                    <a:cubicBezTo>
                      <a:pt x="2821" y="18484"/>
                      <a:pt x="2695" y="18927"/>
                      <a:pt x="2952" y="19365"/>
                    </a:cubicBezTo>
                    <a:cubicBezTo>
                      <a:pt x="3123" y="19658"/>
                      <a:pt x="3490" y="19891"/>
                      <a:pt x="3847" y="19891"/>
                    </a:cubicBezTo>
                    <a:cubicBezTo>
                      <a:pt x="3940" y="19891"/>
                      <a:pt x="4032" y="19876"/>
                      <a:pt x="4120" y="19841"/>
                    </a:cubicBezTo>
                    <a:cubicBezTo>
                      <a:pt x="4247" y="19792"/>
                      <a:pt x="4370" y="19734"/>
                      <a:pt x="4493" y="19680"/>
                    </a:cubicBezTo>
                    <a:cubicBezTo>
                      <a:pt x="4593" y="19709"/>
                      <a:pt x="4697" y="19724"/>
                      <a:pt x="4801" y="19724"/>
                    </a:cubicBezTo>
                    <a:cubicBezTo>
                      <a:pt x="5092" y="19724"/>
                      <a:pt x="5385" y="19605"/>
                      <a:pt x="5605" y="19329"/>
                    </a:cubicBezTo>
                    <a:cubicBezTo>
                      <a:pt x="5609" y="19336"/>
                      <a:pt x="5612" y="19342"/>
                      <a:pt x="5616" y="19348"/>
                    </a:cubicBezTo>
                    <a:cubicBezTo>
                      <a:pt x="5614" y="19351"/>
                      <a:pt x="5609" y="19357"/>
                      <a:pt x="5608" y="19359"/>
                    </a:cubicBezTo>
                    <a:cubicBezTo>
                      <a:pt x="5611" y="19358"/>
                      <a:pt x="5614" y="19356"/>
                      <a:pt x="5617" y="19353"/>
                    </a:cubicBezTo>
                    <a:cubicBezTo>
                      <a:pt x="5618" y="19355"/>
                      <a:pt x="5618" y="19356"/>
                      <a:pt x="5619" y="19357"/>
                    </a:cubicBezTo>
                    <a:cubicBezTo>
                      <a:pt x="5619" y="19357"/>
                      <a:pt x="5618" y="19357"/>
                      <a:pt x="5618" y="19357"/>
                    </a:cubicBezTo>
                    <a:cubicBezTo>
                      <a:pt x="5617" y="19357"/>
                      <a:pt x="5616" y="19357"/>
                      <a:pt x="5615" y="19357"/>
                    </a:cubicBezTo>
                    <a:cubicBezTo>
                      <a:pt x="5614" y="19357"/>
                      <a:pt x="5612" y="19358"/>
                      <a:pt x="5608" y="19360"/>
                    </a:cubicBezTo>
                    <a:cubicBezTo>
                      <a:pt x="5588" y="19394"/>
                      <a:pt x="5585" y="19406"/>
                      <a:pt x="5590" y="19406"/>
                    </a:cubicBezTo>
                    <a:cubicBezTo>
                      <a:pt x="5596" y="19406"/>
                      <a:pt x="5614" y="19388"/>
                      <a:pt x="5626" y="19371"/>
                    </a:cubicBezTo>
                    <a:cubicBezTo>
                      <a:pt x="5733" y="19608"/>
                      <a:pt x="5830" y="19852"/>
                      <a:pt x="5919" y="20097"/>
                    </a:cubicBezTo>
                    <a:cubicBezTo>
                      <a:pt x="5569" y="20359"/>
                      <a:pt x="5237" y="20644"/>
                      <a:pt x="4926" y="20950"/>
                    </a:cubicBezTo>
                    <a:cubicBezTo>
                      <a:pt x="4523" y="21143"/>
                      <a:pt x="4121" y="21339"/>
                      <a:pt x="3737" y="21572"/>
                    </a:cubicBezTo>
                    <a:cubicBezTo>
                      <a:pt x="2777" y="22153"/>
                      <a:pt x="3363" y="23512"/>
                      <a:pt x="4256" y="23512"/>
                    </a:cubicBezTo>
                    <a:cubicBezTo>
                      <a:pt x="4370" y="23512"/>
                      <a:pt x="4489" y="23490"/>
                      <a:pt x="4611" y="23441"/>
                    </a:cubicBezTo>
                    <a:cubicBezTo>
                      <a:pt x="4723" y="23490"/>
                      <a:pt x="4843" y="23519"/>
                      <a:pt x="4967" y="23519"/>
                    </a:cubicBezTo>
                    <a:cubicBezTo>
                      <a:pt x="5063" y="23519"/>
                      <a:pt x="5160" y="23502"/>
                      <a:pt x="5258" y="23464"/>
                    </a:cubicBezTo>
                    <a:cubicBezTo>
                      <a:pt x="5368" y="23422"/>
                      <a:pt x="5483" y="23359"/>
                      <a:pt x="5596" y="23307"/>
                    </a:cubicBezTo>
                    <a:lnTo>
                      <a:pt x="5596" y="23307"/>
                    </a:lnTo>
                    <a:cubicBezTo>
                      <a:pt x="5573" y="23398"/>
                      <a:pt x="5545" y="23485"/>
                      <a:pt x="5518" y="23572"/>
                    </a:cubicBezTo>
                    <a:cubicBezTo>
                      <a:pt x="5399" y="23803"/>
                      <a:pt x="5294" y="24041"/>
                      <a:pt x="5205" y="24286"/>
                    </a:cubicBezTo>
                    <a:cubicBezTo>
                      <a:pt x="4918" y="24756"/>
                      <a:pt x="4493" y="25073"/>
                      <a:pt x="3830" y="25073"/>
                    </a:cubicBezTo>
                    <a:cubicBezTo>
                      <a:pt x="3736" y="25073"/>
                      <a:pt x="3638" y="25067"/>
                      <a:pt x="3535" y="25054"/>
                    </a:cubicBezTo>
                    <a:cubicBezTo>
                      <a:pt x="3485" y="25048"/>
                      <a:pt x="3438" y="25045"/>
                      <a:pt x="3392" y="25045"/>
                    </a:cubicBezTo>
                    <a:cubicBezTo>
                      <a:pt x="2213" y="25045"/>
                      <a:pt x="2279" y="26966"/>
                      <a:pt x="3535" y="27125"/>
                    </a:cubicBezTo>
                    <a:cubicBezTo>
                      <a:pt x="3666" y="27139"/>
                      <a:pt x="3795" y="27165"/>
                      <a:pt x="3923" y="27201"/>
                    </a:cubicBezTo>
                    <a:cubicBezTo>
                      <a:pt x="3827" y="27427"/>
                      <a:pt x="3732" y="27652"/>
                      <a:pt x="3643" y="27880"/>
                    </a:cubicBezTo>
                    <a:cubicBezTo>
                      <a:pt x="1549" y="28271"/>
                      <a:pt x="0" y="29683"/>
                      <a:pt x="222" y="32093"/>
                    </a:cubicBezTo>
                    <a:cubicBezTo>
                      <a:pt x="327" y="33235"/>
                      <a:pt x="1085" y="34137"/>
                      <a:pt x="2292" y="34163"/>
                    </a:cubicBezTo>
                    <a:cubicBezTo>
                      <a:pt x="2744" y="34173"/>
                      <a:pt x="3197" y="34177"/>
                      <a:pt x="3651" y="34177"/>
                    </a:cubicBezTo>
                    <a:cubicBezTo>
                      <a:pt x="5266" y="34177"/>
                      <a:pt x="6889" y="34125"/>
                      <a:pt x="8511" y="34096"/>
                    </a:cubicBezTo>
                    <a:cubicBezTo>
                      <a:pt x="9971" y="34864"/>
                      <a:pt x="11480" y="35080"/>
                      <a:pt x="13013" y="35080"/>
                    </a:cubicBezTo>
                    <a:cubicBezTo>
                      <a:pt x="14981" y="35080"/>
                      <a:pt x="16989" y="34724"/>
                      <a:pt x="18983" y="34724"/>
                    </a:cubicBezTo>
                    <a:cubicBezTo>
                      <a:pt x="19424" y="34724"/>
                      <a:pt x="19864" y="34742"/>
                      <a:pt x="20303" y="34784"/>
                    </a:cubicBezTo>
                    <a:cubicBezTo>
                      <a:pt x="20366" y="34790"/>
                      <a:pt x="20427" y="34793"/>
                      <a:pt x="20487" y="34793"/>
                    </a:cubicBezTo>
                    <a:cubicBezTo>
                      <a:pt x="21862" y="34793"/>
                      <a:pt x="22598" y="33239"/>
                      <a:pt x="22256" y="32043"/>
                    </a:cubicBezTo>
                    <a:cubicBezTo>
                      <a:pt x="22306" y="31934"/>
                      <a:pt x="22357" y="31830"/>
                      <a:pt x="22403" y="31712"/>
                    </a:cubicBezTo>
                    <a:cubicBezTo>
                      <a:pt x="23841" y="28076"/>
                      <a:pt x="22835" y="23568"/>
                      <a:pt x="22505" y="19559"/>
                    </a:cubicBezTo>
                    <a:cubicBezTo>
                      <a:pt x="22790" y="17323"/>
                      <a:pt x="23091" y="15093"/>
                      <a:pt x="23202" y="12840"/>
                    </a:cubicBezTo>
                    <a:cubicBezTo>
                      <a:pt x="23220" y="12461"/>
                      <a:pt x="23145" y="12142"/>
                      <a:pt x="23016" y="11871"/>
                    </a:cubicBezTo>
                    <a:cubicBezTo>
                      <a:pt x="23582" y="8664"/>
                      <a:pt x="24330" y="5475"/>
                      <a:pt x="24237" y="2178"/>
                    </a:cubicBezTo>
                    <a:cubicBezTo>
                      <a:pt x="24203" y="1004"/>
                      <a:pt x="23317" y="168"/>
                      <a:pt x="22166" y="107"/>
                    </a:cubicBezTo>
                    <a:cubicBezTo>
                      <a:pt x="20850" y="38"/>
                      <a:pt x="19533" y="13"/>
                      <a:pt x="18216" y="13"/>
                    </a:cubicBezTo>
                    <a:cubicBezTo>
                      <a:pt x="15100" y="13"/>
                      <a:pt x="11984" y="150"/>
                      <a:pt x="8869" y="150"/>
                    </a:cubicBezTo>
                    <a:cubicBezTo>
                      <a:pt x="7263" y="150"/>
                      <a:pt x="5658" y="114"/>
                      <a:pt x="4053" y="4"/>
                    </a:cubicBezTo>
                    <a:cubicBezTo>
                      <a:pt x="4017" y="1"/>
                      <a:pt x="3982" y="0"/>
                      <a:pt x="39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71;p45"/>
              <p:cNvSpPr/>
              <p:nvPr/>
            </p:nvSpPr>
            <p:spPr>
              <a:xfrm>
                <a:off x="5093650" y="1737625"/>
                <a:ext cx="201000" cy="354075"/>
              </a:xfrm>
              <a:custGeom>
                <a:avLst/>
                <a:gdLst/>
                <a:ahLst/>
                <a:cxnLst/>
                <a:rect l="l" t="t" r="r" b="b"/>
                <a:pathLst>
                  <a:path w="8040" h="14163" extrusionOk="0">
                    <a:moveTo>
                      <a:pt x="1159" y="0"/>
                    </a:moveTo>
                    <a:cubicBezTo>
                      <a:pt x="470" y="0"/>
                      <a:pt x="1" y="660"/>
                      <a:pt x="161" y="1310"/>
                    </a:cubicBezTo>
                    <a:cubicBezTo>
                      <a:pt x="237" y="1623"/>
                      <a:pt x="329" y="1929"/>
                      <a:pt x="426" y="2231"/>
                    </a:cubicBezTo>
                    <a:cubicBezTo>
                      <a:pt x="406" y="2747"/>
                      <a:pt x="319" y="3385"/>
                      <a:pt x="326" y="3645"/>
                    </a:cubicBezTo>
                    <a:cubicBezTo>
                      <a:pt x="351" y="4479"/>
                      <a:pt x="418" y="5313"/>
                      <a:pt x="471" y="6145"/>
                    </a:cubicBezTo>
                    <a:cubicBezTo>
                      <a:pt x="610" y="8257"/>
                      <a:pt x="716" y="10359"/>
                      <a:pt x="368" y="12457"/>
                    </a:cubicBezTo>
                    <a:cubicBezTo>
                      <a:pt x="236" y="13242"/>
                      <a:pt x="905" y="13754"/>
                      <a:pt x="1508" y="13754"/>
                    </a:cubicBezTo>
                    <a:cubicBezTo>
                      <a:pt x="1554" y="13754"/>
                      <a:pt x="1599" y="13751"/>
                      <a:pt x="1644" y="13745"/>
                    </a:cubicBezTo>
                    <a:cubicBezTo>
                      <a:pt x="2335" y="14042"/>
                      <a:pt x="3132" y="14163"/>
                      <a:pt x="3944" y="14163"/>
                    </a:cubicBezTo>
                    <a:cubicBezTo>
                      <a:pt x="5054" y="14163"/>
                      <a:pt x="6192" y="13937"/>
                      <a:pt x="7126" y="13627"/>
                    </a:cubicBezTo>
                    <a:cubicBezTo>
                      <a:pt x="7637" y="13458"/>
                      <a:pt x="8039" y="12908"/>
                      <a:pt x="7850" y="12353"/>
                    </a:cubicBezTo>
                    <a:cubicBezTo>
                      <a:pt x="6584" y="8645"/>
                      <a:pt x="3815" y="5640"/>
                      <a:pt x="2526" y="1975"/>
                    </a:cubicBezTo>
                    <a:cubicBezTo>
                      <a:pt x="2469" y="1431"/>
                      <a:pt x="2362" y="926"/>
                      <a:pt x="2155" y="513"/>
                    </a:cubicBezTo>
                    <a:cubicBezTo>
                      <a:pt x="1996" y="194"/>
                      <a:pt x="1608" y="0"/>
                      <a:pt x="12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72;p45"/>
              <p:cNvSpPr/>
              <p:nvPr/>
            </p:nvSpPr>
            <p:spPr>
              <a:xfrm>
                <a:off x="2933750" y="2040350"/>
                <a:ext cx="1563750" cy="1417950"/>
              </a:xfrm>
              <a:custGeom>
                <a:avLst/>
                <a:gdLst/>
                <a:ahLst/>
                <a:cxnLst/>
                <a:rect l="l" t="t" r="r" b="b"/>
                <a:pathLst>
                  <a:path w="62550" h="56718" extrusionOk="0">
                    <a:moveTo>
                      <a:pt x="42629" y="1"/>
                    </a:moveTo>
                    <a:cubicBezTo>
                      <a:pt x="41902" y="1"/>
                      <a:pt x="41164" y="402"/>
                      <a:pt x="40740" y="1027"/>
                    </a:cubicBezTo>
                    <a:cubicBezTo>
                      <a:pt x="40574" y="1159"/>
                      <a:pt x="40407" y="1291"/>
                      <a:pt x="40241" y="1423"/>
                    </a:cubicBezTo>
                    <a:cubicBezTo>
                      <a:pt x="39050" y="2118"/>
                      <a:pt x="38925" y="3698"/>
                      <a:pt x="39821" y="4674"/>
                    </a:cubicBezTo>
                    <a:cubicBezTo>
                      <a:pt x="40167" y="5884"/>
                      <a:pt x="39857" y="6840"/>
                      <a:pt x="38890" y="7544"/>
                    </a:cubicBezTo>
                    <a:cubicBezTo>
                      <a:pt x="38883" y="7551"/>
                      <a:pt x="38879" y="7560"/>
                      <a:pt x="38871" y="7567"/>
                    </a:cubicBezTo>
                    <a:cubicBezTo>
                      <a:pt x="38521" y="7633"/>
                      <a:pt x="38162" y="7666"/>
                      <a:pt x="37803" y="7666"/>
                    </a:cubicBezTo>
                    <a:cubicBezTo>
                      <a:pt x="37038" y="7666"/>
                      <a:pt x="36274" y="7516"/>
                      <a:pt x="35602" y="7220"/>
                    </a:cubicBezTo>
                    <a:cubicBezTo>
                      <a:pt x="35268" y="7072"/>
                      <a:pt x="34895" y="6995"/>
                      <a:pt x="34526" y="6995"/>
                    </a:cubicBezTo>
                    <a:cubicBezTo>
                      <a:pt x="33635" y="6995"/>
                      <a:pt x="32770" y="7447"/>
                      <a:pt x="32560" y="8457"/>
                    </a:cubicBezTo>
                    <a:cubicBezTo>
                      <a:pt x="32245" y="9970"/>
                      <a:pt x="31795" y="11158"/>
                      <a:pt x="31004" y="12260"/>
                    </a:cubicBezTo>
                    <a:cubicBezTo>
                      <a:pt x="30315" y="12548"/>
                      <a:pt x="29596" y="12792"/>
                      <a:pt x="28908" y="13057"/>
                    </a:cubicBezTo>
                    <a:cubicBezTo>
                      <a:pt x="28805" y="13049"/>
                      <a:pt x="28703" y="13032"/>
                      <a:pt x="28599" y="13028"/>
                    </a:cubicBezTo>
                    <a:cubicBezTo>
                      <a:pt x="28335" y="12912"/>
                      <a:pt x="28071" y="12804"/>
                      <a:pt x="27809" y="12695"/>
                    </a:cubicBezTo>
                    <a:cubicBezTo>
                      <a:pt x="27272" y="12373"/>
                      <a:pt x="26749" y="11991"/>
                      <a:pt x="26235" y="11540"/>
                    </a:cubicBezTo>
                    <a:cubicBezTo>
                      <a:pt x="26094" y="10734"/>
                      <a:pt x="25891" y="9935"/>
                      <a:pt x="25596" y="9147"/>
                    </a:cubicBezTo>
                    <a:cubicBezTo>
                      <a:pt x="24985" y="7517"/>
                      <a:pt x="23862" y="6274"/>
                      <a:pt x="22330" y="5475"/>
                    </a:cubicBezTo>
                    <a:cubicBezTo>
                      <a:pt x="20715" y="4631"/>
                      <a:pt x="16080" y="5115"/>
                      <a:pt x="16028" y="2589"/>
                    </a:cubicBezTo>
                    <a:cubicBezTo>
                      <a:pt x="16003" y="1319"/>
                      <a:pt x="14815" y="547"/>
                      <a:pt x="13727" y="547"/>
                    </a:cubicBezTo>
                    <a:cubicBezTo>
                      <a:pt x="12889" y="547"/>
                      <a:pt x="12110" y="1004"/>
                      <a:pt x="11962" y="2040"/>
                    </a:cubicBezTo>
                    <a:cubicBezTo>
                      <a:pt x="11935" y="2228"/>
                      <a:pt x="11920" y="2411"/>
                      <a:pt x="11911" y="2593"/>
                    </a:cubicBezTo>
                    <a:cubicBezTo>
                      <a:pt x="11903" y="2591"/>
                      <a:pt x="11896" y="2590"/>
                      <a:pt x="11888" y="2589"/>
                    </a:cubicBezTo>
                    <a:lnTo>
                      <a:pt x="11888" y="2589"/>
                    </a:lnTo>
                    <a:cubicBezTo>
                      <a:pt x="11889" y="2676"/>
                      <a:pt x="11903" y="2754"/>
                      <a:pt x="11906" y="2840"/>
                    </a:cubicBezTo>
                    <a:cubicBezTo>
                      <a:pt x="11904" y="3377"/>
                      <a:pt x="11971" y="3912"/>
                      <a:pt x="12109" y="4430"/>
                    </a:cubicBezTo>
                    <a:cubicBezTo>
                      <a:pt x="11885" y="4464"/>
                      <a:pt x="11668" y="4532"/>
                      <a:pt x="11465" y="4632"/>
                    </a:cubicBezTo>
                    <a:cubicBezTo>
                      <a:pt x="9823" y="5453"/>
                      <a:pt x="9104" y="7105"/>
                      <a:pt x="8532" y="8731"/>
                    </a:cubicBezTo>
                    <a:cubicBezTo>
                      <a:pt x="7335" y="12131"/>
                      <a:pt x="6370" y="15444"/>
                      <a:pt x="4846" y="18767"/>
                    </a:cubicBezTo>
                    <a:cubicBezTo>
                      <a:pt x="2353" y="24196"/>
                      <a:pt x="288" y="30086"/>
                      <a:pt x="398" y="36127"/>
                    </a:cubicBezTo>
                    <a:cubicBezTo>
                      <a:pt x="405" y="36431"/>
                      <a:pt x="475" y="36731"/>
                      <a:pt x="608" y="37005"/>
                    </a:cubicBezTo>
                    <a:cubicBezTo>
                      <a:pt x="227" y="37329"/>
                      <a:pt x="0" y="37825"/>
                      <a:pt x="87" y="38508"/>
                    </a:cubicBezTo>
                    <a:cubicBezTo>
                      <a:pt x="747" y="43723"/>
                      <a:pt x="1616" y="48865"/>
                      <a:pt x="5711" y="52532"/>
                    </a:cubicBezTo>
                    <a:cubicBezTo>
                      <a:pt x="9111" y="55576"/>
                      <a:pt x="12466" y="56718"/>
                      <a:pt x="16271" y="56718"/>
                    </a:cubicBezTo>
                    <a:cubicBezTo>
                      <a:pt x="17920" y="56718"/>
                      <a:pt x="19654" y="56503"/>
                      <a:pt x="21512" y="56136"/>
                    </a:cubicBezTo>
                    <a:cubicBezTo>
                      <a:pt x="24766" y="55494"/>
                      <a:pt x="27864" y="55067"/>
                      <a:pt x="31006" y="53929"/>
                    </a:cubicBezTo>
                    <a:cubicBezTo>
                      <a:pt x="34350" y="52718"/>
                      <a:pt x="37529" y="51048"/>
                      <a:pt x="40777" y="49611"/>
                    </a:cubicBezTo>
                    <a:cubicBezTo>
                      <a:pt x="47300" y="46730"/>
                      <a:pt x="53718" y="43838"/>
                      <a:pt x="59756" y="40072"/>
                    </a:cubicBezTo>
                    <a:cubicBezTo>
                      <a:pt x="59792" y="40074"/>
                      <a:pt x="59828" y="40075"/>
                      <a:pt x="59863" y="40075"/>
                    </a:cubicBezTo>
                    <a:cubicBezTo>
                      <a:pt x="61207" y="40075"/>
                      <a:pt x="62549" y="38586"/>
                      <a:pt x="61808" y="36946"/>
                    </a:cubicBezTo>
                    <a:cubicBezTo>
                      <a:pt x="60375" y="33774"/>
                      <a:pt x="59264" y="30500"/>
                      <a:pt x="58188" y="27193"/>
                    </a:cubicBezTo>
                    <a:cubicBezTo>
                      <a:pt x="57973" y="26537"/>
                      <a:pt x="57727" y="25885"/>
                      <a:pt x="57475" y="25232"/>
                    </a:cubicBezTo>
                    <a:cubicBezTo>
                      <a:pt x="57358" y="24829"/>
                      <a:pt x="57239" y="24426"/>
                      <a:pt x="57127" y="24022"/>
                    </a:cubicBezTo>
                    <a:cubicBezTo>
                      <a:pt x="56953" y="23399"/>
                      <a:pt x="56887" y="21860"/>
                      <a:pt x="56587" y="21860"/>
                    </a:cubicBezTo>
                    <a:cubicBezTo>
                      <a:pt x="56528" y="21860"/>
                      <a:pt x="56460" y="21920"/>
                      <a:pt x="56380" y="22058"/>
                    </a:cubicBezTo>
                    <a:cubicBezTo>
                      <a:pt x="56376" y="22048"/>
                      <a:pt x="56374" y="22039"/>
                      <a:pt x="56372" y="22027"/>
                    </a:cubicBezTo>
                    <a:cubicBezTo>
                      <a:pt x="56667" y="21307"/>
                      <a:pt x="56551" y="20622"/>
                      <a:pt x="56204" y="20086"/>
                    </a:cubicBezTo>
                    <a:cubicBezTo>
                      <a:pt x="56692" y="19719"/>
                      <a:pt x="57179" y="19349"/>
                      <a:pt x="57655" y="18958"/>
                    </a:cubicBezTo>
                    <a:cubicBezTo>
                      <a:pt x="58460" y="18298"/>
                      <a:pt x="58480" y="16688"/>
                      <a:pt x="57655" y="16032"/>
                    </a:cubicBezTo>
                    <a:cubicBezTo>
                      <a:pt x="55193" y="14070"/>
                      <a:pt x="53410" y="11604"/>
                      <a:pt x="51477" y="9147"/>
                    </a:cubicBezTo>
                    <a:cubicBezTo>
                      <a:pt x="49167" y="6212"/>
                      <a:pt x="46496" y="3388"/>
                      <a:pt x="43991" y="609"/>
                    </a:cubicBezTo>
                    <a:cubicBezTo>
                      <a:pt x="43609" y="185"/>
                      <a:pt x="43122" y="1"/>
                      <a:pt x="426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73;p45"/>
              <p:cNvSpPr/>
              <p:nvPr/>
            </p:nvSpPr>
            <p:spPr>
              <a:xfrm>
                <a:off x="4330725" y="2481725"/>
                <a:ext cx="253750" cy="529250"/>
              </a:xfrm>
              <a:custGeom>
                <a:avLst/>
                <a:gdLst/>
                <a:ahLst/>
                <a:cxnLst/>
                <a:rect l="l" t="t" r="r" b="b"/>
                <a:pathLst>
                  <a:path w="10150" h="21170" extrusionOk="0">
                    <a:moveTo>
                      <a:pt x="4154" y="0"/>
                    </a:moveTo>
                    <a:cubicBezTo>
                      <a:pt x="3564" y="0"/>
                      <a:pt x="2947" y="217"/>
                      <a:pt x="2361" y="661"/>
                    </a:cubicBezTo>
                    <a:cubicBezTo>
                      <a:pt x="1150" y="728"/>
                      <a:pt x="0" y="1706"/>
                      <a:pt x="489" y="3186"/>
                    </a:cubicBezTo>
                    <a:cubicBezTo>
                      <a:pt x="694" y="3805"/>
                      <a:pt x="895" y="4425"/>
                      <a:pt x="1092" y="5048"/>
                    </a:cubicBezTo>
                    <a:cubicBezTo>
                      <a:pt x="1099" y="5118"/>
                      <a:pt x="1097" y="5184"/>
                      <a:pt x="1111" y="5256"/>
                    </a:cubicBezTo>
                    <a:cubicBezTo>
                      <a:pt x="1455" y="7120"/>
                      <a:pt x="2029" y="8862"/>
                      <a:pt x="2976" y="10511"/>
                    </a:cubicBezTo>
                    <a:cubicBezTo>
                      <a:pt x="3004" y="10561"/>
                      <a:pt x="3039" y="10601"/>
                      <a:pt x="3069" y="10647"/>
                    </a:cubicBezTo>
                    <a:cubicBezTo>
                      <a:pt x="3003" y="11107"/>
                      <a:pt x="3076" y="11602"/>
                      <a:pt x="3286" y="12064"/>
                    </a:cubicBezTo>
                    <a:cubicBezTo>
                      <a:pt x="4058" y="13774"/>
                      <a:pt x="4489" y="15701"/>
                      <a:pt x="5486" y="17296"/>
                    </a:cubicBezTo>
                    <a:cubicBezTo>
                      <a:pt x="5440" y="18159"/>
                      <a:pt x="5689" y="18986"/>
                      <a:pt x="6147" y="19719"/>
                    </a:cubicBezTo>
                    <a:cubicBezTo>
                      <a:pt x="6148" y="19720"/>
                      <a:pt x="6150" y="19723"/>
                      <a:pt x="6151" y="19725"/>
                    </a:cubicBezTo>
                    <a:cubicBezTo>
                      <a:pt x="6157" y="19738"/>
                      <a:pt x="6164" y="19751"/>
                      <a:pt x="6171" y="19763"/>
                    </a:cubicBezTo>
                    <a:cubicBezTo>
                      <a:pt x="5916" y="20435"/>
                      <a:pt x="6519" y="21169"/>
                      <a:pt x="7184" y="21169"/>
                    </a:cubicBezTo>
                    <a:cubicBezTo>
                      <a:pt x="7418" y="21169"/>
                      <a:pt x="7660" y="21078"/>
                      <a:pt x="7875" y="20860"/>
                    </a:cubicBezTo>
                    <a:cubicBezTo>
                      <a:pt x="8559" y="20166"/>
                      <a:pt x="9193" y="19418"/>
                      <a:pt x="9694" y="18581"/>
                    </a:cubicBezTo>
                    <a:cubicBezTo>
                      <a:pt x="9889" y="18252"/>
                      <a:pt x="9891" y="17938"/>
                      <a:pt x="9775" y="17681"/>
                    </a:cubicBezTo>
                    <a:cubicBezTo>
                      <a:pt x="9876" y="17431"/>
                      <a:pt x="9934" y="17165"/>
                      <a:pt x="9927" y="16893"/>
                    </a:cubicBezTo>
                    <a:cubicBezTo>
                      <a:pt x="10065" y="16618"/>
                      <a:pt x="10150" y="16314"/>
                      <a:pt x="10145" y="15989"/>
                    </a:cubicBezTo>
                    <a:cubicBezTo>
                      <a:pt x="10100" y="12649"/>
                      <a:pt x="8872" y="9456"/>
                      <a:pt x="7424" y="6435"/>
                    </a:cubicBezTo>
                    <a:cubicBezTo>
                      <a:pt x="7351" y="5260"/>
                      <a:pt x="7270" y="4126"/>
                      <a:pt x="7070" y="3120"/>
                    </a:cubicBezTo>
                    <a:cubicBezTo>
                      <a:pt x="6666" y="1085"/>
                      <a:pt x="5477" y="0"/>
                      <a:pt x="415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74;p45"/>
              <p:cNvSpPr/>
              <p:nvPr/>
            </p:nvSpPr>
            <p:spPr>
              <a:xfrm>
                <a:off x="4420925" y="2236300"/>
                <a:ext cx="308325" cy="337025"/>
              </a:xfrm>
              <a:custGeom>
                <a:avLst/>
                <a:gdLst/>
                <a:ahLst/>
                <a:cxnLst/>
                <a:rect l="l" t="t" r="r" b="b"/>
                <a:pathLst>
                  <a:path w="12333" h="13481" extrusionOk="0">
                    <a:moveTo>
                      <a:pt x="11115" y="1"/>
                    </a:moveTo>
                    <a:cubicBezTo>
                      <a:pt x="10879" y="1"/>
                      <a:pt x="10646" y="99"/>
                      <a:pt x="10464" y="334"/>
                    </a:cubicBezTo>
                    <a:cubicBezTo>
                      <a:pt x="9346" y="1779"/>
                      <a:pt x="7613" y="2709"/>
                      <a:pt x="6175" y="3816"/>
                    </a:cubicBezTo>
                    <a:cubicBezTo>
                      <a:pt x="4428" y="5161"/>
                      <a:pt x="2619" y="6425"/>
                      <a:pt x="839" y="7729"/>
                    </a:cubicBezTo>
                    <a:cubicBezTo>
                      <a:pt x="0" y="8345"/>
                      <a:pt x="360" y="9658"/>
                      <a:pt x="1342" y="9658"/>
                    </a:cubicBezTo>
                    <a:cubicBezTo>
                      <a:pt x="1435" y="9658"/>
                      <a:pt x="1534" y="9646"/>
                      <a:pt x="1637" y="9621"/>
                    </a:cubicBezTo>
                    <a:cubicBezTo>
                      <a:pt x="1976" y="9539"/>
                      <a:pt x="2304" y="9431"/>
                      <a:pt x="2627" y="9313"/>
                    </a:cubicBezTo>
                    <a:cubicBezTo>
                      <a:pt x="2789" y="9768"/>
                      <a:pt x="3111" y="10142"/>
                      <a:pt x="3513" y="10386"/>
                    </a:cubicBezTo>
                    <a:cubicBezTo>
                      <a:pt x="3478" y="11168"/>
                      <a:pt x="3520" y="11951"/>
                      <a:pt x="3677" y="12728"/>
                    </a:cubicBezTo>
                    <a:cubicBezTo>
                      <a:pt x="3773" y="13206"/>
                      <a:pt x="4234" y="13480"/>
                      <a:pt x="4689" y="13480"/>
                    </a:cubicBezTo>
                    <a:cubicBezTo>
                      <a:pt x="4955" y="13480"/>
                      <a:pt x="5219" y="13386"/>
                      <a:pt x="5406" y="13184"/>
                    </a:cubicBezTo>
                    <a:cubicBezTo>
                      <a:pt x="6228" y="12300"/>
                      <a:pt x="7119" y="11491"/>
                      <a:pt x="8013" y="10686"/>
                    </a:cubicBezTo>
                    <a:cubicBezTo>
                      <a:pt x="8541" y="10316"/>
                      <a:pt x="9043" y="9947"/>
                      <a:pt x="9622" y="9693"/>
                    </a:cubicBezTo>
                    <a:lnTo>
                      <a:pt x="9622" y="9693"/>
                    </a:lnTo>
                    <a:cubicBezTo>
                      <a:pt x="9681" y="10276"/>
                      <a:pt x="9644" y="10852"/>
                      <a:pt x="9328" y="11041"/>
                    </a:cubicBezTo>
                    <a:cubicBezTo>
                      <a:pt x="8361" y="11616"/>
                      <a:pt x="8951" y="12981"/>
                      <a:pt x="9851" y="12981"/>
                    </a:cubicBezTo>
                    <a:cubicBezTo>
                      <a:pt x="10017" y="12981"/>
                      <a:pt x="10193" y="12934"/>
                      <a:pt x="10372" y="12828"/>
                    </a:cubicBezTo>
                    <a:cubicBezTo>
                      <a:pt x="11969" y="11879"/>
                      <a:pt x="11814" y="9492"/>
                      <a:pt x="11389" y="7921"/>
                    </a:cubicBezTo>
                    <a:cubicBezTo>
                      <a:pt x="11778" y="5640"/>
                      <a:pt x="12333" y="3403"/>
                      <a:pt x="12232" y="1066"/>
                    </a:cubicBezTo>
                    <a:cubicBezTo>
                      <a:pt x="12208" y="509"/>
                      <a:pt x="11652" y="1"/>
                      <a:pt x="11115" y="1"/>
                    </a:cubicBezTo>
                    <a:close/>
                  </a:path>
                </a:pathLst>
              </a:custGeom>
              <a:solidFill>
                <a:srgbClr val="DCFF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75;p45"/>
              <p:cNvSpPr/>
              <p:nvPr/>
            </p:nvSpPr>
            <p:spPr>
              <a:xfrm>
                <a:off x="3138750" y="2464800"/>
                <a:ext cx="67950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76;p45"/>
              <p:cNvSpPr/>
              <p:nvPr/>
            </p:nvSpPr>
            <p:spPr>
              <a:xfrm>
                <a:off x="3239675" y="2314675"/>
                <a:ext cx="67950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9" extrusionOk="0">
                    <a:moveTo>
                      <a:pt x="1359" y="1"/>
                    </a:moveTo>
                    <a:cubicBezTo>
                      <a:pt x="0" y="1"/>
                      <a:pt x="0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77;p45"/>
              <p:cNvSpPr/>
              <p:nvPr/>
            </p:nvSpPr>
            <p:spPr>
              <a:xfrm>
                <a:off x="3353550" y="25010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7"/>
                      <a:pt x="1359" y="2107"/>
                    </a:cubicBezTo>
                    <a:cubicBezTo>
                      <a:pt x="2717" y="2107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78;p45"/>
              <p:cNvSpPr/>
              <p:nvPr/>
            </p:nvSpPr>
            <p:spPr>
              <a:xfrm>
                <a:off x="3213800" y="2651125"/>
                <a:ext cx="6792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7" extrusionOk="0">
                    <a:moveTo>
                      <a:pt x="1358" y="0"/>
                    </a:moveTo>
                    <a:cubicBezTo>
                      <a:pt x="0" y="0"/>
                      <a:pt x="0" y="2107"/>
                      <a:pt x="1358" y="2107"/>
                    </a:cubicBezTo>
                    <a:cubicBezTo>
                      <a:pt x="2717" y="2107"/>
                      <a:pt x="2717" y="0"/>
                      <a:pt x="13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79;p45"/>
              <p:cNvSpPr/>
              <p:nvPr/>
            </p:nvSpPr>
            <p:spPr>
              <a:xfrm>
                <a:off x="3050750" y="27830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8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80;p45"/>
              <p:cNvSpPr/>
              <p:nvPr/>
            </p:nvSpPr>
            <p:spPr>
              <a:xfrm>
                <a:off x="3436350" y="27623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7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81;p45"/>
              <p:cNvSpPr/>
              <p:nvPr/>
            </p:nvSpPr>
            <p:spPr>
              <a:xfrm>
                <a:off x="3260375" y="29331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82;p45"/>
              <p:cNvSpPr/>
              <p:nvPr/>
            </p:nvSpPr>
            <p:spPr>
              <a:xfrm>
                <a:off x="3105125" y="32074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83;p45"/>
              <p:cNvSpPr/>
              <p:nvPr/>
            </p:nvSpPr>
            <p:spPr>
              <a:xfrm>
                <a:off x="3369050" y="3277325"/>
                <a:ext cx="67975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9" extrusionOk="0">
                    <a:moveTo>
                      <a:pt x="1359" y="1"/>
                    </a:moveTo>
                    <a:cubicBezTo>
                      <a:pt x="1" y="1"/>
                      <a:pt x="1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84;p45"/>
              <p:cNvSpPr/>
              <p:nvPr/>
            </p:nvSpPr>
            <p:spPr>
              <a:xfrm>
                <a:off x="3506225" y="30134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85;p45"/>
              <p:cNvSpPr/>
              <p:nvPr/>
            </p:nvSpPr>
            <p:spPr>
              <a:xfrm>
                <a:off x="3627850" y="31919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86;p45"/>
              <p:cNvSpPr/>
              <p:nvPr/>
            </p:nvSpPr>
            <p:spPr>
              <a:xfrm>
                <a:off x="3806425" y="29435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87;p45"/>
              <p:cNvSpPr/>
              <p:nvPr/>
            </p:nvSpPr>
            <p:spPr>
              <a:xfrm>
                <a:off x="4008250" y="30599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88;p45"/>
              <p:cNvSpPr/>
              <p:nvPr/>
            </p:nvSpPr>
            <p:spPr>
              <a:xfrm>
                <a:off x="4075525" y="2824500"/>
                <a:ext cx="6797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89;p45"/>
              <p:cNvSpPr/>
              <p:nvPr/>
            </p:nvSpPr>
            <p:spPr>
              <a:xfrm>
                <a:off x="3785675" y="2620050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0"/>
                    </a:moveTo>
                    <a:cubicBezTo>
                      <a:pt x="1" y="0"/>
                      <a:pt x="1" y="2107"/>
                      <a:pt x="1360" y="2107"/>
                    </a:cubicBezTo>
                    <a:cubicBezTo>
                      <a:pt x="2719" y="2107"/>
                      <a:pt x="2719" y="0"/>
                      <a:pt x="13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90;p45"/>
              <p:cNvSpPr/>
              <p:nvPr/>
            </p:nvSpPr>
            <p:spPr>
              <a:xfrm>
                <a:off x="3847800" y="24130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91;p45"/>
              <p:cNvSpPr/>
              <p:nvPr/>
            </p:nvSpPr>
            <p:spPr>
              <a:xfrm>
                <a:off x="4018600" y="2221525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1" y="1"/>
                      <a:pt x="1" y="2107"/>
                      <a:pt x="1359" y="2107"/>
                    </a:cubicBezTo>
                    <a:cubicBezTo>
                      <a:pt x="2718" y="2107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92;p45"/>
              <p:cNvSpPr/>
              <p:nvPr/>
            </p:nvSpPr>
            <p:spPr>
              <a:xfrm>
                <a:off x="4233400" y="24415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93;p45"/>
              <p:cNvSpPr/>
              <p:nvPr/>
            </p:nvSpPr>
            <p:spPr>
              <a:xfrm>
                <a:off x="4091050" y="23897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9" y="2108"/>
                      <a:pt x="2717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94;p45"/>
              <p:cNvSpPr/>
              <p:nvPr/>
            </p:nvSpPr>
            <p:spPr>
              <a:xfrm>
                <a:off x="3555375" y="23949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95;p45"/>
              <p:cNvSpPr/>
              <p:nvPr/>
            </p:nvSpPr>
            <p:spPr>
              <a:xfrm>
                <a:off x="4334300" y="28840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96;p45"/>
              <p:cNvSpPr/>
              <p:nvPr/>
            </p:nvSpPr>
            <p:spPr>
              <a:xfrm>
                <a:off x="2991150" y="1294925"/>
                <a:ext cx="240300" cy="221675"/>
              </a:xfrm>
              <a:custGeom>
                <a:avLst/>
                <a:gdLst/>
                <a:ahLst/>
                <a:cxnLst/>
                <a:rect l="l" t="t" r="r" b="b"/>
                <a:pathLst>
                  <a:path w="9612" h="8867" extrusionOk="0">
                    <a:moveTo>
                      <a:pt x="4085" y="1"/>
                    </a:moveTo>
                    <a:cubicBezTo>
                      <a:pt x="3205" y="1"/>
                      <a:pt x="2336" y="325"/>
                      <a:pt x="1615" y="1054"/>
                    </a:cubicBezTo>
                    <a:cubicBezTo>
                      <a:pt x="212" y="2470"/>
                      <a:pt x="1" y="4788"/>
                      <a:pt x="1122" y="6418"/>
                    </a:cubicBezTo>
                    <a:cubicBezTo>
                      <a:pt x="2126" y="7875"/>
                      <a:pt x="4124" y="8867"/>
                      <a:pt x="5947" y="8867"/>
                    </a:cubicBezTo>
                    <a:cubicBezTo>
                      <a:pt x="7467" y="8867"/>
                      <a:pt x="8866" y="8177"/>
                      <a:pt x="9467" y="6493"/>
                    </a:cubicBezTo>
                    <a:cubicBezTo>
                      <a:pt x="9612" y="6086"/>
                      <a:pt x="9278" y="5820"/>
                      <a:pt x="8939" y="5820"/>
                    </a:cubicBezTo>
                    <a:cubicBezTo>
                      <a:pt x="8717" y="5820"/>
                      <a:pt x="8492" y="5934"/>
                      <a:pt x="8398" y="6198"/>
                    </a:cubicBezTo>
                    <a:cubicBezTo>
                      <a:pt x="7989" y="7343"/>
                      <a:pt x="7044" y="7777"/>
                      <a:pt x="5997" y="7777"/>
                    </a:cubicBezTo>
                    <a:cubicBezTo>
                      <a:pt x="4754" y="7777"/>
                      <a:pt x="3368" y="7165"/>
                      <a:pt x="2566" y="6402"/>
                    </a:cubicBezTo>
                    <a:cubicBezTo>
                      <a:pt x="517" y="4451"/>
                      <a:pt x="1990" y="1105"/>
                      <a:pt x="4227" y="1105"/>
                    </a:cubicBezTo>
                    <a:cubicBezTo>
                      <a:pt x="4798" y="1105"/>
                      <a:pt x="5420" y="1323"/>
                      <a:pt x="6045" y="1839"/>
                    </a:cubicBezTo>
                    <a:cubicBezTo>
                      <a:pt x="6160" y="1935"/>
                      <a:pt x="6287" y="1975"/>
                      <a:pt x="6409" y="1975"/>
                    </a:cubicBezTo>
                    <a:cubicBezTo>
                      <a:pt x="6865" y="1975"/>
                      <a:pt x="7264" y="1414"/>
                      <a:pt x="6829" y="1055"/>
                    </a:cubicBezTo>
                    <a:lnTo>
                      <a:pt x="6829" y="1055"/>
                    </a:lnTo>
                    <a:lnTo>
                      <a:pt x="6829" y="1057"/>
                    </a:lnTo>
                    <a:cubicBezTo>
                      <a:pt x="6019" y="387"/>
                      <a:pt x="5045" y="1"/>
                      <a:pt x="408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97;p45"/>
              <p:cNvSpPr/>
              <p:nvPr/>
            </p:nvSpPr>
            <p:spPr>
              <a:xfrm>
                <a:off x="3060075" y="1380550"/>
                <a:ext cx="125100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5004" h="3398" extrusionOk="0">
                    <a:moveTo>
                      <a:pt x="1162" y="0"/>
                    </a:moveTo>
                    <a:cubicBezTo>
                      <a:pt x="1013" y="0"/>
                      <a:pt x="863" y="4"/>
                      <a:pt x="713" y="14"/>
                    </a:cubicBezTo>
                    <a:cubicBezTo>
                      <a:pt x="18" y="58"/>
                      <a:pt x="0" y="1124"/>
                      <a:pt x="671" y="1124"/>
                    </a:cubicBezTo>
                    <a:cubicBezTo>
                      <a:pt x="684" y="1124"/>
                      <a:pt x="698" y="1124"/>
                      <a:pt x="713" y="1123"/>
                    </a:cubicBezTo>
                    <a:lnTo>
                      <a:pt x="713" y="1124"/>
                    </a:lnTo>
                    <a:cubicBezTo>
                      <a:pt x="866" y="1114"/>
                      <a:pt x="1019" y="1110"/>
                      <a:pt x="1172" y="1110"/>
                    </a:cubicBezTo>
                    <a:cubicBezTo>
                      <a:pt x="1829" y="1110"/>
                      <a:pt x="2480" y="1190"/>
                      <a:pt x="3133" y="1260"/>
                    </a:cubicBezTo>
                    <a:lnTo>
                      <a:pt x="3133" y="1260"/>
                    </a:lnTo>
                    <a:cubicBezTo>
                      <a:pt x="2770" y="1647"/>
                      <a:pt x="2404" y="2030"/>
                      <a:pt x="2058" y="2432"/>
                    </a:cubicBezTo>
                    <a:cubicBezTo>
                      <a:pt x="1703" y="2842"/>
                      <a:pt x="2074" y="3398"/>
                      <a:pt x="2477" y="3398"/>
                    </a:cubicBezTo>
                    <a:cubicBezTo>
                      <a:pt x="2603" y="3398"/>
                      <a:pt x="2731" y="3344"/>
                      <a:pt x="2842" y="3216"/>
                    </a:cubicBezTo>
                    <a:cubicBezTo>
                      <a:pt x="3437" y="2524"/>
                      <a:pt x="4093" y="1886"/>
                      <a:pt x="4689" y="1193"/>
                    </a:cubicBezTo>
                    <a:cubicBezTo>
                      <a:pt x="5003" y="828"/>
                      <a:pt x="4795" y="267"/>
                      <a:pt x="4297" y="246"/>
                    </a:cubicBezTo>
                    <a:cubicBezTo>
                      <a:pt x="3247" y="203"/>
                      <a:pt x="2212" y="0"/>
                      <a:pt x="116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98;p45"/>
              <p:cNvSpPr/>
              <p:nvPr/>
            </p:nvSpPr>
            <p:spPr>
              <a:xfrm>
                <a:off x="3195625" y="948925"/>
                <a:ext cx="1065725" cy="868675"/>
              </a:xfrm>
              <a:custGeom>
                <a:avLst/>
                <a:gdLst/>
                <a:ahLst/>
                <a:cxnLst/>
                <a:rect l="l" t="t" r="r" b="b"/>
                <a:pathLst>
                  <a:path w="42629" h="34747" extrusionOk="0">
                    <a:moveTo>
                      <a:pt x="40688" y="0"/>
                    </a:moveTo>
                    <a:cubicBezTo>
                      <a:pt x="40412" y="0"/>
                      <a:pt x="40158" y="175"/>
                      <a:pt x="40201" y="528"/>
                    </a:cubicBezTo>
                    <a:cubicBezTo>
                      <a:pt x="41365" y="10067"/>
                      <a:pt x="38047" y="23368"/>
                      <a:pt x="30842" y="30037"/>
                    </a:cubicBezTo>
                    <a:cubicBezTo>
                      <a:pt x="28224" y="32461"/>
                      <a:pt x="25568" y="33420"/>
                      <a:pt x="22845" y="33420"/>
                    </a:cubicBezTo>
                    <a:cubicBezTo>
                      <a:pt x="19882" y="33420"/>
                      <a:pt x="16841" y="32284"/>
                      <a:pt x="13684" y="30664"/>
                    </a:cubicBezTo>
                    <a:cubicBezTo>
                      <a:pt x="8730" y="28123"/>
                      <a:pt x="4262" y="24779"/>
                      <a:pt x="1228" y="20044"/>
                    </a:cubicBezTo>
                    <a:cubicBezTo>
                      <a:pt x="1111" y="19862"/>
                      <a:pt x="941" y="19787"/>
                      <a:pt x="772" y="19787"/>
                    </a:cubicBezTo>
                    <a:cubicBezTo>
                      <a:pt x="384" y="19787"/>
                      <a:pt x="1" y="20183"/>
                      <a:pt x="270" y="20604"/>
                    </a:cubicBezTo>
                    <a:cubicBezTo>
                      <a:pt x="3531" y="25694"/>
                      <a:pt x="8359" y="29241"/>
                      <a:pt x="13708" y="31920"/>
                    </a:cubicBezTo>
                    <a:cubicBezTo>
                      <a:pt x="16754" y="33444"/>
                      <a:pt x="19868" y="34746"/>
                      <a:pt x="23010" y="34746"/>
                    </a:cubicBezTo>
                    <a:cubicBezTo>
                      <a:pt x="24812" y="34746"/>
                      <a:pt x="26623" y="34318"/>
                      <a:pt x="28436" y="33258"/>
                    </a:cubicBezTo>
                    <a:cubicBezTo>
                      <a:pt x="38461" y="27392"/>
                      <a:pt x="42628" y="11340"/>
                      <a:pt x="41310" y="528"/>
                    </a:cubicBezTo>
                    <a:cubicBezTo>
                      <a:pt x="41267" y="177"/>
                      <a:pt x="40966" y="0"/>
                      <a:pt x="4068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99;p45"/>
              <p:cNvSpPr/>
              <p:nvPr/>
            </p:nvSpPr>
            <p:spPr>
              <a:xfrm>
                <a:off x="3127775" y="781375"/>
                <a:ext cx="1104525" cy="559800"/>
              </a:xfrm>
              <a:custGeom>
                <a:avLst/>
                <a:gdLst/>
                <a:ahLst/>
                <a:cxnLst/>
                <a:rect l="l" t="t" r="r" b="b"/>
                <a:pathLst>
                  <a:path w="44181" h="22392" extrusionOk="0">
                    <a:moveTo>
                      <a:pt x="20432" y="1"/>
                    </a:moveTo>
                    <a:cubicBezTo>
                      <a:pt x="20300" y="1"/>
                      <a:pt x="20169" y="49"/>
                      <a:pt x="20058" y="157"/>
                    </a:cubicBezTo>
                    <a:cubicBezTo>
                      <a:pt x="17178" y="2969"/>
                      <a:pt x="13882" y="4095"/>
                      <a:pt x="10343" y="4095"/>
                    </a:cubicBezTo>
                    <a:cubicBezTo>
                      <a:pt x="8585" y="4095"/>
                      <a:pt x="6766" y="3817"/>
                      <a:pt x="4909" y="3330"/>
                    </a:cubicBezTo>
                    <a:cubicBezTo>
                      <a:pt x="4865" y="3319"/>
                      <a:pt x="4820" y="3313"/>
                      <a:pt x="4775" y="3313"/>
                    </a:cubicBezTo>
                    <a:cubicBezTo>
                      <a:pt x="4481" y="3313"/>
                      <a:pt x="4189" y="3548"/>
                      <a:pt x="4208" y="3866"/>
                    </a:cubicBezTo>
                    <a:cubicBezTo>
                      <a:pt x="4484" y="8588"/>
                      <a:pt x="3505" y="12449"/>
                      <a:pt x="1584" y="16693"/>
                    </a:cubicBezTo>
                    <a:cubicBezTo>
                      <a:pt x="798" y="18429"/>
                      <a:pt x="0" y="20104"/>
                      <a:pt x="580" y="22003"/>
                    </a:cubicBezTo>
                    <a:cubicBezTo>
                      <a:pt x="662" y="22274"/>
                      <a:pt x="881" y="22391"/>
                      <a:pt x="1101" y="22391"/>
                    </a:cubicBezTo>
                    <a:cubicBezTo>
                      <a:pt x="1436" y="22391"/>
                      <a:pt x="1774" y="22122"/>
                      <a:pt x="1648" y="21709"/>
                    </a:cubicBezTo>
                    <a:cubicBezTo>
                      <a:pt x="783" y="18868"/>
                      <a:pt x="3549" y="15651"/>
                      <a:pt x="4388" y="12952"/>
                    </a:cubicBezTo>
                    <a:cubicBezTo>
                      <a:pt x="4778" y="11698"/>
                      <a:pt x="4921" y="5441"/>
                      <a:pt x="5941" y="4747"/>
                    </a:cubicBezTo>
                    <a:cubicBezTo>
                      <a:pt x="6045" y="4677"/>
                      <a:pt x="6279" y="4648"/>
                      <a:pt x="6601" y="4648"/>
                    </a:cubicBezTo>
                    <a:cubicBezTo>
                      <a:pt x="8010" y="4648"/>
                      <a:pt x="11101" y="5197"/>
                      <a:pt x="12376" y="5197"/>
                    </a:cubicBezTo>
                    <a:cubicBezTo>
                      <a:pt x="12500" y="5197"/>
                      <a:pt x="12608" y="5192"/>
                      <a:pt x="12695" y="5181"/>
                    </a:cubicBezTo>
                    <a:cubicBezTo>
                      <a:pt x="15166" y="4849"/>
                      <a:pt x="16663" y="3875"/>
                      <a:pt x="18780" y="2768"/>
                    </a:cubicBezTo>
                    <a:cubicBezTo>
                      <a:pt x="19796" y="2237"/>
                      <a:pt x="20150" y="1957"/>
                      <a:pt x="20547" y="1957"/>
                    </a:cubicBezTo>
                    <a:cubicBezTo>
                      <a:pt x="20867" y="1957"/>
                      <a:pt x="21215" y="2138"/>
                      <a:pt x="21960" y="2515"/>
                    </a:cubicBezTo>
                    <a:cubicBezTo>
                      <a:pt x="23051" y="3064"/>
                      <a:pt x="24021" y="4205"/>
                      <a:pt x="25068" y="4853"/>
                    </a:cubicBezTo>
                    <a:cubicBezTo>
                      <a:pt x="26829" y="5942"/>
                      <a:pt x="28662" y="6639"/>
                      <a:pt x="30740" y="6819"/>
                    </a:cubicBezTo>
                    <a:cubicBezTo>
                      <a:pt x="31256" y="6864"/>
                      <a:pt x="31792" y="6891"/>
                      <a:pt x="32336" y="6891"/>
                    </a:cubicBezTo>
                    <a:cubicBezTo>
                      <a:pt x="34758" y="6891"/>
                      <a:pt x="37321" y="6362"/>
                      <a:pt x="38874" y="4554"/>
                    </a:cubicBezTo>
                    <a:lnTo>
                      <a:pt x="38874" y="4554"/>
                    </a:lnTo>
                    <a:cubicBezTo>
                      <a:pt x="39703" y="6463"/>
                      <a:pt x="40955" y="7931"/>
                      <a:pt x="43175" y="7931"/>
                    </a:cubicBezTo>
                    <a:cubicBezTo>
                      <a:pt x="43270" y="7931"/>
                      <a:pt x="43368" y="7928"/>
                      <a:pt x="43467" y="7923"/>
                    </a:cubicBezTo>
                    <a:cubicBezTo>
                      <a:pt x="44164" y="7883"/>
                      <a:pt x="44181" y="6812"/>
                      <a:pt x="43505" y="6812"/>
                    </a:cubicBezTo>
                    <a:cubicBezTo>
                      <a:pt x="43492" y="6812"/>
                      <a:pt x="43480" y="6813"/>
                      <a:pt x="43467" y="6813"/>
                    </a:cubicBezTo>
                    <a:lnTo>
                      <a:pt x="43466" y="6813"/>
                    </a:lnTo>
                    <a:cubicBezTo>
                      <a:pt x="41262" y="6445"/>
                      <a:pt x="39957" y="5253"/>
                      <a:pt x="39549" y="3237"/>
                    </a:cubicBezTo>
                    <a:cubicBezTo>
                      <a:pt x="39464" y="2988"/>
                      <a:pt x="39222" y="2837"/>
                      <a:pt x="38985" y="2837"/>
                    </a:cubicBezTo>
                    <a:cubicBezTo>
                      <a:pt x="38811" y="2837"/>
                      <a:pt x="38639" y="2919"/>
                      <a:pt x="38535" y="3105"/>
                    </a:cubicBezTo>
                    <a:cubicBezTo>
                      <a:pt x="37387" y="5166"/>
                      <a:pt x="34849" y="5795"/>
                      <a:pt x="32456" y="5795"/>
                    </a:cubicBezTo>
                    <a:cubicBezTo>
                      <a:pt x="31519" y="5795"/>
                      <a:pt x="30604" y="5698"/>
                      <a:pt x="29804" y="5553"/>
                    </a:cubicBezTo>
                    <a:cubicBezTo>
                      <a:pt x="26188" y="4899"/>
                      <a:pt x="23585" y="2409"/>
                      <a:pt x="20842" y="157"/>
                    </a:cubicBezTo>
                    <a:cubicBezTo>
                      <a:pt x="20721" y="58"/>
                      <a:pt x="20576" y="1"/>
                      <a:pt x="2043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100;p45"/>
              <p:cNvSpPr/>
              <p:nvPr/>
            </p:nvSpPr>
            <p:spPr>
              <a:xfrm>
                <a:off x="3367075" y="1634975"/>
                <a:ext cx="474025" cy="585600"/>
              </a:xfrm>
              <a:custGeom>
                <a:avLst/>
                <a:gdLst/>
                <a:ahLst/>
                <a:cxnLst/>
                <a:rect l="l" t="t" r="r" b="b"/>
                <a:pathLst>
                  <a:path w="18961" h="23424" extrusionOk="0">
                    <a:moveTo>
                      <a:pt x="1393" y="1"/>
                    </a:moveTo>
                    <a:cubicBezTo>
                      <a:pt x="1116" y="1"/>
                      <a:pt x="849" y="178"/>
                      <a:pt x="867" y="535"/>
                    </a:cubicBezTo>
                    <a:lnTo>
                      <a:pt x="867" y="536"/>
                    </a:lnTo>
                    <a:cubicBezTo>
                      <a:pt x="1024" y="3695"/>
                      <a:pt x="368" y="6564"/>
                      <a:pt x="118" y="9674"/>
                    </a:cubicBezTo>
                    <a:cubicBezTo>
                      <a:pt x="1" y="11133"/>
                      <a:pt x="2" y="12271"/>
                      <a:pt x="860" y="13508"/>
                    </a:cubicBezTo>
                    <a:cubicBezTo>
                      <a:pt x="2033" y="15201"/>
                      <a:pt x="4283" y="16241"/>
                      <a:pt x="5941" y="17360"/>
                    </a:cubicBezTo>
                    <a:cubicBezTo>
                      <a:pt x="9050" y="19463"/>
                      <a:pt x="12430" y="21139"/>
                      <a:pt x="15465" y="23342"/>
                    </a:cubicBezTo>
                    <a:cubicBezTo>
                      <a:pt x="15543" y="23399"/>
                      <a:pt x="15632" y="23423"/>
                      <a:pt x="15722" y="23423"/>
                    </a:cubicBezTo>
                    <a:cubicBezTo>
                      <a:pt x="15919" y="23423"/>
                      <a:pt x="16122" y="23303"/>
                      <a:pt x="16225" y="23143"/>
                    </a:cubicBezTo>
                    <a:cubicBezTo>
                      <a:pt x="17556" y="21076"/>
                      <a:pt x="18961" y="19415"/>
                      <a:pt x="18760" y="16876"/>
                    </a:cubicBezTo>
                    <a:cubicBezTo>
                      <a:pt x="18502" y="13640"/>
                      <a:pt x="17928" y="10420"/>
                      <a:pt x="17680" y="7161"/>
                    </a:cubicBezTo>
                    <a:cubicBezTo>
                      <a:pt x="17653" y="6806"/>
                      <a:pt x="17360" y="6628"/>
                      <a:pt x="17083" y="6628"/>
                    </a:cubicBezTo>
                    <a:cubicBezTo>
                      <a:pt x="16806" y="6628"/>
                      <a:pt x="16544" y="6805"/>
                      <a:pt x="16571" y="7161"/>
                    </a:cubicBezTo>
                    <a:cubicBezTo>
                      <a:pt x="16709" y="8967"/>
                      <a:pt x="16710" y="10795"/>
                      <a:pt x="16913" y="12595"/>
                    </a:cubicBezTo>
                    <a:cubicBezTo>
                      <a:pt x="17084" y="14113"/>
                      <a:pt x="17791" y="16015"/>
                      <a:pt x="17728" y="17470"/>
                    </a:cubicBezTo>
                    <a:cubicBezTo>
                      <a:pt x="17604" y="20302"/>
                      <a:pt x="16617" y="21263"/>
                      <a:pt x="15275" y="21263"/>
                    </a:cubicBezTo>
                    <a:cubicBezTo>
                      <a:pt x="13218" y="21263"/>
                      <a:pt x="10329" y="19006"/>
                      <a:pt x="8438" y="17773"/>
                    </a:cubicBezTo>
                    <a:cubicBezTo>
                      <a:pt x="4937" y="15488"/>
                      <a:pt x="687" y="13549"/>
                      <a:pt x="1366" y="8691"/>
                    </a:cubicBezTo>
                    <a:cubicBezTo>
                      <a:pt x="1758" y="5887"/>
                      <a:pt x="2118" y="3398"/>
                      <a:pt x="1976" y="535"/>
                    </a:cubicBezTo>
                    <a:cubicBezTo>
                      <a:pt x="1958" y="179"/>
                      <a:pt x="1671" y="1"/>
                      <a:pt x="13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101;p45"/>
              <p:cNvSpPr/>
              <p:nvPr/>
            </p:nvSpPr>
            <p:spPr>
              <a:xfrm>
                <a:off x="3260625" y="1889850"/>
                <a:ext cx="518875" cy="479000"/>
              </a:xfrm>
              <a:custGeom>
                <a:avLst/>
                <a:gdLst/>
                <a:ahLst/>
                <a:cxnLst/>
                <a:rect l="l" t="t" r="r" b="b"/>
                <a:pathLst>
                  <a:path w="20755" h="19160" extrusionOk="0">
                    <a:moveTo>
                      <a:pt x="4695" y="0"/>
                    </a:moveTo>
                    <a:cubicBezTo>
                      <a:pt x="4572" y="0"/>
                      <a:pt x="4445" y="42"/>
                      <a:pt x="4329" y="140"/>
                    </a:cubicBezTo>
                    <a:cubicBezTo>
                      <a:pt x="2219" y="1922"/>
                      <a:pt x="1" y="5507"/>
                      <a:pt x="1448" y="8321"/>
                    </a:cubicBezTo>
                    <a:cubicBezTo>
                      <a:pt x="2027" y="9448"/>
                      <a:pt x="3091" y="10174"/>
                      <a:pt x="4210" y="10693"/>
                    </a:cubicBezTo>
                    <a:cubicBezTo>
                      <a:pt x="5868" y="11462"/>
                      <a:pt x="8959" y="11136"/>
                      <a:pt x="10249" y="12174"/>
                    </a:cubicBezTo>
                    <a:cubicBezTo>
                      <a:pt x="11587" y="13249"/>
                      <a:pt x="11331" y="15824"/>
                      <a:pt x="12536" y="17215"/>
                    </a:cubicBezTo>
                    <a:cubicBezTo>
                      <a:pt x="13426" y="18241"/>
                      <a:pt x="14821" y="19125"/>
                      <a:pt x="16216" y="19158"/>
                    </a:cubicBezTo>
                    <a:cubicBezTo>
                      <a:pt x="16248" y="19159"/>
                      <a:pt x="16281" y="19160"/>
                      <a:pt x="16313" y="19160"/>
                    </a:cubicBezTo>
                    <a:cubicBezTo>
                      <a:pt x="19475" y="19160"/>
                      <a:pt x="20201" y="15398"/>
                      <a:pt x="20673" y="12958"/>
                    </a:cubicBezTo>
                    <a:cubicBezTo>
                      <a:pt x="20754" y="12538"/>
                      <a:pt x="20400" y="12263"/>
                      <a:pt x="20075" y="12263"/>
                    </a:cubicBezTo>
                    <a:cubicBezTo>
                      <a:pt x="19860" y="12263"/>
                      <a:pt x="19658" y="12384"/>
                      <a:pt x="19603" y="12663"/>
                    </a:cubicBezTo>
                    <a:cubicBezTo>
                      <a:pt x="19356" y="13935"/>
                      <a:pt x="19226" y="15737"/>
                      <a:pt x="18372" y="16767"/>
                    </a:cubicBezTo>
                    <a:cubicBezTo>
                      <a:pt x="17558" y="17749"/>
                      <a:pt x="16801" y="18134"/>
                      <a:pt x="16114" y="18134"/>
                    </a:cubicBezTo>
                    <a:cubicBezTo>
                      <a:pt x="14183" y="18134"/>
                      <a:pt x="12803" y="15098"/>
                      <a:pt x="12227" y="13762"/>
                    </a:cubicBezTo>
                    <a:cubicBezTo>
                      <a:pt x="11806" y="12786"/>
                      <a:pt x="11716" y="11624"/>
                      <a:pt x="10756" y="10973"/>
                    </a:cubicBezTo>
                    <a:cubicBezTo>
                      <a:pt x="9588" y="10183"/>
                      <a:pt x="7426" y="10545"/>
                      <a:pt x="6147" y="10192"/>
                    </a:cubicBezTo>
                    <a:cubicBezTo>
                      <a:pt x="1010" y="8773"/>
                      <a:pt x="1676" y="3826"/>
                      <a:pt x="5113" y="924"/>
                    </a:cubicBezTo>
                    <a:cubicBezTo>
                      <a:pt x="5544" y="561"/>
                      <a:pt x="5148" y="0"/>
                      <a:pt x="469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102;p45"/>
              <p:cNvSpPr/>
              <p:nvPr/>
            </p:nvSpPr>
            <p:spPr>
              <a:xfrm>
                <a:off x="3736950" y="1879975"/>
                <a:ext cx="328075" cy="366650"/>
              </a:xfrm>
              <a:custGeom>
                <a:avLst/>
                <a:gdLst/>
                <a:ahLst/>
                <a:cxnLst/>
                <a:rect l="l" t="t" r="r" b="b"/>
                <a:pathLst>
                  <a:path w="13123" h="14666" extrusionOk="0">
                    <a:moveTo>
                      <a:pt x="3163" y="1"/>
                    </a:moveTo>
                    <a:cubicBezTo>
                      <a:pt x="3133" y="1"/>
                      <a:pt x="3104" y="1"/>
                      <a:pt x="3074" y="2"/>
                    </a:cubicBezTo>
                    <a:cubicBezTo>
                      <a:pt x="2365" y="15"/>
                      <a:pt x="2359" y="1111"/>
                      <a:pt x="3062" y="1111"/>
                    </a:cubicBezTo>
                    <a:cubicBezTo>
                      <a:pt x="3066" y="1111"/>
                      <a:pt x="3070" y="1111"/>
                      <a:pt x="3074" y="1111"/>
                    </a:cubicBezTo>
                    <a:cubicBezTo>
                      <a:pt x="3094" y="1111"/>
                      <a:pt x="3114" y="1110"/>
                      <a:pt x="3134" y="1110"/>
                    </a:cubicBezTo>
                    <a:cubicBezTo>
                      <a:pt x="6574" y="1110"/>
                      <a:pt x="11951" y="6541"/>
                      <a:pt x="6581" y="8125"/>
                    </a:cubicBezTo>
                    <a:cubicBezTo>
                      <a:pt x="6251" y="8221"/>
                      <a:pt x="6049" y="8632"/>
                      <a:pt x="6248" y="8939"/>
                    </a:cubicBezTo>
                    <a:cubicBezTo>
                      <a:pt x="7306" y="10565"/>
                      <a:pt x="8036" y="12684"/>
                      <a:pt x="5560" y="13395"/>
                    </a:cubicBezTo>
                    <a:cubicBezTo>
                      <a:pt x="5188" y="13502"/>
                      <a:pt x="4804" y="13550"/>
                      <a:pt x="4418" y="13550"/>
                    </a:cubicBezTo>
                    <a:cubicBezTo>
                      <a:pt x="3256" y="13550"/>
                      <a:pt x="2069" y="13119"/>
                      <a:pt x="1093" y="12581"/>
                    </a:cubicBezTo>
                    <a:cubicBezTo>
                      <a:pt x="1000" y="12530"/>
                      <a:pt x="908" y="12508"/>
                      <a:pt x="822" y="12508"/>
                    </a:cubicBezTo>
                    <a:cubicBezTo>
                      <a:pt x="327" y="12508"/>
                      <a:pt x="0" y="13245"/>
                      <a:pt x="533" y="13540"/>
                    </a:cubicBezTo>
                    <a:lnTo>
                      <a:pt x="533" y="13538"/>
                    </a:lnTo>
                    <a:cubicBezTo>
                      <a:pt x="1672" y="14166"/>
                      <a:pt x="3136" y="14665"/>
                      <a:pt x="4542" y="14665"/>
                    </a:cubicBezTo>
                    <a:cubicBezTo>
                      <a:pt x="5485" y="14665"/>
                      <a:pt x="6402" y="14441"/>
                      <a:pt x="7176" y="13881"/>
                    </a:cubicBezTo>
                    <a:cubicBezTo>
                      <a:pt x="8951" y="12598"/>
                      <a:pt x="8476" y="10598"/>
                      <a:pt x="7557" y="8958"/>
                    </a:cubicBezTo>
                    <a:lnTo>
                      <a:pt x="7557" y="8958"/>
                    </a:lnTo>
                    <a:cubicBezTo>
                      <a:pt x="13123" y="6712"/>
                      <a:pt x="7806" y="1"/>
                      <a:pt x="31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103;p45"/>
              <p:cNvSpPr/>
              <p:nvPr/>
            </p:nvSpPr>
            <p:spPr>
              <a:xfrm>
                <a:off x="2922025" y="1967425"/>
                <a:ext cx="1709675" cy="1506675"/>
              </a:xfrm>
              <a:custGeom>
                <a:avLst/>
                <a:gdLst/>
                <a:ahLst/>
                <a:cxnLst/>
                <a:rect l="l" t="t" r="r" b="b"/>
                <a:pathLst>
                  <a:path w="68387" h="60267" extrusionOk="0">
                    <a:moveTo>
                      <a:pt x="15677" y="1"/>
                    </a:moveTo>
                    <a:cubicBezTo>
                      <a:pt x="15508" y="1"/>
                      <a:pt x="15337" y="76"/>
                      <a:pt x="15220" y="256"/>
                    </a:cubicBezTo>
                    <a:lnTo>
                      <a:pt x="15221" y="258"/>
                    </a:lnTo>
                    <a:cubicBezTo>
                      <a:pt x="11052" y="6656"/>
                      <a:pt x="7805" y="13766"/>
                      <a:pt x="5064" y="20885"/>
                    </a:cubicBezTo>
                    <a:cubicBezTo>
                      <a:pt x="2324" y="28003"/>
                      <a:pt x="0" y="35787"/>
                      <a:pt x="346" y="43500"/>
                    </a:cubicBezTo>
                    <a:cubicBezTo>
                      <a:pt x="553" y="48110"/>
                      <a:pt x="1757" y="53254"/>
                      <a:pt x="5121" y="56628"/>
                    </a:cubicBezTo>
                    <a:cubicBezTo>
                      <a:pt x="7974" y="59489"/>
                      <a:pt x="12008" y="60266"/>
                      <a:pt x="16008" y="60266"/>
                    </a:cubicBezTo>
                    <a:cubicBezTo>
                      <a:pt x="17822" y="60266"/>
                      <a:pt x="19628" y="60106"/>
                      <a:pt x="21315" y="59909"/>
                    </a:cubicBezTo>
                    <a:cubicBezTo>
                      <a:pt x="29036" y="59003"/>
                      <a:pt x="36181" y="55810"/>
                      <a:pt x="43219" y="52688"/>
                    </a:cubicBezTo>
                    <a:cubicBezTo>
                      <a:pt x="50065" y="49653"/>
                      <a:pt x="57272" y="46356"/>
                      <a:pt x="63429" y="42043"/>
                    </a:cubicBezTo>
                    <a:cubicBezTo>
                      <a:pt x="68386" y="38570"/>
                      <a:pt x="67513" y="35172"/>
                      <a:pt x="65622" y="30032"/>
                    </a:cubicBezTo>
                    <a:cubicBezTo>
                      <a:pt x="64655" y="27406"/>
                      <a:pt x="65116" y="20981"/>
                      <a:pt x="62273" y="19584"/>
                    </a:cubicBezTo>
                    <a:cubicBezTo>
                      <a:pt x="61902" y="19402"/>
                      <a:pt x="61499" y="19320"/>
                      <a:pt x="61072" y="19320"/>
                    </a:cubicBezTo>
                    <a:cubicBezTo>
                      <a:pt x="57827" y="19320"/>
                      <a:pt x="53191" y="24037"/>
                      <a:pt x="50873" y="25254"/>
                    </a:cubicBezTo>
                    <a:cubicBezTo>
                      <a:pt x="45963" y="27835"/>
                      <a:pt x="40843" y="30068"/>
                      <a:pt x="35663" y="32047"/>
                    </a:cubicBezTo>
                    <a:cubicBezTo>
                      <a:pt x="30966" y="33841"/>
                      <a:pt x="25644" y="36279"/>
                      <a:pt x="20556" y="36279"/>
                    </a:cubicBezTo>
                    <a:cubicBezTo>
                      <a:pt x="20506" y="36279"/>
                      <a:pt x="20455" y="36279"/>
                      <a:pt x="20405" y="36278"/>
                    </a:cubicBezTo>
                    <a:cubicBezTo>
                      <a:pt x="20404" y="36278"/>
                      <a:pt x="20402" y="36278"/>
                      <a:pt x="20400" y="36278"/>
                    </a:cubicBezTo>
                    <a:cubicBezTo>
                      <a:pt x="19691" y="36278"/>
                      <a:pt x="19693" y="37382"/>
                      <a:pt x="20405" y="37388"/>
                    </a:cubicBezTo>
                    <a:cubicBezTo>
                      <a:pt x="20462" y="37388"/>
                      <a:pt x="20519" y="37388"/>
                      <a:pt x="20575" y="37388"/>
                    </a:cubicBezTo>
                    <a:cubicBezTo>
                      <a:pt x="26311" y="37388"/>
                      <a:pt x="32191" y="34609"/>
                      <a:pt x="37440" y="32542"/>
                    </a:cubicBezTo>
                    <a:cubicBezTo>
                      <a:pt x="42790" y="30434"/>
                      <a:pt x="48463" y="28233"/>
                      <a:pt x="53340" y="25172"/>
                    </a:cubicBezTo>
                    <a:cubicBezTo>
                      <a:pt x="54829" y="24237"/>
                      <a:pt x="56182" y="23090"/>
                      <a:pt x="57671" y="22147"/>
                    </a:cubicBezTo>
                    <a:cubicBezTo>
                      <a:pt x="58368" y="21707"/>
                      <a:pt x="59766" y="20601"/>
                      <a:pt x="60609" y="20601"/>
                    </a:cubicBezTo>
                    <a:cubicBezTo>
                      <a:pt x="60622" y="20601"/>
                      <a:pt x="60635" y="20601"/>
                      <a:pt x="60648" y="20601"/>
                    </a:cubicBezTo>
                    <a:cubicBezTo>
                      <a:pt x="62477" y="20679"/>
                      <a:pt x="62922" y="22868"/>
                      <a:pt x="63210" y="24212"/>
                    </a:cubicBezTo>
                    <a:cubicBezTo>
                      <a:pt x="63569" y="25889"/>
                      <a:pt x="63685" y="27620"/>
                      <a:pt x="64163" y="29266"/>
                    </a:cubicBezTo>
                    <a:cubicBezTo>
                      <a:pt x="65176" y="32746"/>
                      <a:pt x="67758" y="36550"/>
                      <a:pt x="64518" y="39774"/>
                    </a:cubicBezTo>
                    <a:cubicBezTo>
                      <a:pt x="60587" y="43686"/>
                      <a:pt x="54001" y="46333"/>
                      <a:pt x="49107" y="48732"/>
                    </a:cubicBezTo>
                    <a:cubicBezTo>
                      <a:pt x="42653" y="51897"/>
                      <a:pt x="35949" y="55062"/>
                      <a:pt x="29053" y="57138"/>
                    </a:cubicBezTo>
                    <a:cubicBezTo>
                      <a:pt x="25447" y="58223"/>
                      <a:pt x="20672" y="59359"/>
                      <a:pt x="16186" y="59359"/>
                    </a:cubicBezTo>
                    <a:cubicBezTo>
                      <a:pt x="13283" y="59359"/>
                      <a:pt x="10502" y="58883"/>
                      <a:pt x="8237" y="57609"/>
                    </a:cubicBezTo>
                    <a:cubicBezTo>
                      <a:pt x="3127" y="54732"/>
                      <a:pt x="1563" y="48227"/>
                      <a:pt x="1442" y="42786"/>
                    </a:cubicBezTo>
                    <a:cubicBezTo>
                      <a:pt x="1278" y="35421"/>
                      <a:pt x="3480" y="27982"/>
                      <a:pt x="6134" y="21179"/>
                    </a:cubicBezTo>
                    <a:cubicBezTo>
                      <a:pt x="8874" y="14155"/>
                      <a:pt x="12056" y="7143"/>
                      <a:pt x="16178" y="816"/>
                    </a:cubicBezTo>
                    <a:cubicBezTo>
                      <a:pt x="16451" y="398"/>
                      <a:pt x="16067" y="1"/>
                      <a:pt x="156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104;p45"/>
              <p:cNvSpPr/>
              <p:nvPr/>
            </p:nvSpPr>
            <p:spPr>
              <a:xfrm>
                <a:off x="3150425" y="2081475"/>
                <a:ext cx="549125" cy="766975"/>
              </a:xfrm>
              <a:custGeom>
                <a:avLst/>
                <a:gdLst/>
                <a:ahLst/>
                <a:cxnLst/>
                <a:rect l="l" t="t" r="r" b="b"/>
                <a:pathLst>
                  <a:path w="21965" h="30679" extrusionOk="0">
                    <a:moveTo>
                      <a:pt x="3225" y="0"/>
                    </a:moveTo>
                    <a:cubicBezTo>
                      <a:pt x="1585" y="0"/>
                      <a:pt x="1" y="1481"/>
                      <a:pt x="713" y="3138"/>
                    </a:cubicBezTo>
                    <a:cubicBezTo>
                      <a:pt x="1222" y="4808"/>
                      <a:pt x="4374" y="5720"/>
                      <a:pt x="5448" y="6852"/>
                    </a:cubicBezTo>
                    <a:cubicBezTo>
                      <a:pt x="10419" y="12092"/>
                      <a:pt x="13843" y="18395"/>
                      <a:pt x="16712" y="24821"/>
                    </a:cubicBezTo>
                    <a:cubicBezTo>
                      <a:pt x="17627" y="26778"/>
                      <a:pt x="18548" y="28459"/>
                      <a:pt x="18905" y="30677"/>
                    </a:cubicBezTo>
                    <a:cubicBezTo>
                      <a:pt x="18934" y="30678"/>
                      <a:pt x="18963" y="30678"/>
                      <a:pt x="18992" y="30678"/>
                    </a:cubicBezTo>
                    <a:cubicBezTo>
                      <a:pt x="20060" y="30678"/>
                      <a:pt x="21014" y="30168"/>
                      <a:pt x="21965" y="29791"/>
                    </a:cubicBezTo>
                    <a:cubicBezTo>
                      <a:pt x="20658" y="26995"/>
                      <a:pt x="20604" y="23819"/>
                      <a:pt x="19154" y="21158"/>
                    </a:cubicBezTo>
                    <a:cubicBezTo>
                      <a:pt x="17711" y="18359"/>
                      <a:pt x="15847" y="15686"/>
                      <a:pt x="14260" y="13021"/>
                    </a:cubicBezTo>
                    <a:cubicBezTo>
                      <a:pt x="12405" y="10073"/>
                      <a:pt x="10262" y="7532"/>
                      <a:pt x="7983" y="4986"/>
                    </a:cubicBezTo>
                    <a:cubicBezTo>
                      <a:pt x="6509" y="3291"/>
                      <a:pt x="5586" y="1610"/>
                      <a:pt x="3686" y="318"/>
                    </a:cubicBezTo>
                    <a:lnTo>
                      <a:pt x="3695" y="42"/>
                    </a:lnTo>
                    <a:cubicBezTo>
                      <a:pt x="3539" y="14"/>
                      <a:pt x="3382" y="0"/>
                      <a:pt x="32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105;p45"/>
              <p:cNvSpPr/>
              <p:nvPr/>
            </p:nvSpPr>
            <p:spPr>
              <a:xfrm>
                <a:off x="4496100" y="2468450"/>
                <a:ext cx="365925" cy="364975"/>
              </a:xfrm>
              <a:custGeom>
                <a:avLst/>
                <a:gdLst/>
                <a:ahLst/>
                <a:cxnLst/>
                <a:rect l="l" t="t" r="r" b="b"/>
                <a:pathLst>
                  <a:path w="14637" h="14599" extrusionOk="0">
                    <a:moveTo>
                      <a:pt x="6883" y="0"/>
                    </a:moveTo>
                    <a:cubicBezTo>
                      <a:pt x="6834" y="0"/>
                      <a:pt x="6784" y="7"/>
                      <a:pt x="6735" y="23"/>
                    </a:cubicBezTo>
                    <a:cubicBezTo>
                      <a:pt x="4168" y="816"/>
                      <a:pt x="2890" y="3304"/>
                      <a:pt x="550" y="4476"/>
                    </a:cubicBezTo>
                    <a:cubicBezTo>
                      <a:pt x="0" y="4750"/>
                      <a:pt x="340" y="5498"/>
                      <a:pt x="851" y="5498"/>
                    </a:cubicBezTo>
                    <a:cubicBezTo>
                      <a:pt x="934" y="5498"/>
                      <a:pt x="1021" y="5478"/>
                      <a:pt x="1110" y="5434"/>
                    </a:cubicBezTo>
                    <a:lnTo>
                      <a:pt x="1110" y="5433"/>
                    </a:lnTo>
                    <a:cubicBezTo>
                      <a:pt x="3048" y="4462"/>
                      <a:pt x="4282" y="2443"/>
                      <a:pt x="6163" y="1453"/>
                    </a:cubicBezTo>
                    <a:lnTo>
                      <a:pt x="6163" y="1453"/>
                    </a:lnTo>
                    <a:cubicBezTo>
                      <a:pt x="5790" y="2543"/>
                      <a:pt x="4869" y="3532"/>
                      <a:pt x="4360" y="4503"/>
                    </a:cubicBezTo>
                    <a:cubicBezTo>
                      <a:pt x="4169" y="4866"/>
                      <a:pt x="4428" y="5344"/>
                      <a:pt x="4826" y="5344"/>
                    </a:cubicBezTo>
                    <a:cubicBezTo>
                      <a:pt x="4877" y="5344"/>
                      <a:pt x="4931" y="5336"/>
                      <a:pt x="4986" y="5319"/>
                    </a:cubicBezTo>
                    <a:cubicBezTo>
                      <a:pt x="7068" y="4669"/>
                      <a:pt x="8783" y="3264"/>
                      <a:pt x="10782" y="2485"/>
                    </a:cubicBezTo>
                    <a:lnTo>
                      <a:pt x="10782" y="2485"/>
                    </a:lnTo>
                    <a:cubicBezTo>
                      <a:pt x="9629" y="3815"/>
                      <a:pt x="7979" y="4725"/>
                      <a:pt x="6616" y="5829"/>
                    </a:cubicBezTo>
                    <a:cubicBezTo>
                      <a:pt x="6229" y="6144"/>
                      <a:pt x="6565" y="6781"/>
                      <a:pt x="7005" y="6781"/>
                    </a:cubicBezTo>
                    <a:cubicBezTo>
                      <a:pt x="7054" y="6781"/>
                      <a:pt x="7105" y="6773"/>
                      <a:pt x="7156" y="6755"/>
                    </a:cubicBezTo>
                    <a:cubicBezTo>
                      <a:pt x="8054" y="6450"/>
                      <a:pt x="12292" y="4276"/>
                      <a:pt x="12877" y="4276"/>
                    </a:cubicBezTo>
                    <a:cubicBezTo>
                      <a:pt x="12917" y="4276"/>
                      <a:pt x="12940" y="4286"/>
                      <a:pt x="12944" y="4308"/>
                    </a:cubicBezTo>
                    <a:cubicBezTo>
                      <a:pt x="13051" y="5032"/>
                      <a:pt x="8871" y="7219"/>
                      <a:pt x="8197" y="7714"/>
                    </a:cubicBezTo>
                    <a:cubicBezTo>
                      <a:pt x="7755" y="8038"/>
                      <a:pt x="7937" y="8749"/>
                      <a:pt x="8460" y="8749"/>
                    </a:cubicBezTo>
                    <a:cubicBezTo>
                      <a:pt x="8512" y="8749"/>
                      <a:pt x="8567" y="8742"/>
                      <a:pt x="8624" y="8728"/>
                    </a:cubicBezTo>
                    <a:cubicBezTo>
                      <a:pt x="9981" y="8380"/>
                      <a:pt x="11281" y="7944"/>
                      <a:pt x="12657" y="7814"/>
                    </a:cubicBezTo>
                    <a:lnTo>
                      <a:pt x="12657" y="7814"/>
                    </a:lnTo>
                    <a:cubicBezTo>
                      <a:pt x="11634" y="8981"/>
                      <a:pt x="9269" y="9473"/>
                      <a:pt x="8131" y="10197"/>
                    </a:cubicBezTo>
                    <a:cubicBezTo>
                      <a:pt x="7686" y="10480"/>
                      <a:pt x="7838" y="11231"/>
                      <a:pt x="8398" y="11231"/>
                    </a:cubicBezTo>
                    <a:cubicBezTo>
                      <a:pt x="8402" y="11231"/>
                      <a:pt x="8406" y="11231"/>
                      <a:pt x="8411" y="11230"/>
                    </a:cubicBezTo>
                    <a:cubicBezTo>
                      <a:pt x="8577" y="11227"/>
                      <a:pt x="8764" y="11224"/>
                      <a:pt x="8958" y="11224"/>
                    </a:cubicBezTo>
                    <a:cubicBezTo>
                      <a:pt x="10367" y="11224"/>
                      <a:pt x="12157" y="11360"/>
                      <a:pt x="9210" y="12263"/>
                    </a:cubicBezTo>
                    <a:cubicBezTo>
                      <a:pt x="7529" y="12777"/>
                      <a:pt x="5815" y="12805"/>
                      <a:pt x="4171" y="13485"/>
                    </a:cubicBezTo>
                    <a:cubicBezTo>
                      <a:pt x="3593" y="13724"/>
                      <a:pt x="3755" y="14599"/>
                      <a:pt x="4261" y="14599"/>
                    </a:cubicBezTo>
                    <a:cubicBezTo>
                      <a:pt x="4324" y="14599"/>
                      <a:pt x="4393" y="14585"/>
                      <a:pt x="4466" y="14554"/>
                    </a:cubicBezTo>
                    <a:cubicBezTo>
                      <a:pt x="5844" y="13984"/>
                      <a:pt x="12241" y="13719"/>
                      <a:pt x="12375" y="11475"/>
                    </a:cubicBezTo>
                    <a:cubicBezTo>
                      <a:pt x="12424" y="10652"/>
                      <a:pt x="11650" y="10310"/>
                      <a:pt x="10752" y="10176"/>
                    </a:cubicBezTo>
                    <a:lnTo>
                      <a:pt x="10752" y="10176"/>
                    </a:lnTo>
                    <a:cubicBezTo>
                      <a:pt x="12215" y="9560"/>
                      <a:pt x="13706" y="8873"/>
                      <a:pt x="14145" y="7370"/>
                    </a:cubicBezTo>
                    <a:cubicBezTo>
                      <a:pt x="14247" y="7018"/>
                      <a:pt x="13963" y="6675"/>
                      <a:pt x="13609" y="6668"/>
                    </a:cubicBezTo>
                    <a:cubicBezTo>
                      <a:pt x="13549" y="6667"/>
                      <a:pt x="13489" y="6666"/>
                      <a:pt x="13430" y="6666"/>
                    </a:cubicBezTo>
                    <a:cubicBezTo>
                      <a:pt x="12883" y="6666"/>
                      <a:pt x="12358" y="6717"/>
                      <a:pt x="11841" y="6801"/>
                    </a:cubicBezTo>
                    <a:lnTo>
                      <a:pt x="11841" y="6801"/>
                    </a:lnTo>
                    <a:cubicBezTo>
                      <a:pt x="13302" y="5848"/>
                      <a:pt x="14637" y="4726"/>
                      <a:pt x="14349" y="3755"/>
                    </a:cubicBezTo>
                    <a:cubicBezTo>
                      <a:pt x="14190" y="3218"/>
                      <a:pt x="13768" y="3008"/>
                      <a:pt x="13200" y="3008"/>
                    </a:cubicBezTo>
                    <a:cubicBezTo>
                      <a:pt x="12698" y="3008"/>
                      <a:pt x="12080" y="3172"/>
                      <a:pt x="11428" y="3420"/>
                    </a:cubicBezTo>
                    <a:lnTo>
                      <a:pt x="11428" y="3420"/>
                    </a:lnTo>
                    <a:cubicBezTo>
                      <a:pt x="11879" y="2943"/>
                      <a:pt x="12276" y="2414"/>
                      <a:pt x="12581" y="1803"/>
                    </a:cubicBezTo>
                    <a:cubicBezTo>
                      <a:pt x="12787" y="1392"/>
                      <a:pt x="12497" y="976"/>
                      <a:pt x="12078" y="976"/>
                    </a:cubicBezTo>
                    <a:cubicBezTo>
                      <a:pt x="12038" y="976"/>
                      <a:pt x="11997" y="980"/>
                      <a:pt x="11955" y="988"/>
                    </a:cubicBezTo>
                    <a:cubicBezTo>
                      <a:pt x="9798" y="1394"/>
                      <a:pt x="8109" y="2711"/>
                      <a:pt x="6204" y="3638"/>
                    </a:cubicBezTo>
                    <a:lnTo>
                      <a:pt x="6204" y="3638"/>
                    </a:lnTo>
                    <a:cubicBezTo>
                      <a:pt x="6831" y="2693"/>
                      <a:pt x="7423" y="1755"/>
                      <a:pt x="7437" y="557"/>
                    </a:cubicBezTo>
                    <a:cubicBezTo>
                      <a:pt x="7440" y="255"/>
                      <a:pt x="7175" y="0"/>
                      <a:pt x="688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106;p45"/>
              <p:cNvSpPr/>
              <p:nvPr/>
            </p:nvSpPr>
            <p:spPr>
              <a:xfrm>
                <a:off x="4690650" y="2063125"/>
                <a:ext cx="630850" cy="898675"/>
              </a:xfrm>
              <a:custGeom>
                <a:avLst/>
                <a:gdLst/>
                <a:ahLst/>
                <a:cxnLst/>
                <a:rect l="l" t="t" r="r" b="b"/>
                <a:pathLst>
                  <a:path w="25234" h="35947" extrusionOk="0">
                    <a:moveTo>
                      <a:pt x="2577" y="1"/>
                    </a:moveTo>
                    <a:cubicBezTo>
                      <a:pt x="2389" y="1"/>
                      <a:pt x="2200" y="1"/>
                      <a:pt x="2011" y="1"/>
                    </a:cubicBezTo>
                    <a:cubicBezTo>
                      <a:pt x="1697" y="1"/>
                      <a:pt x="1475" y="255"/>
                      <a:pt x="1457" y="555"/>
                    </a:cubicBezTo>
                    <a:cubicBezTo>
                      <a:pt x="1069" y="6771"/>
                      <a:pt x="7" y="12917"/>
                      <a:pt x="0" y="19157"/>
                    </a:cubicBezTo>
                    <a:cubicBezTo>
                      <a:pt x="0" y="19513"/>
                      <a:pt x="278" y="19692"/>
                      <a:pt x="555" y="19692"/>
                    </a:cubicBezTo>
                    <a:cubicBezTo>
                      <a:pt x="832" y="19692"/>
                      <a:pt x="1109" y="19514"/>
                      <a:pt x="1109" y="19157"/>
                    </a:cubicBezTo>
                    <a:lnTo>
                      <a:pt x="1109" y="19155"/>
                    </a:lnTo>
                    <a:cubicBezTo>
                      <a:pt x="1113" y="16018"/>
                      <a:pt x="1351" y="12918"/>
                      <a:pt x="1684" y="9800"/>
                    </a:cubicBezTo>
                    <a:cubicBezTo>
                      <a:pt x="1906" y="7738"/>
                      <a:pt x="1515" y="2131"/>
                      <a:pt x="3720" y="1107"/>
                    </a:cubicBezTo>
                    <a:cubicBezTo>
                      <a:pt x="4291" y="842"/>
                      <a:pt x="5118" y="751"/>
                      <a:pt x="6045" y="751"/>
                    </a:cubicBezTo>
                    <a:cubicBezTo>
                      <a:pt x="7996" y="751"/>
                      <a:pt x="10387" y="1152"/>
                      <a:pt x="11738" y="1168"/>
                    </a:cubicBezTo>
                    <a:cubicBezTo>
                      <a:pt x="13992" y="1195"/>
                      <a:pt x="16245" y="1223"/>
                      <a:pt x="18499" y="1223"/>
                    </a:cubicBezTo>
                    <a:cubicBezTo>
                      <a:pt x="18626" y="1223"/>
                      <a:pt x="18753" y="1223"/>
                      <a:pt x="18879" y="1223"/>
                    </a:cubicBezTo>
                    <a:cubicBezTo>
                      <a:pt x="19493" y="1221"/>
                      <a:pt x="20898" y="1046"/>
                      <a:pt x="21971" y="1046"/>
                    </a:cubicBezTo>
                    <a:cubicBezTo>
                      <a:pt x="22452" y="1046"/>
                      <a:pt x="22866" y="1081"/>
                      <a:pt x="23112" y="1183"/>
                    </a:cubicBezTo>
                    <a:cubicBezTo>
                      <a:pt x="24251" y="1656"/>
                      <a:pt x="23662" y="978"/>
                      <a:pt x="23947" y="2275"/>
                    </a:cubicBezTo>
                    <a:cubicBezTo>
                      <a:pt x="24235" y="3591"/>
                      <a:pt x="23675" y="5618"/>
                      <a:pt x="23574" y="6970"/>
                    </a:cubicBezTo>
                    <a:cubicBezTo>
                      <a:pt x="23284" y="10859"/>
                      <a:pt x="23014" y="14750"/>
                      <a:pt x="22768" y="18642"/>
                    </a:cubicBezTo>
                    <a:cubicBezTo>
                      <a:pt x="22531" y="22284"/>
                      <a:pt x="22307" y="25927"/>
                      <a:pt x="22094" y="29571"/>
                    </a:cubicBezTo>
                    <a:cubicBezTo>
                      <a:pt x="22027" y="30736"/>
                      <a:pt x="21954" y="31902"/>
                      <a:pt x="21900" y="33068"/>
                    </a:cubicBezTo>
                    <a:cubicBezTo>
                      <a:pt x="21828" y="34662"/>
                      <a:pt x="22063" y="34283"/>
                      <a:pt x="21225" y="34583"/>
                    </a:cubicBezTo>
                    <a:cubicBezTo>
                      <a:pt x="20172" y="34960"/>
                      <a:pt x="18852" y="35083"/>
                      <a:pt x="17451" y="35083"/>
                    </a:cubicBezTo>
                    <a:cubicBezTo>
                      <a:pt x="14966" y="35083"/>
                      <a:pt x="12227" y="34696"/>
                      <a:pt x="10267" y="34657"/>
                    </a:cubicBezTo>
                    <a:cubicBezTo>
                      <a:pt x="8086" y="34613"/>
                      <a:pt x="5904" y="34547"/>
                      <a:pt x="3726" y="34423"/>
                    </a:cubicBezTo>
                    <a:cubicBezTo>
                      <a:pt x="561" y="34241"/>
                      <a:pt x="1331" y="32680"/>
                      <a:pt x="1245" y="29791"/>
                    </a:cubicBezTo>
                    <a:cubicBezTo>
                      <a:pt x="1234" y="29435"/>
                      <a:pt x="951" y="29256"/>
                      <a:pt x="673" y="29256"/>
                    </a:cubicBezTo>
                    <a:cubicBezTo>
                      <a:pt x="396" y="29256"/>
                      <a:pt x="125" y="29434"/>
                      <a:pt x="136" y="29791"/>
                    </a:cubicBezTo>
                    <a:cubicBezTo>
                      <a:pt x="185" y="31450"/>
                      <a:pt x="184" y="33101"/>
                      <a:pt x="143" y="34760"/>
                    </a:cubicBezTo>
                    <a:cubicBezTo>
                      <a:pt x="135" y="35079"/>
                      <a:pt x="404" y="35291"/>
                      <a:pt x="697" y="35316"/>
                    </a:cubicBezTo>
                    <a:cubicBezTo>
                      <a:pt x="5093" y="35685"/>
                      <a:pt x="9602" y="35946"/>
                      <a:pt x="14086" y="35946"/>
                    </a:cubicBezTo>
                    <a:cubicBezTo>
                      <a:pt x="16867" y="35946"/>
                      <a:pt x="19638" y="35846"/>
                      <a:pt x="22367" y="35608"/>
                    </a:cubicBezTo>
                    <a:cubicBezTo>
                      <a:pt x="22673" y="35582"/>
                      <a:pt x="22911" y="35376"/>
                      <a:pt x="22921" y="35054"/>
                    </a:cubicBezTo>
                    <a:cubicBezTo>
                      <a:pt x="23289" y="23576"/>
                      <a:pt x="24143" y="12032"/>
                      <a:pt x="25206" y="598"/>
                    </a:cubicBezTo>
                    <a:cubicBezTo>
                      <a:pt x="25233" y="307"/>
                      <a:pt x="24937" y="44"/>
                      <a:pt x="24661" y="44"/>
                    </a:cubicBezTo>
                    <a:cubicBezTo>
                      <a:pt x="24658" y="44"/>
                      <a:pt x="24655" y="44"/>
                      <a:pt x="24652" y="44"/>
                    </a:cubicBezTo>
                    <a:cubicBezTo>
                      <a:pt x="22599" y="85"/>
                      <a:pt x="20546" y="100"/>
                      <a:pt x="18494" y="100"/>
                    </a:cubicBezTo>
                    <a:cubicBezTo>
                      <a:pt x="13189" y="100"/>
                      <a:pt x="7884" y="1"/>
                      <a:pt x="25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107;p45"/>
              <p:cNvSpPr/>
              <p:nvPr/>
            </p:nvSpPr>
            <p:spPr>
              <a:xfrm>
                <a:off x="5078325" y="1696350"/>
                <a:ext cx="246400" cy="392225"/>
              </a:xfrm>
              <a:custGeom>
                <a:avLst/>
                <a:gdLst/>
                <a:ahLst/>
                <a:cxnLst/>
                <a:rect l="l" t="t" r="r" b="b"/>
                <a:pathLst>
                  <a:path w="9856" h="15689" extrusionOk="0">
                    <a:moveTo>
                      <a:pt x="1146" y="0"/>
                    </a:moveTo>
                    <a:cubicBezTo>
                      <a:pt x="898" y="0"/>
                      <a:pt x="637" y="173"/>
                      <a:pt x="576" y="413"/>
                    </a:cubicBezTo>
                    <a:cubicBezTo>
                      <a:pt x="1" y="2671"/>
                      <a:pt x="41" y="4856"/>
                      <a:pt x="237" y="7169"/>
                    </a:cubicBezTo>
                    <a:cubicBezTo>
                      <a:pt x="461" y="9821"/>
                      <a:pt x="155" y="12412"/>
                      <a:pt x="313" y="15051"/>
                    </a:cubicBezTo>
                    <a:cubicBezTo>
                      <a:pt x="334" y="15406"/>
                      <a:pt x="623" y="15585"/>
                      <a:pt x="900" y="15585"/>
                    </a:cubicBezTo>
                    <a:cubicBezTo>
                      <a:pt x="1177" y="15585"/>
                      <a:pt x="1443" y="15407"/>
                      <a:pt x="1422" y="15051"/>
                    </a:cubicBezTo>
                    <a:cubicBezTo>
                      <a:pt x="1284" y="12750"/>
                      <a:pt x="1638" y="10491"/>
                      <a:pt x="1437" y="8184"/>
                    </a:cubicBezTo>
                    <a:cubicBezTo>
                      <a:pt x="1250" y="6033"/>
                      <a:pt x="1070" y="3978"/>
                      <a:pt x="1405" y="1873"/>
                    </a:cubicBezTo>
                    <a:lnTo>
                      <a:pt x="1405" y="1873"/>
                    </a:lnTo>
                    <a:cubicBezTo>
                      <a:pt x="4398" y="6037"/>
                      <a:pt x="6316" y="10879"/>
                      <a:pt x="8671" y="15409"/>
                    </a:cubicBezTo>
                    <a:cubicBezTo>
                      <a:pt x="8773" y="15607"/>
                      <a:pt x="8936" y="15688"/>
                      <a:pt x="9102" y="15688"/>
                    </a:cubicBezTo>
                    <a:cubicBezTo>
                      <a:pt x="9471" y="15688"/>
                      <a:pt x="9856" y="15287"/>
                      <a:pt x="9629" y="14850"/>
                    </a:cubicBezTo>
                    <a:lnTo>
                      <a:pt x="9629" y="14850"/>
                    </a:lnTo>
                    <a:lnTo>
                      <a:pt x="9629" y="14851"/>
                    </a:lnTo>
                    <a:cubicBezTo>
                      <a:pt x="7048" y="9886"/>
                      <a:pt x="4965" y="4614"/>
                      <a:pt x="1502" y="169"/>
                    </a:cubicBezTo>
                    <a:cubicBezTo>
                      <a:pt x="1410" y="51"/>
                      <a:pt x="1280" y="0"/>
                      <a:pt x="114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108;p45"/>
              <p:cNvSpPr/>
              <p:nvPr/>
            </p:nvSpPr>
            <p:spPr>
              <a:xfrm>
                <a:off x="3991500" y="2379075"/>
                <a:ext cx="115950" cy="295650"/>
              </a:xfrm>
              <a:custGeom>
                <a:avLst/>
                <a:gdLst/>
                <a:ahLst/>
                <a:cxnLst/>
                <a:rect l="l" t="t" r="r" b="b"/>
                <a:pathLst>
                  <a:path w="4638" h="11826" extrusionOk="0">
                    <a:moveTo>
                      <a:pt x="675" y="0"/>
                    </a:moveTo>
                    <a:cubicBezTo>
                      <a:pt x="342" y="0"/>
                      <a:pt x="1" y="271"/>
                      <a:pt x="118" y="686"/>
                    </a:cubicBezTo>
                    <a:cubicBezTo>
                      <a:pt x="717" y="2811"/>
                      <a:pt x="1780" y="4804"/>
                      <a:pt x="2301" y="6944"/>
                    </a:cubicBezTo>
                    <a:cubicBezTo>
                      <a:pt x="2677" y="8485"/>
                      <a:pt x="2829" y="10074"/>
                      <a:pt x="3481" y="11536"/>
                    </a:cubicBezTo>
                    <a:cubicBezTo>
                      <a:pt x="3572" y="11740"/>
                      <a:pt x="3729" y="11825"/>
                      <a:pt x="3892" y="11825"/>
                    </a:cubicBezTo>
                    <a:cubicBezTo>
                      <a:pt x="4249" y="11825"/>
                      <a:pt x="4638" y="11420"/>
                      <a:pt x="4439" y="10976"/>
                    </a:cubicBezTo>
                    <a:cubicBezTo>
                      <a:pt x="3753" y="9437"/>
                      <a:pt x="3711" y="7709"/>
                      <a:pt x="3246" y="6106"/>
                    </a:cubicBezTo>
                    <a:cubicBezTo>
                      <a:pt x="2684" y="4163"/>
                      <a:pt x="1739" y="2346"/>
                      <a:pt x="1187" y="391"/>
                    </a:cubicBezTo>
                    <a:cubicBezTo>
                      <a:pt x="1110" y="118"/>
                      <a:pt x="894" y="0"/>
                      <a:pt x="67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109;p45"/>
              <p:cNvSpPr/>
              <p:nvPr/>
            </p:nvSpPr>
            <p:spPr>
              <a:xfrm>
                <a:off x="3950225" y="1987575"/>
                <a:ext cx="464750" cy="507475"/>
              </a:xfrm>
              <a:custGeom>
                <a:avLst/>
                <a:gdLst/>
                <a:ahLst/>
                <a:cxnLst/>
                <a:rect l="l" t="t" r="r" b="b"/>
                <a:pathLst>
                  <a:path w="18590" h="20299" extrusionOk="0">
                    <a:moveTo>
                      <a:pt x="804" y="1"/>
                    </a:moveTo>
                    <a:cubicBezTo>
                      <a:pt x="380" y="1"/>
                      <a:pt x="1" y="557"/>
                      <a:pt x="390" y="950"/>
                    </a:cubicBezTo>
                    <a:lnTo>
                      <a:pt x="389" y="950"/>
                    </a:lnTo>
                    <a:cubicBezTo>
                      <a:pt x="6391" y="7010"/>
                      <a:pt x="12230" y="13212"/>
                      <a:pt x="17332" y="20061"/>
                    </a:cubicBezTo>
                    <a:cubicBezTo>
                      <a:pt x="17456" y="20229"/>
                      <a:pt x="17628" y="20299"/>
                      <a:pt x="17798" y="20299"/>
                    </a:cubicBezTo>
                    <a:cubicBezTo>
                      <a:pt x="18201" y="20299"/>
                      <a:pt x="18590" y="19905"/>
                      <a:pt x="18290" y="19501"/>
                    </a:cubicBezTo>
                    <a:cubicBezTo>
                      <a:pt x="13130" y="12576"/>
                      <a:pt x="7243" y="6295"/>
                      <a:pt x="1174" y="166"/>
                    </a:cubicBezTo>
                    <a:cubicBezTo>
                      <a:pt x="1059" y="50"/>
                      <a:pt x="929" y="1"/>
                      <a:pt x="8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110;p45"/>
              <p:cNvSpPr/>
              <p:nvPr/>
            </p:nvSpPr>
            <p:spPr>
              <a:xfrm>
                <a:off x="4376225" y="2207650"/>
                <a:ext cx="367400" cy="281550"/>
              </a:xfrm>
              <a:custGeom>
                <a:avLst/>
                <a:gdLst/>
                <a:ahLst/>
                <a:cxnLst/>
                <a:rect l="l" t="t" r="r" b="b"/>
                <a:pathLst>
                  <a:path w="14696" h="11262" extrusionOk="0">
                    <a:moveTo>
                      <a:pt x="13876" y="0"/>
                    </a:moveTo>
                    <a:cubicBezTo>
                      <a:pt x="13789" y="0"/>
                      <a:pt x="13697" y="23"/>
                      <a:pt x="13604" y="75"/>
                    </a:cubicBezTo>
                    <a:cubicBezTo>
                      <a:pt x="11156" y="1437"/>
                      <a:pt x="9185" y="3507"/>
                      <a:pt x="6885" y="5093"/>
                    </a:cubicBezTo>
                    <a:cubicBezTo>
                      <a:pt x="4577" y="6687"/>
                      <a:pt x="2350" y="8297"/>
                      <a:pt x="385" y="10311"/>
                    </a:cubicBezTo>
                    <a:cubicBezTo>
                      <a:pt x="1" y="10704"/>
                      <a:pt x="378" y="11261"/>
                      <a:pt x="800" y="11261"/>
                    </a:cubicBezTo>
                    <a:cubicBezTo>
                      <a:pt x="925" y="11261"/>
                      <a:pt x="1054" y="11212"/>
                      <a:pt x="1169" y="11095"/>
                    </a:cubicBezTo>
                    <a:lnTo>
                      <a:pt x="1170" y="11095"/>
                    </a:lnTo>
                    <a:cubicBezTo>
                      <a:pt x="3273" y="8938"/>
                      <a:pt x="5709" y="7273"/>
                      <a:pt x="8167" y="5553"/>
                    </a:cubicBezTo>
                    <a:cubicBezTo>
                      <a:pt x="10221" y="4117"/>
                      <a:pt x="11968" y="2255"/>
                      <a:pt x="14164" y="1033"/>
                    </a:cubicBezTo>
                    <a:cubicBezTo>
                      <a:pt x="14695" y="738"/>
                      <a:pt x="14370" y="0"/>
                      <a:pt x="1387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111;p45"/>
              <p:cNvSpPr/>
              <p:nvPr/>
            </p:nvSpPr>
            <p:spPr>
              <a:xfrm>
                <a:off x="3170225" y="3431375"/>
                <a:ext cx="1449150" cy="775250"/>
              </a:xfrm>
              <a:custGeom>
                <a:avLst/>
                <a:gdLst/>
                <a:ahLst/>
                <a:cxnLst/>
                <a:rect l="l" t="t" r="r" b="b"/>
                <a:pathLst>
                  <a:path w="57966" h="31010" extrusionOk="0">
                    <a:moveTo>
                      <a:pt x="1209" y="0"/>
                    </a:moveTo>
                    <a:cubicBezTo>
                      <a:pt x="932" y="0"/>
                      <a:pt x="649" y="179"/>
                      <a:pt x="640" y="536"/>
                    </a:cubicBezTo>
                    <a:lnTo>
                      <a:pt x="640" y="537"/>
                    </a:lnTo>
                    <a:cubicBezTo>
                      <a:pt x="467" y="7327"/>
                      <a:pt x="0" y="15260"/>
                      <a:pt x="3660" y="21320"/>
                    </a:cubicBezTo>
                    <a:cubicBezTo>
                      <a:pt x="6813" y="26538"/>
                      <a:pt x="12806" y="29423"/>
                      <a:pt x="18624" y="30498"/>
                    </a:cubicBezTo>
                    <a:cubicBezTo>
                      <a:pt x="20508" y="30847"/>
                      <a:pt x="22369" y="31010"/>
                      <a:pt x="24204" y="31010"/>
                    </a:cubicBezTo>
                    <a:cubicBezTo>
                      <a:pt x="36818" y="31010"/>
                      <a:pt x="48213" y="23316"/>
                      <a:pt x="57541" y="15237"/>
                    </a:cubicBezTo>
                    <a:cubicBezTo>
                      <a:pt x="57965" y="14870"/>
                      <a:pt x="57573" y="14310"/>
                      <a:pt x="57124" y="14310"/>
                    </a:cubicBezTo>
                    <a:cubicBezTo>
                      <a:pt x="57001" y="14310"/>
                      <a:pt x="56873" y="14353"/>
                      <a:pt x="56757" y="14453"/>
                    </a:cubicBezTo>
                    <a:cubicBezTo>
                      <a:pt x="47672" y="22323"/>
                      <a:pt x="36648" y="29895"/>
                      <a:pt x="24271" y="29895"/>
                    </a:cubicBezTo>
                    <a:cubicBezTo>
                      <a:pt x="23061" y="29895"/>
                      <a:pt x="21838" y="29823"/>
                      <a:pt x="20603" y="29671"/>
                    </a:cubicBezTo>
                    <a:cubicBezTo>
                      <a:pt x="14474" y="28920"/>
                      <a:pt x="7956" y="26237"/>
                      <a:pt x="4618" y="20760"/>
                    </a:cubicBezTo>
                    <a:cubicBezTo>
                      <a:pt x="1040" y="14886"/>
                      <a:pt x="1581" y="7144"/>
                      <a:pt x="1749" y="536"/>
                    </a:cubicBezTo>
                    <a:cubicBezTo>
                      <a:pt x="1758" y="179"/>
                      <a:pt x="1486" y="0"/>
                      <a:pt x="120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112;p45"/>
              <p:cNvSpPr/>
              <p:nvPr/>
            </p:nvSpPr>
            <p:spPr>
              <a:xfrm>
                <a:off x="3695250" y="3119825"/>
                <a:ext cx="1493150" cy="1798600"/>
              </a:xfrm>
              <a:custGeom>
                <a:avLst/>
                <a:gdLst/>
                <a:ahLst/>
                <a:cxnLst/>
                <a:rect l="l" t="t" r="r" b="b"/>
                <a:pathLst>
                  <a:path w="59726" h="71944" extrusionOk="0">
                    <a:moveTo>
                      <a:pt x="34536" y="1"/>
                    </a:moveTo>
                    <a:cubicBezTo>
                      <a:pt x="30300" y="1"/>
                      <a:pt x="26151" y="381"/>
                      <a:pt x="22612" y="717"/>
                    </a:cubicBezTo>
                    <a:cubicBezTo>
                      <a:pt x="21928" y="782"/>
                      <a:pt x="21901" y="1829"/>
                      <a:pt x="22551" y="1829"/>
                    </a:cubicBezTo>
                    <a:cubicBezTo>
                      <a:pt x="22571" y="1829"/>
                      <a:pt x="22591" y="1828"/>
                      <a:pt x="22612" y="1826"/>
                    </a:cubicBezTo>
                    <a:cubicBezTo>
                      <a:pt x="25277" y="1573"/>
                      <a:pt x="29038" y="1278"/>
                      <a:pt x="33119" y="1278"/>
                    </a:cubicBezTo>
                    <a:cubicBezTo>
                      <a:pt x="44681" y="1278"/>
                      <a:pt x="58814" y="3649"/>
                      <a:pt x="57889" y="16080"/>
                    </a:cubicBezTo>
                    <a:cubicBezTo>
                      <a:pt x="57767" y="17724"/>
                      <a:pt x="57332" y="19315"/>
                      <a:pt x="56665" y="20816"/>
                    </a:cubicBezTo>
                    <a:cubicBezTo>
                      <a:pt x="54050" y="26714"/>
                      <a:pt x="50019" y="32376"/>
                      <a:pt x="46162" y="37519"/>
                    </a:cubicBezTo>
                    <a:cubicBezTo>
                      <a:pt x="37771" y="48706"/>
                      <a:pt x="27649" y="57912"/>
                      <a:pt x="17688" y="67601"/>
                    </a:cubicBezTo>
                    <a:cubicBezTo>
                      <a:pt x="16456" y="68798"/>
                      <a:pt x="15750" y="70164"/>
                      <a:pt x="13963" y="70260"/>
                    </a:cubicBezTo>
                    <a:cubicBezTo>
                      <a:pt x="13894" y="70264"/>
                      <a:pt x="13826" y="70265"/>
                      <a:pt x="13761" y="70265"/>
                    </a:cubicBezTo>
                    <a:cubicBezTo>
                      <a:pt x="12028" y="70265"/>
                      <a:pt x="11580" y="69000"/>
                      <a:pt x="10571" y="67617"/>
                    </a:cubicBezTo>
                    <a:cubicBezTo>
                      <a:pt x="8882" y="65297"/>
                      <a:pt x="7209" y="63013"/>
                      <a:pt x="5335" y="60835"/>
                    </a:cubicBezTo>
                    <a:cubicBezTo>
                      <a:pt x="4156" y="59467"/>
                      <a:pt x="2419" y="57970"/>
                      <a:pt x="1894" y="56167"/>
                    </a:cubicBezTo>
                    <a:cubicBezTo>
                      <a:pt x="1099" y="53433"/>
                      <a:pt x="3076" y="51917"/>
                      <a:pt x="4970" y="50165"/>
                    </a:cubicBezTo>
                    <a:cubicBezTo>
                      <a:pt x="8342" y="47048"/>
                      <a:pt x="11697" y="43946"/>
                      <a:pt x="15367" y="41176"/>
                    </a:cubicBezTo>
                    <a:cubicBezTo>
                      <a:pt x="15830" y="40826"/>
                      <a:pt x="15537" y="40110"/>
                      <a:pt x="15100" y="40110"/>
                    </a:cubicBezTo>
                    <a:cubicBezTo>
                      <a:pt x="15007" y="40110"/>
                      <a:pt x="14907" y="40143"/>
                      <a:pt x="14807" y="40218"/>
                    </a:cubicBezTo>
                    <a:lnTo>
                      <a:pt x="14807" y="40219"/>
                    </a:lnTo>
                    <a:cubicBezTo>
                      <a:pt x="11717" y="42553"/>
                      <a:pt x="8826" y="45095"/>
                      <a:pt x="5979" y="47719"/>
                    </a:cubicBezTo>
                    <a:cubicBezTo>
                      <a:pt x="4251" y="49312"/>
                      <a:pt x="425" y="51552"/>
                      <a:pt x="177" y="54196"/>
                    </a:cubicBezTo>
                    <a:cubicBezTo>
                      <a:pt x="0" y="56078"/>
                      <a:pt x="1721" y="58290"/>
                      <a:pt x="2785" y="59640"/>
                    </a:cubicBezTo>
                    <a:cubicBezTo>
                      <a:pt x="5189" y="62691"/>
                      <a:pt x="7735" y="65569"/>
                      <a:pt x="10019" y="68732"/>
                    </a:cubicBezTo>
                    <a:cubicBezTo>
                      <a:pt x="11511" y="70799"/>
                      <a:pt x="12521" y="71944"/>
                      <a:pt x="13710" y="71944"/>
                    </a:cubicBezTo>
                    <a:cubicBezTo>
                      <a:pt x="14621" y="71944"/>
                      <a:pt x="15636" y="71273"/>
                      <a:pt x="17053" y="69830"/>
                    </a:cubicBezTo>
                    <a:cubicBezTo>
                      <a:pt x="22974" y="63805"/>
                      <a:pt x="29404" y="58367"/>
                      <a:pt x="35175" y="52162"/>
                    </a:cubicBezTo>
                    <a:cubicBezTo>
                      <a:pt x="40775" y="46144"/>
                      <a:pt x="46191" y="39838"/>
                      <a:pt x="50762" y="32989"/>
                    </a:cubicBezTo>
                    <a:cubicBezTo>
                      <a:pt x="53597" y="28741"/>
                      <a:pt x="57095" y="24048"/>
                      <a:pt x="58488" y="19046"/>
                    </a:cubicBezTo>
                    <a:cubicBezTo>
                      <a:pt x="59726" y="14597"/>
                      <a:pt x="58806" y="9806"/>
                      <a:pt x="55511" y="6470"/>
                    </a:cubicBezTo>
                    <a:cubicBezTo>
                      <a:pt x="50384" y="1282"/>
                      <a:pt x="42314" y="1"/>
                      <a:pt x="3453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113;p45"/>
              <p:cNvSpPr/>
              <p:nvPr/>
            </p:nvSpPr>
            <p:spPr>
              <a:xfrm>
                <a:off x="4252700" y="3824275"/>
                <a:ext cx="786050" cy="1027525"/>
              </a:xfrm>
              <a:custGeom>
                <a:avLst/>
                <a:gdLst/>
                <a:ahLst/>
                <a:cxnLst/>
                <a:rect l="l" t="t" r="r" b="b"/>
                <a:pathLst>
                  <a:path w="31442" h="41101" extrusionOk="0">
                    <a:moveTo>
                      <a:pt x="30767" y="0"/>
                    </a:moveTo>
                    <a:cubicBezTo>
                      <a:pt x="30548" y="0"/>
                      <a:pt x="30334" y="119"/>
                      <a:pt x="30259" y="393"/>
                    </a:cubicBezTo>
                    <a:cubicBezTo>
                      <a:pt x="28886" y="5465"/>
                      <a:pt x="28260" y="10669"/>
                      <a:pt x="27224" y="15811"/>
                    </a:cubicBezTo>
                    <a:cubicBezTo>
                      <a:pt x="26250" y="20657"/>
                      <a:pt x="24698" y="25346"/>
                      <a:pt x="23273" y="30072"/>
                    </a:cubicBezTo>
                    <a:cubicBezTo>
                      <a:pt x="22680" y="32040"/>
                      <a:pt x="22169" y="34038"/>
                      <a:pt x="21552" y="35998"/>
                    </a:cubicBezTo>
                    <a:cubicBezTo>
                      <a:pt x="20718" y="38645"/>
                      <a:pt x="20032" y="39767"/>
                      <a:pt x="18010" y="39767"/>
                    </a:cubicBezTo>
                    <a:cubicBezTo>
                      <a:pt x="17525" y="39767"/>
                      <a:pt x="16964" y="39702"/>
                      <a:pt x="16306" y="39579"/>
                    </a:cubicBezTo>
                    <a:cubicBezTo>
                      <a:pt x="11013" y="38590"/>
                      <a:pt x="5916" y="37020"/>
                      <a:pt x="888" y="35106"/>
                    </a:cubicBezTo>
                    <a:cubicBezTo>
                      <a:pt x="818" y="35080"/>
                      <a:pt x="752" y="35068"/>
                      <a:pt x="691" y="35068"/>
                    </a:cubicBezTo>
                    <a:cubicBezTo>
                      <a:pt x="170" y="35068"/>
                      <a:pt x="0" y="35950"/>
                      <a:pt x="593" y="36176"/>
                    </a:cubicBezTo>
                    <a:lnTo>
                      <a:pt x="593" y="36177"/>
                    </a:lnTo>
                    <a:cubicBezTo>
                      <a:pt x="5685" y="38114"/>
                      <a:pt x="12419" y="41101"/>
                      <a:pt x="18035" y="41101"/>
                    </a:cubicBezTo>
                    <a:cubicBezTo>
                      <a:pt x="18207" y="41101"/>
                      <a:pt x="18378" y="41098"/>
                      <a:pt x="18549" y="41092"/>
                    </a:cubicBezTo>
                    <a:cubicBezTo>
                      <a:pt x="21118" y="41005"/>
                      <a:pt x="21646" y="39464"/>
                      <a:pt x="22450" y="36878"/>
                    </a:cubicBezTo>
                    <a:cubicBezTo>
                      <a:pt x="24187" y="31289"/>
                      <a:pt x="25956" y="25641"/>
                      <a:pt x="27413" y="19973"/>
                    </a:cubicBezTo>
                    <a:cubicBezTo>
                      <a:pt x="29047" y="13609"/>
                      <a:pt x="29611" y="7034"/>
                      <a:pt x="31329" y="687"/>
                    </a:cubicBezTo>
                    <a:cubicBezTo>
                      <a:pt x="31441" y="272"/>
                      <a:pt x="31099" y="0"/>
                      <a:pt x="3076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114;p45"/>
              <p:cNvSpPr/>
              <p:nvPr/>
            </p:nvSpPr>
            <p:spPr>
              <a:xfrm>
                <a:off x="3335575" y="4563175"/>
                <a:ext cx="590550" cy="714675"/>
              </a:xfrm>
              <a:custGeom>
                <a:avLst/>
                <a:gdLst/>
                <a:ahLst/>
                <a:cxnLst/>
                <a:rect l="l" t="t" r="r" b="b"/>
                <a:pathLst>
                  <a:path w="23622" h="28587" extrusionOk="0">
                    <a:moveTo>
                      <a:pt x="16310" y="0"/>
                    </a:moveTo>
                    <a:cubicBezTo>
                      <a:pt x="16221" y="0"/>
                      <a:pt x="16126" y="26"/>
                      <a:pt x="16029" y="85"/>
                    </a:cubicBezTo>
                    <a:cubicBezTo>
                      <a:pt x="13302" y="1751"/>
                      <a:pt x="11010" y="4432"/>
                      <a:pt x="8567" y="6509"/>
                    </a:cubicBezTo>
                    <a:cubicBezTo>
                      <a:pt x="6229" y="8495"/>
                      <a:pt x="3022" y="10699"/>
                      <a:pt x="1837" y="13660"/>
                    </a:cubicBezTo>
                    <a:cubicBezTo>
                      <a:pt x="0" y="18241"/>
                      <a:pt x="3020" y="23409"/>
                      <a:pt x="6595" y="26210"/>
                    </a:cubicBezTo>
                    <a:cubicBezTo>
                      <a:pt x="7568" y="26973"/>
                      <a:pt x="10238" y="28587"/>
                      <a:pt x="12063" y="28587"/>
                    </a:cubicBezTo>
                    <a:cubicBezTo>
                      <a:pt x="13057" y="28587"/>
                      <a:pt x="13800" y="28109"/>
                      <a:pt x="13884" y="26757"/>
                    </a:cubicBezTo>
                    <a:cubicBezTo>
                      <a:pt x="14036" y="24318"/>
                      <a:pt x="10934" y="22939"/>
                      <a:pt x="10514" y="20930"/>
                    </a:cubicBezTo>
                    <a:cubicBezTo>
                      <a:pt x="10081" y="18855"/>
                      <a:pt x="13991" y="16301"/>
                      <a:pt x="15309" y="15193"/>
                    </a:cubicBezTo>
                    <a:cubicBezTo>
                      <a:pt x="17826" y="13078"/>
                      <a:pt x="20445" y="11101"/>
                      <a:pt x="23140" y="9219"/>
                    </a:cubicBezTo>
                    <a:cubicBezTo>
                      <a:pt x="23622" y="8882"/>
                      <a:pt x="23323" y="8162"/>
                      <a:pt x="22871" y="8162"/>
                    </a:cubicBezTo>
                    <a:cubicBezTo>
                      <a:pt x="22778" y="8162"/>
                      <a:pt x="22680" y="8192"/>
                      <a:pt x="22580" y="8261"/>
                    </a:cubicBezTo>
                    <a:cubicBezTo>
                      <a:pt x="20264" y="9878"/>
                      <a:pt x="18004" y="11556"/>
                      <a:pt x="15815" y="13341"/>
                    </a:cubicBezTo>
                    <a:cubicBezTo>
                      <a:pt x="13945" y="14864"/>
                      <a:pt x="10935" y="16698"/>
                      <a:pt x="9739" y="18829"/>
                    </a:cubicBezTo>
                    <a:cubicBezTo>
                      <a:pt x="9317" y="19581"/>
                      <a:pt x="9173" y="19943"/>
                      <a:pt x="9238" y="20791"/>
                    </a:cubicBezTo>
                    <a:cubicBezTo>
                      <a:pt x="9369" y="22519"/>
                      <a:pt x="12486" y="23764"/>
                      <a:pt x="12321" y="25525"/>
                    </a:cubicBezTo>
                    <a:cubicBezTo>
                      <a:pt x="13069" y="26511"/>
                      <a:pt x="12552" y="27073"/>
                      <a:pt x="10772" y="27212"/>
                    </a:cubicBezTo>
                    <a:lnTo>
                      <a:pt x="8981" y="26464"/>
                    </a:lnTo>
                    <a:cubicBezTo>
                      <a:pt x="7712" y="25793"/>
                      <a:pt x="6582" y="24852"/>
                      <a:pt x="5612" y="23798"/>
                    </a:cubicBezTo>
                    <a:cubicBezTo>
                      <a:pt x="3412" y="21401"/>
                      <a:pt x="1611" y="17728"/>
                      <a:pt x="2707" y="14433"/>
                    </a:cubicBezTo>
                    <a:cubicBezTo>
                      <a:pt x="3718" y="11390"/>
                      <a:pt x="7581" y="8775"/>
                      <a:pt x="9934" y="6797"/>
                    </a:cubicBezTo>
                    <a:cubicBezTo>
                      <a:pt x="12110" y="4969"/>
                      <a:pt x="14182" y="2514"/>
                      <a:pt x="16589" y="1043"/>
                    </a:cubicBezTo>
                    <a:cubicBezTo>
                      <a:pt x="17102" y="730"/>
                      <a:pt x="16787" y="0"/>
                      <a:pt x="1631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115;p45"/>
              <p:cNvSpPr/>
              <p:nvPr/>
            </p:nvSpPr>
            <p:spPr>
              <a:xfrm>
                <a:off x="3223550" y="4671875"/>
                <a:ext cx="623750" cy="724550"/>
              </a:xfrm>
              <a:custGeom>
                <a:avLst/>
                <a:gdLst/>
                <a:ahLst/>
                <a:cxnLst/>
                <a:rect l="l" t="t" r="r" b="b"/>
                <a:pathLst>
                  <a:path w="24950" h="28982" extrusionOk="0">
                    <a:moveTo>
                      <a:pt x="12545" y="0"/>
                    </a:moveTo>
                    <a:cubicBezTo>
                      <a:pt x="7745" y="4015"/>
                      <a:pt x="1" y="9748"/>
                      <a:pt x="3684" y="16748"/>
                    </a:cubicBezTo>
                    <a:cubicBezTo>
                      <a:pt x="5701" y="20537"/>
                      <a:pt x="13777" y="28982"/>
                      <a:pt x="19436" y="28982"/>
                    </a:cubicBezTo>
                    <a:cubicBezTo>
                      <a:pt x="20049" y="28982"/>
                      <a:pt x="20635" y="28882"/>
                      <a:pt x="21181" y="28667"/>
                    </a:cubicBezTo>
                    <a:cubicBezTo>
                      <a:pt x="24949" y="27109"/>
                      <a:pt x="24625" y="23650"/>
                      <a:pt x="19368" y="18817"/>
                    </a:cubicBezTo>
                    <a:cubicBezTo>
                      <a:pt x="17701" y="17285"/>
                      <a:pt x="17211" y="16827"/>
                      <a:pt x="18640" y="14933"/>
                    </a:cubicBezTo>
                    <a:cubicBezTo>
                      <a:pt x="19499" y="13849"/>
                      <a:pt x="22435" y="12408"/>
                      <a:pt x="22330" y="11163"/>
                    </a:cubicBezTo>
                    <a:cubicBezTo>
                      <a:pt x="22207" y="10608"/>
                      <a:pt x="17523" y="4962"/>
                      <a:pt x="16176" y="3684"/>
                    </a:cubicBezTo>
                    <a:cubicBezTo>
                      <a:pt x="15232" y="2832"/>
                      <a:pt x="13348" y="986"/>
                      <a:pt x="1254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116;p45"/>
              <p:cNvSpPr/>
              <p:nvPr/>
            </p:nvSpPr>
            <p:spPr>
              <a:xfrm>
                <a:off x="4211650" y="4730125"/>
                <a:ext cx="498975" cy="678975"/>
              </a:xfrm>
              <a:custGeom>
                <a:avLst/>
                <a:gdLst/>
                <a:ahLst/>
                <a:cxnLst/>
                <a:rect l="l" t="t" r="r" b="b"/>
                <a:pathLst>
                  <a:path w="19959" h="27159" extrusionOk="0">
                    <a:moveTo>
                      <a:pt x="5008" y="1"/>
                    </a:moveTo>
                    <a:cubicBezTo>
                      <a:pt x="4845" y="1"/>
                      <a:pt x="4689" y="86"/>
                      <a:pt x="4599" y="291"/>
                    </a:cubicBezTo>
                    <a:cubicBezTo>
                      <a:pt x="3222" y="3452"/>
                      <a:pt x="2815" y="7222"/>
                      <a:pt x="1964" y="10573"/>
                    </a:cubicBezTo>
                    <a:cubicBezTo>
                      <a:pt x="1253" y="13372"/>
                      <a:pt x="0" y="16853"/>
                      <a:pt x="755" y="19788"/>
                    </a:cubicBezTo>
                    <a:cubicBezTo>
                      <a:pt x="1950" y="24434"/>
                      <a:pt x="7304" y="26879"/>
                      <a:pt x="11705" y="27142"/>
                    </a:cubicBezTo>
                    <a:cubicBezTo>
                      <a:pt x="11882" y="27152"/>
                      <a:pt x="12087" y="27158"/>
                      <a:pt x="12313" y="27158"/>
                    </a:cubicBezTo>
                    <a:cubicBezTo>
                      <a:pt x="14838" y="27158"/>
                      <a:pt x="19958" y="26428"/>
                      <a:pt x="17994" y="23320"/>
                    </a:cubicBezTo>
                    <a:cubicBezTo>
                      <a:pt x="16509" y="20969"/>
                      <a:pt x="12985" y="21997"/>
                      <a:pt x="11951" y="19383"/>
                    </a:cubicBezTo>
                    <a:cubicBezTo>
                      <a:pt x="11016" y="17025"/>
                      <a:pt x="12408" y="13948"/>
                      <a:pt x="13084" y="11569"/>
                    </a:cubicBezTo>
                    <a:cubicBezTo>
                      <a:pt x="13843" y="8899"/>
                      <a:pt x="14717" y="6270"/>
                      <a:pt x="15669" y="3662"/>
                    </a:cubicBezTo>
                    <a:cubicBezTo>
                      <a:pt x="15818" y="3257"/>
                      <a:pt x="15485" y="2990"/>
                      <a:pt x="15145" y="2990"/>
                    </a:cubicBezTo>
                    <a:cubicBezTo>
                      <a:pt x="14923" y="2990"/>
                      <a:pt x="14697" y="3105"/>
                      <a:pt x="14601" y="3368"/>
                    </a:cubicBezTo>
                    <a:cubicBezTo>
                      <a:pt x="13359" y="6763"/>
                      <a:pt x="12271" y="10196"/>
                      <a:pt x="11360" y="13697"/>
                    </a:cubicBezTo>
                    <a:cubicBezTo>
                      <a:pt x="10928" y="15354"/>
                      <a:pt x="9698" y="18073"/>
                      <a:pt x="10202" y="19887"/>
                    </a:cubicBezTo>
                    <a:cubicBezTo>
                      <a:pt x="11023" y="22846"/>
                      <a:pt x="15093" y="21158"/>
                      <a:pt x="16380" y="23408"/>
                    </a:cubicBezTo>
                    <a:cubicBezTo>
                      <a:pt x="17575" y="25497"/>
                      <a:pt x="15173" y="25991"/>
                      <a:pt x="12828" y="25991"/>
                    </a:cubicBezTo>
                    <a:cubicBezTo>
                      <a:pt x="11298" y="25991"/>
                      <a:pt x="9791" y="25781"/>
                      <a:pt x="9325" y="25666"/>
                    </a:cubicBezTo>
                    <a:cubicBezTo>
                      <a:pt x="6692" y="25015"/>
                      <a:pt x="3817" y="23536"/>
                      <a:pt x="2469" y="21070"/>
                    </a:cubicBezTo>
                    <a:cubicBezTo>
                      <a:pt x="776" y="17969"/>
                      <a:pt x="2228" y="14051"/>
                      <a:pt x="3034" y="10868"/>
                    </a:cubicBezTo>
                    <a:cubicBezTo>
                      <a:pt x="3828" y="7728"/>
                      <a:pt x="4270" y="3805"/>
                      <a:pt x="5558" y="850"/>
                    </a:cubicBezTo>
                    <a:cubicBezTo>
                      <a:pt x="5751" y="406"/>
                      <a:pt x="5363" y="1"/>
                      <a:pt x="500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117;p45"/>
              <p:cNvSpPr/>
              <p:nvPr/>
            </p:nvSpPr>
            <p:spPr>
              <a:xfrm>
                <a:off x="4106900" y="4940200"/>
                <a:ext cx="759875" cy="535475"/>
              </a:xfrm>
              <a:custGeom>
                <a:avLst/>
                <a:gdLst/>
                <a:ahLst/>
                <a:cxnLst/>
                <a:rect l="l" t="t" r="r" b="b"/>
                <a:pathLst>
                  <a:path w="30395" h="21419" extrusionOk="0">
                    <a:moveTo>
                      <a:pt x="4686" y="0"/>
                    </a:moveTo>
                    <a:cubicBezTo>
                      <a:pt x="3057" y="6043"/>
                      <a:pt x="1" y="15180"/>
                      <a:pt x="7032" y="18803"/>
                    </a:cubicBezTo>
                    <a:cubicBezTo>
                      <a:pt x="9468" y="20042"/>
                      <a:pt x="14996" y="21418"/>
                      <a:pt x="19888" y="21418"/>
                    </a:cubicBezTo>
                    <a:cubicBezTo>
                      <a:pt x="23515" y="21418"/>
                      <a:pt x="26793" y="20662"/>
                      <a:pt x="28202" y="18532"/>
                    </a:cubicBezTo>
                    <a:cubicBezTo>
                      <a:pt x="30394" y="15094"/>
                      <a:pt x="28145" y="12445"/>
                      <a:pt x="21067" y="11502"/>
                    </a:cubicBezTo>
                    <a:cubicBezTo>
                      <a:pt x="18823" y="11202"/>
                      <a:pt x="18159" y="11109"/>
                      <a:pt x="18245" y="8736"/>
                    </a:cubicBezTo>
                    <a:cubicBezTo>
                      <a:pt x="18326" y="7358"/>
                      <a:pt x="19906" y="4493"/>
                      <a:pt x="19104" y="3533"/>
                    </a:cubicBezTo>
                    <a:cubicBezTo>
                      <a:pt x="18685" y="3149"/>
                      <a:pt x="11609" y="1210"/>
                      <a:pt x="9774" y="936"/>
                    </a:cubicBezTo>
                    <a:cubicBezTo>
                      <a:pt x="8512" y="778"/>
                      <a:pt x="5909" y="349"/>
                      <a:pt x="468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118;p45"/>
              <p:cNvSpPr/>
              <p:nvPr/>
            </p:nvSpPr>
            <p:spPr>
              <a:xfrm>
                <a:off x="4330725" y="2511950"/>
                <a:ext cx="178950" cy="511325"/>
              </a:xfrm>
              <a:custGeom>
                <a:avLst/>
                <a:gdLst/>
                <a:ahLst/>
                <a:cxnLst/>
                <a:rect l="l" t="t" r="r" b="b"/>
                <a:pathLst>
                  <a:path w="7158" h="20453" extrusionOk="0">
                    <a:moveTo>
                      <a:pt x="681" y="0"/>
                    </a:moveTo>
                    <a:cubicBezTo>
                      <a:pt x="357" y="0"/>
                      <a:pt x="1" y="276"/>
                      <a:pt x="77" y="696"/>
                    </a:cubicBezTo>
                    <a:cubicBezTo>
                      <a:pt x="764" y="4508"/>
                      <a:pt x="2158" y="8067"/>
                      <a:pt x="3298" y="11753"/>
                    </a:cubicBezTo>
                    <a:cubicBezTo>
                      <a:pt x="4172" y="14576"/>
                      <a:pt x="4612" y="17526"/>
                      <a:pt x="5975" y="20173"/>
                    </a:cubicBezTo>
                    <a:cubicBezTo>
                      <a:pt x="6076" y="20370"/>
                      <a:pt x="6239" y="20452"/>
                      <a:pt x="6405" y="20452"/>
                    </a:cubicBezTo>
                    <a:cubicBezTo>
                      <a:pt x="6773" y="20452"/>
                      <a:pt x="7158" y="20051"/>
                      <a:pt x="6933" y="19614"/>
                    </a:cubicBezTo>
                    <a:cubicBezTo>
                      <a:pt x="5425" y="16686"/>
                      <a:pt x="4980" y="13296"/>
                      <a:pt x="3955" y="10185"/>
                    </a:cubicBezTo>
                    <a:cubicBezTo>
                      <a:pt x="2888" y="6945"/>
                      <a:pt x="1754" y="3768"/>
                      <a:pt x="1147" y="401"/>
                    </a:cubicBezTo>
                    <a:cubicBezTo>
                      <a:pt x="1096" y="121"/>
                      <a:pt x="896" y="0"/>
                      <a:pt x="68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119;p45"/>
              <p:cNvSpPr/>
              <p:nvPr/>
            </p:nvSpPr>
            <p:spPr>
              <a:xfrm>
                <a:off x="2774000" y="1882625"/>
                <a:ext cx="619750" cy="1803300"/>
              </a:xfrm>
              <a:custGeom>
                <a:avLst/>
                <a:gdLst/>
                <a:ahLst/>
                <a:cxnLst/>
                <a:rect l="l" t="t" r="r" b="b"/>
                <a:pathLst>
                  <a:path w="24790" h="72132" extrusionOk="0">
                    <a:moveTo>
                      <a:pt x="21424" y="1"/>
                    </a:moveTo>
                    <a:cubicBezTo>
                      <a:pt x="17451" y="1"/>
                      <a:pt x="12681" y="3877"/>
                      <a:pt x="10404" y="6170"/>
                    </a:cubicBezTo>
                    <a:cubicBezTo>
                      <a:pt x="4179" y="12440"/>
                      <a:pt x="2850" y="23488"/>
                      <a:pt x="1503" y="31753"/>
                    </a:cubicBezTo>
                    <a:cubicBezTo>
                      <a:pt x="653" y="36974"/>
                      <a:pt x="612" y="42193"/>
                      <a:pt x="444" y="47469"/>
                    </a:cubicBezTo>
                    <a:cubicBezTo>
                      <a:pt x="287" y="52350"/>
                      <a:pt x="0" y="57313"/>
                      <a:pt x="2004" y="61893"/>
                    </a:cubicBezTo>
                    <a:cubicBezTo>
                      <a:pt x="4648" y="67943"/>
                      <a:pt x="10207" y="71052"/>
                      <a:pt x="16519" y="72122"/>
                    </a:cubicBezTo>
                    <a:cubicBezTo>
                      <a:pt x="16556" y="72128"/>
                      <a:pt x="16591" y="72131"/>
                      <a:pt x="16626" y="72131"/>
                    </a:cubicBezTo>
                    <a:cubicBezTo>
                      <a:pt x="17246" y="72131"/>
                      <a:pt x="17480" y="71166"/>
                      <a:pt x="16814" y="71052"/>
                    </a:cubicBezTo>
                    <a:cubicBezTo>
                      <a:pt x="9994" y="69896"/>
                      <a:pt x="4332" y="66303"/>
                      <a:pt x="2270" y="59395"/>
                    </a:cubicBezTo>
                    <a:cubicBezTo>
                      <a:pt x="1115" y="55531"/>
                      <a:pt x="1429" y="51442"/>
                      <a:pt x="1553" y="47469"/>
                    </a:cubicBezTo>
                    <a:cubicBezTo>
                      <a:pt x="1699" y="42807"/>
                      <a:pt x="1660" y="38142"/>
                      <a:pt x="2328" y="33515"/>
                    </a:cubicBezTo>
                    <a:cubicBezTo>
                      <a:pt x="3431" y="25874"/>
                      <a:pt x="4829" y="17784"/>
                      <a:pt x="8474" y="10890"/>
                    </a:cubicBezTo>
                    <a:cubicBezTo>
                      <a:pt x="10176" y="7668"/>
                      <a:pt x="16304" y="1025"/>
                      <a:pt x="21132" y="1025"/>
                    </a:cubicBezTo>
                    <a:cubicBezTo>
                      <a:pt x="22069" y="1025"/>
                      <a:pt x="22957" y="1275"/>
                      <a:pt x="23754" y="1848"/>
                    </a:cubicBezTo>
                    <a:cubicBezTo>
                      <a:pt x="23854" y="1920"/>
                      <a:pt x="23953" y="1951"/>
                      <a:pt x="24045" y="1951"/>
                    </a:cubicBezTo>
                    <a:cubicBezTo>
                      <a:pt x="24492" y="1951"/>
                      <a:pt x="24790" y="1232"/>
                      <a:pt x="24314" y="890"/>
                    </a:cubicBezTo>
                    <a:cubicBezTo>
                      <a:pt x="23444" y="265"/>
                      <a:pt x="22461" y="1"/>
                      <a:pt x="214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120;p45"/>
              <p:cNvSpPr/>
              <p:nvPr/>
            </p:nvSpPr>
            <p:spPr>
              <a:xfrm>
                <a:off x="3139050" y="1704525"/>
                <a:ext cx="271150" cy="257850"/>
              </a:xfrm>
              <a:custGeom>
                <a:avLst/>
                <a:gdLst/>
                <a:ahLst/>
                <a:cxnLst/>
                <a:rect l="l" t="t" r="r" b="b"/>
                <a:pathLst>
                  <a:path w="10846" h="10314" extrusionOk="0">
                    <a:moveTo>
                      <a:pt x="8051" y="1"/>
                    </a:moveTo>
                    <a:cubicBezTo>
                      <a:pt x="6095" y="1"/>
                      <a:pt x="4155" y="608"/>
                      <a:pt x="2641" y="1916"/>
                    </a:cubicBezTo>
                    <a:cubicBezTo>
                      <a:pt x="203" y="4020"/>
                      <a:pt x="62" y="6784"/>
                      <a:pt x="8" y="9778"/>
                    </a:cubicBezTo>
                    <a:cubicBezTo>
                      <a:pt x="1" y="10135"/>
                      <a:pt x="275" y="10314"/>
                      <a:pt x="552" y="10314"/>
                    </a:cubicBezTo>
                    <a:cubicBezTo>
                      <a:pt x="829" y="10314"/>
                      <a:pt x="1110" y="10135"/>
                      <a:pt x="1117" y="9778"/>
                    </a:cubicBezTo>
                    <a:cubicBezTo>
                      <a:pt x="1162" y="7289"/>
                      <a:pt x="1161" y="4958"/>
                      <a:pt x="3039" y="3056"/>
                    </a:cubicBezTo>
                    <a:cubicBezTo>
                      <a:pt x="4359" y="1719"/>
                      <a:pt x="6206" y="1105"/>
                      <a:pt x="8048" y="1105"/>
                    </a:cubicBezTo>
                    <a:cubicBezTo>
                      <a:pt x="8673" y="1105"/>
                      <a:pt x="9298" y="1175"/>
                      <a:pt x="9901" y="1312"/>
                    </a:cubicBezTo>
                    <a:cubicBezTo>
                      <a:pt x="9949" y="1323"/>
                      <a:pt x="9994" y="1328"/>
                      <a:pt x="10038" y="1328"/>
                    </a:cubicBezTo>
                    <a:cubicBezTo>
                      <a:pt x="10633" y="1328"/>
                      <a:pt x="10845" y="391"/>
                      <a:pt x="10196" y="243"/>
                    </a:cubicBezTo>
                    <a:cubicBezTo>
                      <a:pt x="9492" y="83"/>
                      <a:pt x="8770" y="1"/>
                      <a:pt x="805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121;p45"/>
              <p:cNvSpPr/>
              <p:nvPr/>
            </p:nvSpPr>
            <p:spPr>
              <a:xfrm>
                <a:off x="2261400" y="366500"/>
                <a:ext cx="2120475" cy="2814575"/>
              </a:xfrm>
              <a:custGeom>
                <a:avLst/>
                <a:gdLst/>
                <a:ahLst/>
                <a:cxnLst/>
                <a:rect l="l" t="t" r="r" b="b"/>
                <a:pathLst>
                  <a:path w="84819" h="112583" extrusionOk="0">
                    <a:moveTo>
                      <a:pt x="54097" y="1"/>
                    </a:moveTo>
                    <a:cubicBezTo>
                      <a:pt x="49266" y="1"/>
                      <a:pt x="44417" y="988"/>
                      <a:pt x="40053" y="2939"/>
                    </a:cubicBezTo>
                    <a:cubicBezTo>
                      <a:pt x="32890" y="6143"/>
                      <a:pt x="27920" y="11491"/>
                      <a:pt x="26060" y="19210"/>
                    </a:cubicBezTo>
                    <a:cubicBezTo>
                      <a:pt x="24031" y="27627"/>
                      <a:pt x="25511" y="36565"/>
                      <a:pt x="23495" y="45032"/>
                    </a:cubicBezTo>
                    <a:cubicBezTo>
                      <a:pt x="22441" y="49457"/>
                      <a:pt x="20270" y="53396"/>
                      <a:pt x="16768" y="56351"/>
                    </a:cubicBezTo>
                    <a:cubicBezTo>
                      <a:pt x="13676" y="58959"/>
                      <a:pt x="9653" y="60879"/>
                      <a:pt x="8087" y="64886"/>
                    </a:cubicBezTo>
                    <a:cubicBezTo>
                      <a:pt x="6953" y="67789"/>
                      <a:pt x="7802" y="70449"/>
                      <a:pt x="8802" y="73259"/>
                    </a:cubicBezTo>
                    <a:cubicBezTo>
                      <a:pt x="9418" y="74988"/>
                      <a:pt x="10099" y="76382"/>
                      <a:pt x="9346" y="78206"/>
                    </a:cubicBezTo>
                    <a:cubicBezTo>
                      <a:pt x="8410" y="80476"/>
                      <a:pt x="5593" y="82061"/>
                      <a:pt x="4020" y="83924"/>
                    </a:cubicBezTo>
                    <a:cubicBezTo>
                      <a:pt x="2036" y="86276"/>
                      <a:pt x="756" y="89240"/>
                      <a:pt x="1983" y="92282"/>
                    </a:cubicBezTo>
                    <a:cubicBezTo>
                      <a:pt x="3447" y="95916"/>
                      <a:pt x="7282" y="96569"/>
                      <a:pt x="9976" y="98901"/>
                    </a:cubicBezTo>
                    <a:cubicBezTo>
                      <a:pt x="13901" y="102300"/>
                      <a:pt x="10780" y="107276"/>
                      <a:pt x="14417" y="110474"/>
                    </a:cubicBezTo>
                    <a:cubicBezTo>
                      <a:pt x="15628" y="111540"/>
                      <a:pt x="17557" y="112582"/>
                      <a:pt x="19328" y="112582"/>
                    </a:cubicBezTo>
                    <a:cubicBezTo>
                      <a:pt x="20051" y="112582"/>
                      <a:pt x="20747" y="112409"/>
                      <a:pt x="21358" y="111994"/>
                    </a:cubicBezTo>
                    <a:cubicBezTo>
                      <a:pt x="21846" y="111661"/>
                      <a:pt x="21544" y="110939"/>
                      <a:pt x="21087" y="110939"/>
                    </a:cubicBezTo>
                    <a:cubicBezTo>
                      <a:pt x="20995" y="110939"/>
                      <a:pt x="20897" y="110968"/>
                      <a:pt x="20798" y="111035"/>
                    </a:cubicBezTo>
                    <a:cubicBezTo>
                      <a:pt x="20251" y="111408"/>
                      <a:pt x="19681" y="111567"/>
                      <a:pt x="19112" y="111567"/>
                    </a:cubicBezTo>
                    <a:cubicBezTo>
                      <a:pt x="16701" y="111567"/>
                      <a:pt x="14316" y="108701"/>
                      <a:pt x="13810" y="107009"/>
                    </a:cubicBezTo>
                    <a:cubicBezTo>
                      <a:pt x="13303" y="105319"/>
                      <a:pt x="13707" y="103760"/>
                      <a:pt x="13371" y="102081"/>
                    </a:cubicBezTo>
                    <a:cubicBezTo>
                      <a:pt x="12881" y="99645"/>
                      <a:pt x="11242" y="98373"/>
                      <a:pt x="9234" y="97116"/>
                    </a:cubicBezTo>
                    <a:cubicBezTo>
                      <a:pt x="4516" y="94157"/>
                      <a:pt x="0" y="90483"/>
                      <a:pt x="4804" y="84708"/>
                    </a:cubicBezTo>
                    <a:cubicBezTo>
                      <a:pt x="6584" y="82569"/>
                      <a:pt x="9653" y="80851"/>
                      <a:pt x="10606" y="78119"/>
                    </a:cubicBezTo>
                    <a:cubicBezTo>
                      <a:pt x="11099" y="76710"/>
                      <a:pt x="10776" y="75544"/>
                      <a:pt x="10324" y="74161"/>
                    </a:cubicBezTo>
                    <a:cubicBezTo>
                      <a:pt x="8732" y="69278"/>
                      <a:pt x="7766" y="65364"/>
                      <a:pt x="12042" y="61374"/>
                    </a:cubicBezTo>
                    <a:cubicBezTo>
                      <a:pt x="16925" y="56815"/>
                      <a:pt x="21783" y="54223"/>
                      <a:pt x="23973" y="47472"/>
                    </a:cubicBezTo>
                    <a:cubicBezTo>
                      <a:pt x="28634" y="33108"/>
                      <a:pt x="21840" y="14693"/>
                      <a:pt x="37383" y="5549"/>
                    </a:cubicBezTo>
                    <a:cubicBezTo>
                      <a:pt x="42389" y="2603"/>
                      <a:pt x="48258" y="1117"/>
                      <a:pt x="54076" y="1117"/>
                    </a:cubicBezTo>
                    <a:cubicBezTo>
                      <a:pt x="65167" y="1117"/>
                      <a:pt x="76070" y="6518"/>
                      <a:pt x="80446" y="17505"/>
                    </a:cubicBezTo>
                    <a:cubicBezTo>
                      <a:pt x="84269" y="27104"/>
                      <a:pt x="82815" y="38615"/>
                      <a:pt x="82369" y="48701"/>
                    </a:cubicBezTo>
                    <a:cubicBezTo>
                      <a:pt x="81914" y="58988"/>
                      <a:pt x="79478" y="69653"/>
                      <a:pt x="81021" y="79909"/>
                    </a:cubicBezTo>
                    <a:cubicBezTo>
                      <a:pt x="81063" y="80189"/>
                      <a:pt x="81259" y="80310"/>
                      <a:pt x="81471" y="80310"/>
                    </a:cubicBezTo>
                    <a:cubicBezTo>
                      <a:pt x="81793" y="80310"/>
                      <a:pt x="82154" y="80034"/>
                      <a:pt x="82090" y="79614"/>
                    </a:cubicBezTo>
                    <a:lnTo>
                      <a:pt x="82091" y="79614"/>
                    </a:lnTo>
                    <a:cubicBezTo>
                      <a:pt x="81169" y="73490"/>
                      <a:pt x="81969" y="67426"/>
                      <a:pt x="82598" y="61318"/>
                    </a:cubicBezTo>
                    <a:cubicBezTo>
                      <a:pt x="83231" y="55166"/>
                      <a:pt x="83503" y="48983"/>
                      <a:pt x="83693" y="42803"/>
                    </a:cubicBezTo>
                    <a:cubicBezTo>
                      <a:pt x="83980" y="33551"/>
                      <a:pt x="84818" y="23613"/>
                      <a:pt x="80589" y="15045"/>
                    </a:cubicBezTo>
                    <a:cubicBezTo>
                      <a:pt x="75595" y="4930"/>
                      <a:pt x="64892" y="1"/>
                      <a:pt x="5409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2122;p45"/>
            <p:cNvGrpSpPr/>
            <p:nvPr/>
          </p:nvGrpSpPr>
          <p:grpSpPr>
            <a:xfrm rot="1091468">
              <a:off x="4201303" y="2118692"/>
              <a:ext cx="305412" cy="275214"/>
              <a:chOff x="1788350" y="1117875"/>
              <a:chExt cx="304425" cy="274325"/>
            </a:xfrm>
          </p:grpSpPr>
          <p:sp>
            <p:nvSpPr>
              <p:cNvPr id="16" name="Google Shape;2123;p45"/>
              <p:cNvSpPr/>
              <p:nvPr/>
            </p:nvSpPr>
            <p:spPr>
              <a:xfrm>
                <a:off x="1917675" y="1282700"/>
                <a:ext cx="175100" cy="109500"/>
              </a:xfrm>
              <a:custGeom>
                <a:avLst/>
                <a:gdLst/>
                <a:ahLst/>
                <a:cxnLst/>
                <a:rect l="l" t="t" r="r" b="b"/>
                <a:pathLst>
                  <a:path w="7004" h="4380" extrusionOk="0">
                    <a:moveTo>
                      <a:pt x="5618" y="820"/>
                    </a:moveTo>
                    <a:cubicBezTo>
                      <a:pt x="5743" y="820"/>
                      <a:pt x="5864" y="841"/>
                      <a:pt x="5951" y="896"/>
                    </a:cubicBezTo>
                    <a:cubicBezTo>
                      <a:pt x="6042" y="957"/>
                      <a:pt x="6010" y="1305"/>
                      <a:pt x="5951" y="1497"/>
                    </a:cubicBezTo>
                    <a:cubicBezTo>
                      <a:pt x="5575" y="2707"/>
                      <a:pt x="4388" y="3458"/>
                      <a:pt x="2870" y="3523"/>
                    </a:cubicBezTo>
                    <a:cubicBezTo>
                      <a:pt x="2472" y="3418"/>
                      <a:pt x="2045" y="3358"/>
                      <a:pt x="1674" y="3184"/>
                    </a:cubicBezTo>
                    <a:cubicBezTo>
                      <a:pt x="1435" y="3073"/>
                      <a:pt x="1124" y="2808"/>
                      <a:pt x="1115" y="2597"/>
                    </a:cubicBezTo>
                    <a:cubicBezTo>
                      <a:pt x="1106" y="2396"/>
                      <a:pt x="1408" y="2125"/>
                      <a:pt x="1637" y="1988"/>
                    </a:cubicBezTo>
                    <a:cubicBezTo>
                      <a:pt x="1927" y="1809"/>
                      <a:pt x="2274" y="1708"/>
                      <a:pt x="2605" y="1611"/>
                    </a:cubicBezTo>
                    <a:cubicBezTo>
                      <a:pt x="3500" y="1350"/>
                      <a:pt x="4392" y="1094"/>
                      <a:pt x="5295" y="860"/>
                    </a:cubicBezTo>
                    <a:cubicBezTo>
                      <a:pt x="5392" y="836"/>
                      <a:pt x="5507" y="820"/>
                      <a:pt x="5618" y="820"/>
                    </a:cubicBezTo>
                    <a:close/>
                    <a:moveTo>
                      <a:pt x="5778" y="0"/>
                    </a:moveTo>
                    <a:cubicBezTo>
                      <a:pt x="5705" y="0"/>
                      <a:pt x="5630" y="6"/>
                      <a:pt x="5552" y="17"/>
                    </a:cubicBezTo>
                    <a:cubicBezTo>
                      <a:pt x="5392" y="40"/>
                      <a:pt x="5231" y="90"/>
                      <a:pt x="5070" y="131"/>
                    </a:cubicBezTo>
                    <a:cubicBezTo>
                      <a:pt x="4227" y="351"/>
                      <a:pt x="3370" y="539"/>
                      <a:pt x="2535" y="805"/>
                    </a:cubicBezTo>
                    <a:cubicBezTo>
                      <a:pt x="1949" y="993"/>
                      <a:pt x="1344" y="1203"/>
                      <a:pt x="840" y="1542"/>
                    </a:cubicBezTo>
                    <a:cubicBezTo>
                      <a:pt x="1" y="2106"/>
                      <a:pt x="19" y="3156"/>
                      <a:pt x="890" y="3665"/>
                    </a:cubicBezTo>
                    <a:cubicBezTo>
                      <a:pt x="1486" y="4018"/>
                      <a:pt x="2192" y="4182"/>
                      <a:pt x="2710" y="4380"/>
                    </a:cubicBezTo>
                    <a:cubicBezTo>
                      <a:pt x="3429" y="4233"/>
                      <a:pt x="3961" y="4178"/>
                      <a:pt x="4461" y="4013"/>
                    </a:cubicBezTo>
                    <a:cubicBezTo>
                      <a:pt x="5749" y="3591"/>
                      <a:pt x="6555" y="2703"/>
                      <a:pt x="6835" y="1369"/>
                    </a:cubicBezTo>
                    <a:cubicBezTo>
                      <a:pt x="7003" y="570"/>
                      <a:pt x="6533" y="0"/>
                      <a:pt x="577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2124;p45"/>
              <p:cNvSpPr/>
              <p:nvPr/>
            </p:nvSpPr>
            <p:spPr>
              <a:xfrm>
                <a:off x="2016475" y="1117875"/>
                <a:ext cx="48575" cy="57900"/>
              </a:xfrm>
              <a:custGeom>
                <a:avLst/>
                <a:gdLst/>
                <a:ahLst/>
                <a:cxnLst/>
                <a:rect l="l" t="t" r="r" b="b"/>
                <a:pathLst>
                  <a:path w="1943" h="2316" extrusionOk="0">
                    <a:moveTo>
                      <a:pt x="655" y="0"/>
                    </a:moveTo>
                    <a:cubicBezTo>
                      <a:pt x="274" y="0"/>
                      <a:pt x="0" y="292"/>
                      <a:pt x="69" y="743"/>
                    </a:cubicBezTo>
                    <a:cubicBezTo>
                      <a:pt x="123" y="1095"/>
                      <a:pt x="280" y="1439"/>
                      <a:pt x="435" y="1765"/>
                    </a:cubicBezTo>
                    <a:cubicBezTo>
                      <a:pt x="562" y="2026"/>
                      <a:pt x="746" y="2315"/>
                      <a:pt x="1018" y="2315"/>
                    </a:cubicBezTo>
                    <a:cubicBezTo>
                      <a:pt x="1082" y="2315"/>
                      <a:pt x="1150" y="2300"/>
                      <a:pt x="1223" y="2264"/>
                    </a:cubicBezTo>
                    <a:cubicBezTo>
                      <a:pt x="1517" y="2123"/>
                      <a:pt x="1710" y="1755"/>
                      <a:pt x="1943" y="1490"/>
                    </a:cubicBezTo>
                    <a:cubicBezTo>
                      <a:pt x="1838" y="861"/>
                      <a:pt x="1458" y="260"/>
                      <a:pt x="985" y="68"/>
                    </a:cubicBezTo>
                    <a:cubicBezTo>
                      <a:pt x="871" y="22"/>
                      <a:pt x="759" y="0"/>
                      <a:pt x="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125;p45"/>
              <p:cNvSpPr/>
              <p:nvPr/>
            </p:nvSpPr>
            <p:spPr>
              <a:xfrm>
                <a:off x="1981625" y="1215525"/>
                <a:ext cx="60875" cy="48925"/>
              </a:xfrm>
              <a:custGeom>
                <a:avLst/>
                <a:gdLst/>
                <a:ahLst/>
                <a:cxnLst/>
                <a:rect l="l" t="t" r="r" b="b"/>
                <a:pathLst>
                  <a:path w="2435" h="1957" extrusionOk="0">
                    <a:moveTo>
                      <a:pt x="1140" y="1"/>
                    </a:moveTo>
                    <a:cubicBezTo>
                      <a:pt x="885" y="1"/>
                      <a:pt x="630" y="13"/>
                      <a:pt x="377" y="31"/>
                    </a:cubicBezTo>
                    <a:cubicBezTo>
                      <a:pt x="248" y="41"/>
                      <a:pt x="124" y="192"/>
                      <a:pt x="0" y="279"/>
                    </a:cubicBezTo>
                    <a:cubicBezTo>
                      <a:pt x="120" y="366"/>
                      <a:pt x="234" y="503"/>
                      <a:pt x="362" y="522"/>
                    </a:cubicBezTo>
                    <a:cubicBezTo>
                      <a:pt x="702" y="573"/>
                      <a:pt x="1046" y="567"/>
                      <a:pt x="1481" y="586"/>
                    </a:cubicBezTo>
                    <a:cubicBezTo>
                      <a:pt x="1243" y="920"/>
                      <a:pt x="1031" y="1154"/>
                      <a:pt x="903" y="1429"/>
                    </a:cubicBezTo>
                    <a:cubicBezTo>
                      <a:pt x="845" y="1566"/>
                      <a:pt x="945" y="1778"/>
                      <a:pt x="968" y="1957"/>
                    </a:cubicBezTo>
                    <a:cubicBezTo>
                      <a:pt x="1132" y="1919"/>
                      <a:pt x="1357" y="1942"/>
                      <a:pt x="1454" y="1842"/>
                    </a:cubicBezTo>
                    <a:cubicBezTo>
                      <a:pt x="1722" y="1547"/>
                      <a:pt x="1962" y="1225"/>
                      <a:pt x="2169" y="884"/>
                    </a:cubicBezTo>
                    <a:cubicBezTo>
                      <a:pt x="2434" y="439"/>
                      <a:pt x="2256" y="77"/>
                      <a:pt x="1742" y="26"/>
                    </a:cubicBezTo>
                    <a:cubicBezTo>
                      <a:pt x="1542" y="8"/>
                      <a:pt x="1341" y="1"/>
                      <a:pt x="114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126;p45"/>
              <p:cNvSpPr/>
              <p:nvPr/>
            </p:nvSpPr>
            <p:spPr>
              <a:xfrm>
                <a:off x="1842525" y="1184300"/>
                <a:ext cx="45300" cy="61975"/>
              </a:xfrm>
              <a:custGeom>
                <a:avLst/>
                <a:gdLst/>
                <a:ahLst/>
                <a:cxnLst/>
                <a:rect l="l" t="t" r="r" b="b"/>
                <a:pathLst>
                  <a:path w="1812" h="2479" extrusionOk="0">
                    <a:moveTo>
                      <a:pt x="630" y="0"/>
                    </a:moveTo>
                    <a:cubicBezTo>
                      <a:pt x="505" y="0"/>
                      <a:pt x="388" y="23"/>
                      <a:pt x="307" y="74"/>
                    </a:cubicBezTo>
                    <a:cubicBezTo>
                      <a:pt x="133" y="189"/>
                      <a:pt x="0" y="551"/>
                      <a:pt x="37" y="771"/>
                    </a:cubicBezTo>
                    <a:cubicBezTo>
                      <a:pt x="101" y="1170"/>
                      <a:pt x="276" y="1564"/>
                      <a:pt x="468" y="1931"/>
                    </a:cubicBezTo>
                    <a:cubicBezTo>
                      <a:pt x="603" y="2190"/>
                      <a:pt x="808" y="2479"/>
                      <a:pt x="1087" y="2479"/>
                    </a:cubicBezTo>
                    <a:cubicBezTo>
                      <a:pt x="1159" y="2479"/>
                      <a:pt x="1235" y="2460"/>
                      <a:pt x="1315" y="2417"/>
                    </a:cubicBezTo>
                    <a:cubicBezTo>
                      <a:pt x="1582" y="2275"/>
                      <a:pt x="1715" y="1881"/>
                      <a:pt x="1811" y="1738"/>
                    </a:cubicBezTo>
                    <a:cubicBezTo>
                      <a:pt x="1765" y="936"/>
                      <a:pt x="1618" y="381"/>
                      <a:pt x="1059" y="93"/>
                    </a:cubicBezTo>
                    <a:cubicBezTo>
                      <a:pt x="945" y="35"/>
                      <a:pt x="782" y="0"/>
                      <a:pt x="63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127;p45"/>
              <p:cNvSpPr/>
              <p:nvPr/>
            </p:nvSpPr>
            <p:spPr>
              <a:xfrm>
                <a:off x="1788350" y="1298350"/>
                <a:ext cx="820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281" h="3204" extrusionOk="0">
                    <a:moveTo>
                      <a:pt x="1551" y="0"/>
                    </a:moveTo>
                    <a:cubicBezTo>
                      <a:pt x="1542" y="0"/>
                      <a:pt x="1534" y="0"/>
                      <a:pt x="1526" y="0"/>
                    </a:cubicBezTo>
                    <a:cubicBezTo>
                      <a:pt x="646" y="5"/>
                      <a:pt x="22" y="756"/>
                      <a:pt x="9" y="1819"/>
                    </a:cubicBezTo>
                    <a:cubicBezTo>
                      <a:pt x="0" y="2616"/>
                      <a:pt x="646" y="3203"/>
                      <a:pt x="1536" y="3203"/>
                    </a:cubicBezTo>
                    <a:cubicBezTo>
                      <a:pt x="2548" y="3199"/>
                      <a:pt x="3272" y="2512"/>
                      <a:pt x="3276" y="1545"/>
                    </a:cubicBezTo>
                    <a:cubicBezTo>
                      <a:pt x="3281" y="612"/>
                      <a:pt x="2595" y="0"/>
                      <a:pt x="1551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0278144" y="3634578"/>
            <a:ext cx="1772220" cy="2842687"/>
            <a:chOff x="10278144" y="3634578"/>
            <a:chExt cx="1772220" cy="2842687"/>
          </a:xfrm>
        </p:grpSpPr>
        <p:grpSp>
          <p:nvGrpSpPr>
            <p:cNvPr id="82" name="Google Shape;2241;p45"/>
            <p:cNvGrpSpPr/>
            <p:nvPr/>
          </p:nvGrpSpPr>
          <p:grpSpPr>
            <a:xfrm>
              <a:off x="10278144" y="3634578"/>
              <a:ext cx="1772220" cy="2842687"/>
              <a:chOff x="2205175" y="238100"/>
              <a:chExt cx="3235150" cy="5238450"/>
            </a:xfrm>
          </p:grpSpPr>
          <p:sp>
            <p:nvSpPr>
              <p:cNvPr id="83" name="Google Shape;2242;p45"/>
              <p:cNvSpPr/>
              <p:nvPr/>
            </p:nvSpPr>
            <p:spPr>
              <a:xfrm>
                <a:off x="4482625" y="2965050"/>
                <a:ext cx="467725" cy="338575"/>
              </a:xfrm>
              <a:custGeom>
                <a:avLst/>
                <a:gdLst/>
                <a:ahLst/>
                <a:cxnLst/>
                <a:rect l="l" t="t" r="r" b="b"/>
                <a:pathLst>
                  <a:path w="18709" h="13543" extrusionOk="0">
                    <a:moveTo>
                      <a:pt x="7000" y="1"/>
                    </a:moveTo>
                    <a:cubicBezTo>
                      <a:pt x="6897" y="1"/>
                      <a:pt x="6778" y="13"/>
                      <a:pt x="6642" y="41"/>
                    </a:cubicBezTo>
                    <a:cubicBezTo>
                      <a:pt x="5892" y="200"/>
                      <a:pt x="5005" y="1428"/>
                      <a:pt x="4379" y="1895"/>
                    </a:cubicBezTo>
                    <a:cubicBezTo>
                      <a:pt x="3276" y="2725"/>
                      <a:pt x="1536" y="3795"/>
                      <a:pt x="1" y="4011"/>
                    </a:cubicBezTo>
                    <a:cubicBezTo>
                      <a:pt x="195" y="4692"/>
                      <a:pt x="274" y="5443"/>
                      <a:pt x="297" y="6228"/>
                    </a:cubicBezTo>
                    <a:cubicBezTo>
                      <a:pt x="308" y="6774"/>
                      <a:pt x="330" y="7365"/>
                      <a:pt x="308" y="7956"/>
                    </a:cubicBezTo>
                    <a:cubicBezTo>
                      <a:pt x="297" y="8719"/>
                      <a:pt x="240" y="9492"/>
                      <a:pt x="81" y="10220"/>
                    </a:cubicBezTo>
                    <a:cubicBezTo>
                      <a:pt x="2912" y="11869"/>
                      <a:pt x="5039" y="13188"/>
                      <a:pt x="8395" y="13416"/>
                    </a:cubicBezTo>
                    <a:cubicBezTo>
                      <a:pt x="9521" y="13494"/>
                      <a:pt x="10632" y="13542"/>
                      <a:pt x="11736" y="13542"/>
                    </a:cubicBezTo>
                    <a:cubicBezTo>
                      <a:pt x="13677" y="13542"/>
                      <a:pt x="15596" y="13393"/>
                      <a:pt x="17538" y="12994"/>
                    </a:cubicBezTo>
                    <a:cubicBezTo>
                      <a:pt x="16879" y="12425"/>
                      <a:pt x="16116" y="12301"/>
                      <a:pt x="15207" y="12152"/>
                    </a:cubicBezTo>
                    <a:cubicBezTo>
                      <a:pt x="14171" y="11993"/>
                      <a:pt x="13193" y="11777"/>
                      <a:pt x="12147" y="11766"/>
                    </a:cubicBezTo>
                    <a:cubicBezTo>
                      <a:pt x="11750" y="11766"/>
                      <a:pt x="11681" y="11186"/>
                      <a:pt x="12056" y="11071"/>
                    </a:cubicBezTo>
                    <a:cubicBezTo>
                      <a:pt x="12439" y="10960"/>
                      <a:pt x="12847" y="10916"/>
                      <a:pt x="13265" y="10916"/>
                    </a:cubicBezTo>
                    <a:cubicBezTo>
                      <a:pt x="14211" y="10916"/>
                      <a:pt x="15206" y="11138"/>
                      <a:pt x="16081" y="11287"/>
                    </a:cubicBezTo>
                    <a:cubicBezTo>
                      <a:pt x="16878" y="11424"/>
                      <a:pt x="17708" y="11662"/>
                      <a:pt x="18220" y="12243"/>
                    </a:cubicBezTo>
                    <a:cubicBezTo>
                      <a:pt x="18709" y="10855"/>
                      <a:pt x="16525" y="10502"/>
                      <a:pt x="15468" y="10241"/>
                    </a:cubicBezTo>
                    <a:cubicBezTo>
                      <a:pt x="14752" y="10071"/>
                      <a:pt x="14000" y="9923"/>
                      <a:pt x="13262" y="9729"/>
                    </a:cubicBezTo>
                    <a:cubicBezTo>
                      <a:pt x="12762" y="9593"/>
                      <a:pt x="12261" y="9446"/>
                      <a:pt x="11783" y="9252"/>
                    </a:cubicBezTo>
                    <a:cubicBezTo>
                      <a:pt x="11477" y="9131"/>
                      <a:pt x="11465" y="8612"/>
                      <a:pt x="11818" y="8612"/>
                    </a:cubicBezTo>
                    <a:cubicBezTo>
                      <a:pt x="11832" y="8612"/>
                      <a:pt x="11847" y="8613"/>
                      <a:pt x="11863" y="8614"/>
                    </a:cubicBezTo>
                    <a:cubicBezTo>
                      <a:pt x="13000" y="8718"/>
                      <a:pt x="14114" y="9071"/>
                      <a:pt x="15229" y="9332"/>
                    </a:cubicBezTo>
                    <a:cubicBezTo>
                      <a:pt x="15570" y="9411"/>
                      <a:pt x="15945" y="9480"/>
                      <a:pt x="16320" y="9548"/>
                    </a:cubicBezTo>
                    <a:cubicBezTo>
                      <a:pt x="16958" y="9673"/>
                      <a:pt x="17595" y="9832"/>
                      <a:pt x="18118" y="10129"/>
                    </a:cubicBezTo>
                    <a:cubicBezTo>
                      <a:pt x="18039" y="9855"/>
                      <a:pt x="17898" y="9601"/>
                      <a:pt x="17708" y="9389"/>
                    </a:cubicBezTo>
                    <a:cubicBezTo>
                      <a:pt x="16548" y="8047"/>
                      <a:pt x="13592" y="7581"/>
                      <a:pt x="12283" y="7091"/>
                    </a:cubicBezTo>
                    <a:cubicBezTo>
                      <a:pt x="11969" y="6979"/>
                      <a:pt x="11998" y="6478"/>
                      <a:pt x="12362" y="6478"/>
                    </a:cubicBezTo>
                    <a:cubicBezTo>
                      <a:pt x="12366" y="6478"/>
                      <a:pt x="12371" y="6478"/>
                      <a:pt x="12375" y="6478"/>
                    </a:cubicBezTo>
                    <a:cubicBezTo>
                      <a:pt x="13921" y="6523"/>
                      <a:pt x="15525" y="7148"/>
                      <a:pt x="16889" y="7854"/>
                    </a:cubicBezTo>
                    <a:cubicBezTo>
                      <a:pt x="16913" y="7866"/>
                      <a:pt x="16924" y="7876"/>
                      <a:pt x="16946" y="7888"/>
                    </a:cubicBezTo>
                    <a:cubicBezTo>
                      <a:pt x="15187" y="4978"/>
                      <a:pt x="11202" y="4320"/>
                      <a:pt x="7789" y="4320"/>
                    </a:cubicBezTo>
                    <a:cubicBezTo>
                      <a:pt x="7253" y="4320"/>
                      <a:pt x="6731" y="4336"/>
                      <a:pt x="6234" y="4362"/>
                    </a:cubicBezTo>
                    <a:cubicBezTo>
                      <a:pt x="6228" y="4363"/>
                      <a:pt x="6221" y="4363"/>
                      <a:pt x="6216" y="4363"/>
                    </a:cubicBezTo>
                    <a:cubicBezTo>
                      <a:pt x="5956" y="4363"/>
                      <a:pt x="5870" y="4119"/>
                      <a:pt x="5926" y="3919"/>
                    </a:cubicBezTo>
                    <a:cubicBezTo>
                      <a:pt x="5914" y="3817"/>
                      <a:pt x="5949" y="3703"/>
                      <a:pt x="6051" y="3611"/>
                    </a:cubicBezTo>
                    <a:cubicBezTo>
                      <a:pt x="6511" y="3173"/>
                      <a:pt x="8629" y="1"/>
                      <a:pt x="700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2243;p45"/>
              <p:cNvSpPr/>
              <p:nvPr/>
            </p:nvSpPr>
            <p:spPr>
              <a:xfrm>
                <a:off x="4498450" y="1139125"/>
                <a:ext cx="136800" cy="267250"/>
              </a:xfrm>
              <a:custGeom>
                <a:avLst/>
                <a:gdLst/>
                <a:ahLst/>
                <a:cxnLst/>
                <a:rect l="l" t="t" r="r" b="b"/>
                <a:pathLst>
                  <a:path w="5472" h="1069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71" y="3522"/>
                      <a:pt x="853" y="7119"/>
                      <a:pt x="544" y="10690"/>
                    </a:cubicBezTo>
                    <a:cubicBezTo>
                      <a:pt x="1800" y="9313"/>
                      <a:pt x="3166" y="8140"/>
                      <a:pt x="4045" y="6354"/>
                    </a:cubicBezTo>
                    <a:cubicBezTo>
                      <a:pt x="5032" y="4351"/>
                      <a:pt x="5129" y="2392"/>
                      <a:pt x="5472" y="281"/>
                    </a:cubicBezTo>
                    <a:lnTo>
                      <a:pt x="5472" y="281"/>
                    </a:lnTo>
                    <a:cubicBezTo>
                      <a:pt x="5166" y="290"/>
                      <a:pt x="4859" y="295"/>
                      <a:pt x="4552" y="295"/>
                    </a:cubicBezTo>
                    <a:cubicBezTo>
                      <a:pt x="3034" y="295"/>
                      <a:pt x="1509" y="188"/>
                      <a:pt x="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2244;p45"/>
              <p:cNvSpPr/>
              <p:nvPr/>
            </p:nvSpPr>
            <p:spPr>
              <a:xfrm>
                <a:off x="3895825" y="2586325"/>
                <a:ext cx="385875" cy="312775"/>
              </a:xfrm>
              <a:custGeom>
                <a:avLst/>
                <a:gdLst/>
                <a:ahLst/>
                <a:cxnLst/>
                <a:rect l="l" t="t" r="r" b="b"/>
                <a:pathLst>
                  <a:path w="15435" h="12511" extrusionOk="0">
                    <a:moveTo>
                      <a:pt x="5887" y="0"/>
                    </a:moveTo>
                    <a:cubicBezTo>
                      <a:pt x="4144" y="0"/>
                      <a:pt x="1013" y="3758"/>
                      <a:pt x="1" y="4829"/>
                    </a:cubicBezTo>
                    <a:cubicBezTo>
                      <a:pt x="57" y="6228"/>
                      <a:pt x="114" y="7638"/>
                      <a:pt x="182" y="9037"/>
                    </a:cubicBezTo>
                    <a:cubicBezTo>
                      <a:pt x="215" y="9776"/>
                      <a:pt x="249" y="10503"/>
                      <a:pt x="284" y="11243"/>
                    </a:cubicBezTo>
                    <a:cubicBezTo>
                      <a:pt x="295" y="11300"/>
                      <a:pt x="272" y="11334"/>
                      <a:pt x="261" y="11380"/>
                    </a:cubicBezTo>
                    <a:cubicBezTo>
                      <a:pt x="1610" y="12178"/>
                      <a:pt x="3236" y="12510"/>
                      <a:pt x="4916" y="12510"/>
                    </a:cubicBezTo>
                    <a:cubicBezTo>
                      <a:pt x="7329" y="12510"/>
                      <a:pt x="9851" y="11824"/>
                      <a:pt x="11816" y="10845"/>
                    </a:cubicBezTo>
                    <a:cubicBezTo>
                      <a:pt x="11816" y="10799"/>
                      <a:pt x="11805" y="10766"/>
                      <a:pt x="11805" y="10731"/>
                    </a:cubicBezTo>
                    <a:cubicBezTo>
                      <a:pt x="11852" y="10087"/>
                      <a:pt x="10955" y="9934"/>
                      <a:pt x="9987" y="9934"/>
                    </a:cubicBezTo>
                    <a:cubicBezTo>
                      <a:pt x="9110" y="9934"/>
                      <a:pt x="8176" y="10060"/>
                      <a:pt x="7835" y="10060"/>
                    </a:cubicBezTo>
                    <a:cubicBezTo>
                      <a:pt x="7438" y="10060"/>
                      <a:pt x="7426" y="9537"/>
                      <a:pt x="7745" y="9413"/>
                    </a:cubicBezTo>
                    <a:cubicBezTo>
                      <a:pt x="7951" y="9333"/>
                      <a:pt x="8200" y="9264"/>
                      <a:pt x="8497" y="9197"/>
                    </a:cubicBezTo>
                    <a:cubicBezTo>
                      <a:pt x="9133" y="7570"/>
                      <a:pt x="10304" y="6137"/>
                      <a:pt x="11499" y="4886"/>
                    </a:cubicBezTo>
                    <a:cubicBezTo>
                      <a:pt x="12670" y="3634"/>
                      <a:pt x="14001" y="2246"/>
                      <a:pt x="15434" y="1257"/>
                    </a:cubicBezTo>
                    <a:cubicBezTo>
                      <a:pt x="15377" y="1146"/>
                      <a:pt x="15271" y="1098"/>
                      <a:pt x="15129" y="1098"/>
                    </a:cubicBezTo>
                    <a:cubicBezTo>
                      <a:pt x="14282" y="1098"/>
                      <a:pt x="12177" y="2814"/>
                      <a:pt x="11874" y="3077"/>
                    </a:cubicBezTo>
                    <a:cubicBezTo>
                      <a:pt x="10873" y="3942"/>
                      <a:pt x="9872" y="4784"/>
                      <a:pt x="8860" y="5647"/>
                    </a:cubicBezTo>
                    <a:cubicBezTo>
                      <a:pt x="8796" y="5702"/>
                      <a:pt x="8725" y="5725"/>
                      <a:pt x="8658" y="5725"/>
                    </a:cubicBezTo>
                    <a:cubicBezTo>
                      <a:pt x="8415" y="5725"/>
                      <a:pt x="8205" y="5426"/>
                      <a:pt x="8428" y="5204"/>
                    </a:cubicBezTo>
                    <a:cubicBezTo>
                      <a:pt x="8974" y="4692"/>
                      <a:pt x="11441" y="2008"/>
                      <a:pt x="13523" y="768"/>
                    </a:cubicBezTo>
                    <a:cubicBezTo>
                      <a:pt x="13322" y="661"/>
                      <a:pt x="13092" y="614"/>
                      <a:pt x="12846" y="614"/>
                    </a:cubicBezTo>
                    <a:cubicBezTo>
                      <a:pt x="12312" y="614"/>
                      <a:pt x="11699" y="833"/>
                      <a:pt x="11123" y="1121"/>
                    </a:cubicBezTo>
                    <a:cubicBezTo>
                      <a:pt x="10475" y="1463"/>
                      <a:pt x="9872" y="1883"/>
                      <a:pt x="9508" y="2156"/>
                    </a:cubicBezTo>
                    <a:cubicBezTo>
                      <a:pt x="8484" y="2918"/>
                      <a:pt x="7608" y="3862"/>
                      <a:pt x="6721" y="4784"/>
                    </a:cubicBezTo>
                    <a:cubicBezTo>
                      <a:pt x="6660" y="4844"/>
                      <a:pt x="6586" y="4870"/>
                      <a:pt x="6511" y="4870"/>
                    </a:cubicBezTo>
                    <a:cubicBezTo>
                      <a:pt x="6279" y="4870"/>
                      <a:pt x="6046" y="4620"/>
                      <a:pt x="6209" y="4397"/>
                    </a:cubicBezTo>
                    <a:cubicBezTo>
                      <a:pt x="7392" y="2792"/>
                      <a:pt x="8791" y="1292"/>
                      <a:pt x="10566" y="370"/>
                    </a:cubicBezTo>
                    <a:cubicBezTo>
                      <a:pt x="10375" y="189"/>
                      <a:pt x="10119" y="114"/>
                      <a:pt x="9829" y="114"/>
                    </a:cubicBezTo>
                    <a:cubicBezTo>
                      <a:pt x="8756" y="114"/>
                      <a:pt x="7209" y="1140"/>
                      <a:pt x="6699" y="1587"/>
                    </a:cubicBezTo>
                    <a:cubicBezTo>
                      <a:pt x="5720" y="2474"/>
                      <a:pt x="4868" y="3487"/>
                      <a:pt x="3879" y="4374"/>
                    </a:cubicBezTo>
                    <a:cubicBezTo>
                      <a:pt x="3817" y="4430"/>
                      <a:pt x="3744" y="4454"/>
                      <a:pt x="3673" y="4454"/>
                    </a:cubicBezTo>
                    <a:cubicBezTo>
                      <a:pt x="3457" y="4454"/>
                      <a:pt x="3255" y="4230"/>
                      <a:pt x="3400" y="3999"/>
                    </a:cubicBezTo>
                    <a:cubicBezTo>
                      <a:pt x="4242" y="2702"/>
                      <a:pt x="5322" y="1304"/>
                      <a:pt x="6631" y="348"/>
                    </a:cubicBezTo>
                    <a:cubicBezTo>
                      <a:pt x="6433" y="106"/>
                      <a:pt x="6180" y="0"/>
                      <a:pt x="588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2245;p45"/>
              <p:cNvSpPr/>
              <p:nvPr/>
            </p:nvSpPr>
            <p:spPr>
              <a:xfrm>
                <a:off x="3819500" y="2885000"/>
                <a:ext cx="102050" cy="76750"/>
              </a:xfrm>
              <a:custGeom>
                <a:avLst/>
                <a:gdLst/>
                <a:ahLst/>
                <a:cxnLst/>
                <a:rect l="l" t="t" r="r" b="b"/>
                <a:pathLst>
                  <a:path w="4082" h="3070" extrusionOk="0">
                    <a:moveTo>
                      <a:pt x="2530" y="1"/>
                    </a:moveTo>
                    <a:cubicBezTo>
                      <a:pt x="1689" y="254"/>
                      <a:pt x="847" y="500"/>
                      <a:pt x="1" y="726"/>
                    </a:cubicBezTo>
                    <a:cubicBezTo>
                      <a:pt x="421" y="1436"/>
                      <a:pt x="777" y="2199"/>
                      <a:pt x="1109" y="2954"/>
                    </a:cubicBezTo>
                    <a:cubicBezTo>
                      <a:pt x="1597" y="3001"/>
                      <a:pt x="2090" y="3028"/>
                      <a:pt x="2580" y="3070"/>
                    </a:cubicBezTo>
                    <a:cubicBezTo>
                      <a:pt x="2791" y="2784"/>
                      <a:pt x="3043" y="2512"/>
                      <a:pt x="3218" y="2261"/>
                    </a:cubicBezTo>
                    <a:cubicBezTo>
                      <a:pt x="3525" y="1825"/>
                      <a:pt x="3777" y="1349"/>
                      <a:pt x="4081" y="913"/>
                    </a:cubicBezTo>
                    <a:cubicBezTo>
                      <a:pt x="3527" y="677"/>
                      <a:pt x="3006" y="370"/>
                      <a:pt x="25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2246;p45"/>
              <p:cNvSpPr/>
              <p:nvPr/>
            </p:nvSpPr>
            <p:spPr>
              <a:xfrm>
                <a:off x="2871100" y="1849225"/>
                <a:ext cx="1077600" cy="1849025"/>
              </a:xfrm>
              <a:custGeom>
                <a:avLst/>
                <a:gdLst/>
                <a:ahLst/>
                <a:cxnLst/>
                <a:rect l="l" t="t" r="r" b="b"/>
                <a:pathLst>
                  <a:path w="43104" h="73961" extrusionOk="0">
                    <a:moveTo>
                      <a:pt x="19209" y="0"/>
                    </a:moveTo>
                    <a:cubicBezTo>
                      <a:pt x="9281" y="6414"/>
                      <a:pt x="4277" y="18402"/>
                      <a:pt x="2116" y="29707"/>
                    </a:cubicBezTo>
                    <a:cubicBezTo>
                      <a:pt x="319" y="39112"/>
                      <a:pt x="1" y="51771"/>
                      <a:pt x="3674" y="61494"/>
                    </a:cubicBezTo>
                    <a:cubicBezTo>
                      <a:pt x="3727" y="61530"/>
                      <a:pt x="3766" y="61582"/>
                      <a:pt x="3788" y="61642"/>
                    </a:cubicBezTo>
                    <a:cubicBezTo>
                      <a:pt x="3822" y="61733"/>
                      <a:pt x="3833" y="61824"/>
                      <a:pt x="3856" y="61926"/>
                    </a:cubicBezTo>
                    <a:cubicBezTo>
                      <a:pt x="4618" y="63859"/>
                      <a:pt x="5529" y="65690"/>
                      <a:pt x="6642" y="67329"/>
                    </a:cubicBezTo>
                    <a:cubicBezTo>
                      <a:pt x="6850" y="67631"/>
                      <a:pt x="6571" y="67912"/>
                      <a:pt x="6284" y="67912"/>
                    </a:cubicBezTo>
                    <a:cubicBezTo>
                      <a:pt x="6162" y="67912"/>
                      <a:pt x="6038" y="67861"/>
                      <a:pt x="5949" y="67738"/>
                    </a:cubicBezTo>
                    <a:cubicBezTo>
                      <a:pt x="5301" y="66850"/>
                      <a:pt x="4732" y="65896"/>
                      <a:pt x="4198" y="64917"/>
                    </a:cubicBezTo>
                    <a:cubicBezTo>
                      <a:pt x="4185" y="65633"/>
                      <a:pt x="4152" y="66339"/>
                      <a:pt x="4084" y="67056"/>
                    </a:cubicBezTo>
                    <a:cubicBezTo>
                      <a:pt x="3947" y="68671"/>
                      <a:pt x="3833" y="70445"/>
                      <a:pt x="3356" y="72014"/>
                    </a:cubicBezTo>
                    <a:cubicBezTo>
                      <a:pt x="4243" y="72616"/>
                      <a:pt x="5244" y="73060"/>
                      <a:pt x="6324" y="73356"/>
                    </a:cubicBezTo>
                    <a:cubicBezTo>
                      <a:pt x="7789" y="73783"/>
                      <a:pt x="9395" y="73960"/>
                      <a:pt x="11059" y="73960"/>
                    </a:cubicBezTo>
                    <a:cubicBezTo>
                      <a:pt x="15865" y="73960"/>
                      <a:pt x="21148" y="72480"/>
                      <a:pt x="24873" y="71264"/>
                    </a:cubicBezTo>
                    <a:cubicBezTo>
                      <a:pt x="31163" y="69205"/>
                      <a:pt x="37531" y="66100"/>
                      <a:pt x="43104" y="62426"/>
                    </a:cubicBezTo>
                    <a:cubicBezTo>
                      <a:pt x="41045" y="60379"/>
                      <a:pt x="39077" y="58275"/>
                      <a:pt x="37236" y="56114"/>
                    </a:cubicBezTo>
                    <a:cubicBezTo>
                      <a:pt x="36541" y="56035"/>
                      <a:pt x="35836" y="55955"/>
                      <a:pt x="35154" y="55853"/>
                    </a:cubicBezTo>
                    <a:cubicBezTo>
                      <a:pt x="28160" y="54795"/>
                      <a:pt x="26420" y="50326"/>
                      <a:pt x="24293" y="44116"/>
                    </a:cubicBezTo>
                    <a:cubicBezTo>
                      <a:pt x="23792" y="44014"/>
                      <a:pt x="23292" y="43865"/>
                      <a:pt x="22803" y="43638"/>
                    </a:cubicBezTo>
                    <a:cubicBezTo>
                      <a:pt x="22644" y="43559"/>
                      <a:pt x="22587" y="43434"/>
                      <a:pt x="22587" y="43309"/>
                    </a:cubicBezTo>
                    <a:cubicBezTo>
                      <a:pt x="22587" y="43298"/>
                      <a:pt x="22575" y="43286"/>
                      <a:pt x="22575" y="43274"/>
                    </a:cubicBezTo>
                    <a:cubicBezTo>
                      <a:pt x="20734" y="36792"/>
                      <a:pt x="20573" y="30298"/>
                      <a:pt x="20198" y="23634"/>
                    </a:cubicBezTo>
                    <a:cubicBezTo>
                      <a:pt x="20186" y="23344"/>
                      <a:pt x="20427" y="23187"/>
                      <a:pt x="20665" y="23187"/>
                    </a:cubicBezTo>
                    <a:cubicBezTo>
                      <a:pt x="20857" y="23187"/>
                      <a:pt x="21046" y="23290"/>
                      <a:pt x="21097" y="23508"/>
                    </a:cubicBezTo>
                    <a:cubicBezTo>
                      <a:pt x="21814" y="26386"/>
                      <a:pt x="21621" y="29332"/>
                      <a:pt x="21904" y="32254"/>
                    </a:cubicBezTo>
                    <a:cubicBezTo>
                      <a:pt x="22245" y="35859"/>
                      <a:pt x="23144" y="39339"/>
                      <a:pt x="23633" y="42923"/>
                    </a:cubicBezTo>
                    <a:cubicBezTo>
                      <a:pt x="24437" y="43023"/>
                      <a:pt x="25254" y="43068"/>
                      <a:pt x="26077" y="43068"/>
                    </a:cubicBezTo>
                    <a:cubicBezTo>
                      <a:pt x="27781" y="43068"/>
                      <a:pt x="29517" y="42873"/>
                      <a:pt x="31242" y="42558"/>
                    </a:cubicBezTo>
                    <a:cubicBezTo>
                      <a:pt x="34347" y="41989"/>
                      <a:pt x="37428" y="41045"/>
                      <a:pt x="40260" y="40181"/>
                    </a:cubicBezTo>
                    <a:cubicBezTo>
                      <a:pt x="39590" y="35530"/>
                      <a:pt x="39318" y="30811"/>
                      <a:pt x="39169" y="26113"/>
                    </a:cubicBezTo>
                    <a:cubicBezTo>
                      <a:pt x="39055" y="22554"/>
                      <a:pt x="39420" y="18766"/>
                      <a:pt x="38862" y="15275"/>
                    </a:cubicBezTo>
                    <a:cubicBezTo>
                      <a:pt x="38476" y="12773"/>
                      <a:pt x="37622" y="10429"/>
                      <a:pt x="35814" y="8417"/>
                    </a:cubicBezTo>
                    <a:cubicBezTo>
                      <a:pt x="32686" y="7928"/>
                      <a:pt x="29662" y="6961"/>
                      <a:pt x="27034" y="5642"/>
                    </a:cubicBezTo>
                    <a:cubicBezTo>
                      <a:pt x="24942" y="4583"/>
                      <a:pt x="23088" y="3401"/>
                      <a:pt x="21405" y="2014"/>
                    </a:cubicBezTo>
                    <a:cubicBezTo>
                      <a:pt x="20635" y="1384"/>
                      <a:pt x="19902" y="713"/>
                      <a:pt x="1920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2247;p45"/>
              <p:cNvSpPr/>
              <p:nvPr/>
            </p:nvSpPr>
            <p:spPr>
              <a:xfrm>
                <a:off x="4358850" y="3455150"/>
                <a:ext cx="942725" cy="277675"/>
              </a:xfrm>
              <a:custGeom>
                <a:avLst/>
                <a:gdLst/>
                <a:ahLst/>
                <a:cxnLst/>
                <a:rect l="l" t="t" r="r" b="b"/>
                <a:pathLst>
                  <a:path w="37709" h="11107" extrusionOk="0">
                    <a:moveTo>
                      <a:pt x="37517" y="1"/>
                    </a:moveTo>
                    <a:cubicBezTo>
                      <a:pt x="26629" y="2773"/>
                      <a:pt x="15861" y="6199"/>
                      <a:pt x="722" y="8972"/>
                    </a:cubicBezTo>
                    <a:cubicBezTo>
                      <a:pt x="581" y="9730"/>
                      <a:pt x="373" y="10471"/>
                      <a:pt x="1" y="11107"/>
                    </a:cubicBezTo>
                    <a:cubicBezTo>
                      <a:pt x="15610" y="7935"/>
                      <a:pt x="25301" y="4558"/>
                      <a:pt x="37699" y="1384"/>
                    </a:cubicBezTo>
                    <a:cubicBezTo>
                      <a:pt x="37708" y="1012"/>
                      <a:pt x="37699" y="639"/>
                      <a:pt x="37608" y="278"/>
                    </a:cubicBezTo>
                    <a:cubicBezTo>
                      <a:pt x="37585" y="182"/>
                      <a:pt x="37549" y="92"/>
                      <a:pt x="3751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2248;p45"/>
              <p:cNvSpPr/>
              <p:nvPr/>
            </p:nvSpPr>
            <p:spPr>
              <a:xfrm>
                <a:off x="4381300" y="3274125"/>
                <a:ext cx="943300" cy="383525"/>
              </a:xfrm>
              <a:custGeom>
                <a:avLst/>
                <a:gdLst/>
                <a:ahLst/>
                <a:cxnLst/>
                <a:rect l="l" t="t" r="r" b="b"/>
                <a:pathLst>
                  <a:path w="37732" h="15341" extrusionOk="0">
                    <a:moveTo>
                      <a:pt x="37731" y="1"/>
                    </a:moveTo>
                    <a:cubicBezTo>
                      <a:pt x="31626" y="1833"/>
                      <a:pt x="25479" y="3604"/>
                      <a:pt x="19441" y="5686"/>
                    </a:cubicBezTo>
                    <a:cubicBezTo>
                      <a:pt x="13536" y="7722"/>
                      <a:pt x="7554" y="9814"/>
                      <a:pt x="1273" y="9814"/>
                    </a:cubicBezTo>
                    <a:cubicBezTo>
                      <a:pt x="889" y="9814"/>
                      <a:pt x="504" y="9806"/>
                      <a:pt x="118" y="9790"/>
                    </a:cubicBezTo>
                    <a:cubicBezTo>
                      <a:pt x="116" y="9791"/>
                      <a:pt x="116" y="9793"/>
                      <a:pt x="115" y="9794"/>
                    </a:cubicBezTo>
                    <a:cubicBezTo>
                      <a:pt x="345" y="11217"/>
                      <a:pt x="263" y="12738"/>
                      <a:pt x="100" y="14145"/>
                    </a:cubicBezTo>
                    <a:cubicBezTo>
                      <a:pt x="70" y="14412"/>
                      <a:pt x="35" y="14695"/>
                      <a:pt x="0" y="14975"/>
                    </a:cubicBezTo>
                    <a:cubicBezTo>
                      <a:pt x="102" y="15068"/>
                      <a:pt x="155" y="15202"/>
                      <a:pt x="143" y="15341"/>
                    </a:cubicBezTo>
                    <a:cubicBezTo>
                      <a:pt x="13303" y="11895"/>
                      <a:pt x="24497" y="9824"/>
                      <a:pt x="36429" y="5988"/>
                    </a:cubicBezTo>
                    <a:cubicBezTo>
                      <a:pt x="37088" y="4006"/>
                      <a:pt x="37378" y="2026"/>
                      <a:pt x="377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2249;p45"/>
              <p:cNvSpPr/>
              <p:nvPr/>
            </p:nvSpPr>
            <p:spPr>
              <a:xfrm>
                <a:off x="2299625" y="3610050"/>
                <a:ext cx="2023800" cy="425925"/>
              </a:xfrm>
              <a:custGeom>
                <a:avLst/>
                <a:gdLst/>
                <a:ahLst/>
                <a:cxnLst/>
                <a:rect l="l" t="t" r="r" b="b"/>
                <a:pathLst>
                  <a:path w="80952" h="17037" extrusionOk="0">
                    <a:moveTo>
                      <a:pt x="25384" y="0"/>
                    </a:moveTo>
                    <a:cubicBezTo>
                      <a:pt x="17321" y="5687"/>
                      <a:pt x="8370" y="9963"/>
                      <a:pt x="0" y="15149"/>
                    </a:cubicBezTo>
                    <a:cubicBezTo>
                      <a:pt x="19437" y="16320"/>
                      <a:pt x="38975" y="15672"/>
                      <a:pt x="58399" y="17015"/>
                    </a:cubicBezTo>
                    <a:cubicBezTo>
                      <a:pt x="58434" y="17015"/>
                      <a:pt x="58456" y="17025"/>
                      <a:pt x="58491" y="17037"/>
                    </a:cubicBezTo>
                    <a:cubicBezTo>
                      <a:pt x="58573" y="16954"/>
                      <a:pt x="58685" y="16916"/>
                      <a:pt x="58803" y="16916"/>
                    </a:cubicBezTo>
                    <a:cubicBezTo>
                      <a:pt x="58832" y="16916"/>
                      <a:pt x="58861" y="16919"/>
                      <a:pt x="58889" y="16923"/>
                    </a:cubicBezTo>
                    <a:cubicBezTo>
                      <a:pt x="62460" y="15013"/>
                      <a:pt x="66020" y="13056"/>
                      <a:pt x="69602" y="11146"/>
                    </a:cubicBezTo>
                    <a:cubicBezTo>
                      <a:pt x="73355" y="9121"/>
                      <a:pt x="77119" y="7154"/>
                      <a:pt x="80952" y="5323"/>
                    </a:cubicBezTo>
                    <a:cubicBezTo>
                      <a:pt x="80521" y="4970"/>
                      <a:pt x="80088" y="4607"/>
                      <a:pt x="79656" y="4255"/>
                    </a:cubicBezTo>
                    <a:cubicBezTo>
                      <a:pt x="79610" y="4312"/>
                      <a:pt x="79553" y="4369"/>
                      <a:pt x="79462" y="4402"/>
                    </a:cubicBezTo>
                    <a:cubicBezTo>
                      <a:pt x="75005" y="6529"/>
                      <a:pt x="70057" y="8724"/>
                      <a:pt x="65019" y="10202"/>
                    </a:cubicBezTo>
                    <a:cubicBezTo>
                      <a:pt x="64711" y="10441"/>
                      <a:pt x="64405" y="10681"/>
                      <a:pt x="64097" y="10930"/>
                    </a:cubicBezTo>
                    <a:cubicBezTo>
                      <a:pt x="63631" y="11272"/>
                      <a:pt x="63165" y="11625"/>
                      <a:pt x="62699" y="11965"/>
                    </a:cubicBezTo>
                    <a:cubicBezTo>
                      <a:pt x="61550" y="12807"/>
                      <a:pt x="60401" y="13762"/>
                      <a:pt x="59173" y="14547"/>
                    </a:cubicBezTo>
                    <a:cubicBezTo>
                      <a:pt x="59252" y="14929"/>
                      <a:pt x="59054" y="15366"/>
                      <a:pt x="58556" y="15366"/>
                    </a:cubicBezTo>
                    <a:cubicBezTo>
                      <a:pt x="58549" y="15366"/>
                      <a:pt x="58543" y="15366"/>
                      <a:pt x="58536" y="15366"/>
                    </a:cubicBezTo>
                    <a:cubicBezTo>
                      <a:pt x="42932" y="14933"/>
                      <a:pt x="26828" y="14886"/>
                      <a:pt x="11338" y="12989"/>
                    </a:cubicBezTo>
                    <a:lnTo>
                      <a:pt x="11236" y="12955"/>
                    </a:lnTo>
                    <a:lnTo>
                      <a:pt x="11133" y="12989"/>
                    </a:lnTo>
                    <a:cubicBezTo>
                      <a:pt x="11101" y="12997"/>
                      <a:pt x="11069" y="13000"/>
                      <a:pt x="11038" y="13000"/>
                    </a:cubicBezTo>
                    <a:cubicBezTo>
                      <a:pt x="10703" y="13000"/>
                      <a:pt x="10487" y="12578"/>
                      <a:pt x="10747" y="12318"/>
                    </a:cubicBezTo>
                    <a:cubicBezTo>
                      <a:pt x="13011" y="10054"/>
                      <a:pt x="16342" y="8701"/>
                      <a:pt x="19118" y="7143"/>
                    </a:cubicBezTo>
                    <a:cubicBezTo>
                      <a:pt x="21586" y="5755"/>
                      <a:pt x="24043" y="4230"/>
                      <a:pt x="26636" y="3094"/>
                    </a:cubicBezTo>
                    <a:cubicBezTo>
                      <a:pt x="26272" y="2878"/>
                      <a:pt x="25919" y="2650"/>
                      <a:pt x="25578" y="2377"/>
                    </a:cubicBezTo>
                    <a:cubicBezTo>
                      <a:pt x="25486" y="2299"/>
                      <a:pt x="25429" y="2189"/>
                      <a:pt x="25419" y="2070"/>
                    </a:cubicBezTo>
                    <a:cubicBezTo>
                      <a:pt x="25395" y="2024"/>
                      <a:pt x="25362" y="1991"/>
                      <a:pt x="25350" y="1922"/>
                    </a:cubicBezTo>
                    <a:cubicBezTo>
                      <a:pt x="25293" y="1296"/>
                      <a:pt x="25327" y="648"/>
                      <a:pt x="2538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2250;p45"/>
              <p:cNvSpPr/>
              <p:nvPr/>
            </p:nvSpPr>
            <p:spPr>
              <a:xfrm>
                <a:off x="3842500" y="3256825"/>
                <a:ext cx="505550" cy="462425"/>
              </a:xfrm>
              <a:custGeom>
                <a:avLst/>
                <a:gdLst/>
                <a:ahLst/>
                <a:cxnLst/>
                <a:rect l="l" t="t" r="r" b="b"/>
                <a:pathLst>
                  <a:path w="20222" h="18497" extrusionOk="0">
                    <a:moveTo>
                      <a:pt x="1" y="1"/>
                    </a:moveTo>
                    <a:cubicBezTo>
                      <a:pt x="2019" y="1705"/>
                      <a:pt x="4010" y="3461"/>
                      <a:pt x="5977" y="5266"/>
                    </a:cubicBezTo>
                    <a:cubicBezTo>
                      <a:pt x="6043" y="5305"/>
                      <a:pt x="6100" y="5356"/>
                      <a:pt x="6144" y="5419"/>
                    </a:cubicBezTo>
                    <a:cubicBezTo>
                      <a:pt x="10809" y="9695"/>
                      <a:pt x="15358" y="14161"/>
                      <a:pt x="19871" y="18496"/>
                    </a:cubicBezTo>
                    <a:cubicBezTo>
                      <a:pt x="19893" y="17650"/>
                      <a:pt x="20066" y="16790"/>
                      <a:pt x="20222" y="15935"/>
                    </a:cubicBezTo>
                    <a:cubicBezTo>
                      <a:pt x="17203" y="13627"/>
                      <a:pt x="14329" y="11116"/>
                      <a:pt x="11418" y="8678"/>
                    </a:cubicBezTo>
                    <a:cubicBezTo>
                      <a:pt x="8171" y="5955"/>
                      <a:pt x="4550" y="3356"/>
                      <a:pt x="1771" y="132"/>
                    </a:cubicBezTo>
                    <a:cubicBezTo>
                      <a:pt x="1181" y="87"/>
                      <a:pt x="586" y="58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2251;p45"/>
              <p:cNvSpPr/>
              <p:nvPr/>
            </p:nvSpPr>
            <p:spPr>
              <a:xfrm>
                <a:off x="3208875" y="3429225"/>
                <a:ext cx="1057150" cy="421650"/>
              </a:xfrm>
              <a:custGeom>
                <a:avLst/>
                <a:gdLst/>
                <a:ahLst/>
                <a:cxnLst/>
                <a:rect l="l" t="t" r="r" b="b"/>
                <a:pathLst>
                  <a:path w="42286" h="16866" extrusionOk="0">
                    <a:moveTo>
                      <a:pt x="30366" y="1"/>
                    </a:moveTo>
                    <a:cubicBezTo>
                      <a:pt x="23566" y="4789"/>
                      <a:pt x="14865" y="8758"/>
                      <a:pt x="6801" y="10407"/>
                    </a:cubicBezTo>
                    <a:cubicBezTo>
                      <a:pt x="6743" y="10418"/>
                      <a:pt x="6699" y="10430"/>
                      <a:pt x="6642" y="10442"/>
                    </a:cubicBezTo>
                    <a:cubicBezTo>
                      <a:pt x="5186" y="10737"/>
                      <a:pt x="3628" y="11090"/>
                      <a:pt x="2024" y="11362"/>
                    </a:cubicBezTo>
                    <a:cubicBezTo>
                      <a:pt x="2051" y="11393"/>
                      <a:pt x="2082" y="11419"/>
                      <a:pt x="2115" y="11443"/>
                    </a:cubicBezTo>
                    <a:cubicBezTo>
                      <a:pt x="1899" y="11465"/>
                      <a:pt x="1671" y="11476"/>
                      <a:pt x="1455" y="11510"/>
                    </a:cubicBezTo>
                    <a:cubicBezTo>
                      <a:pt x="1307" y="11532"/>
                      <a:pt x="1160" y="11574"/>
                      <a:pt x="1023" y="11635"/>
                    </a:cubicBezTo>
                    <a:cubicBezTo>
                      <a:pt x="1000" y="11602"/>
                      <a:pt x="967" y="11578"/>
                      <a:pt x="943" y="11545"/>
                    </a:cubicBezTo>
                    <a:cubicBezTo>
                      <a:pt x="626" y="11590"/>
                      <a:pt x="319" y="11635"/>
                      <a:pt x="0" y="11669"/>
                    </a:cubicBezTo>
                    <a:cubicBezTo>
                      <a:pt x="4891" y="15013"/>
                      <a:pt x="10646" y="16481"/>
                      <a:pt x="16286" y="16799"/>
                    </a:cubicBezTo>
                    <a:cubicBezTo>
                      <a:pt x="16289" y="16802"/>
                      <a:pt x="16293" y="16804"/>
                      <a:pt x="16297" y="16804"/>
                    </a:cubicBezTo>
                    <a:cubicBezTo>
                      <a:pt x="16302" y="16804"/>
                      <a:pt x="16306" y="16802"/>
                      <a:pt x="16308" y="16799"/>
                    </a:cubicBezTo>
                    <a:cubicBezTo>
                      <a:pt x="17116" y="16844"/>
                      <a:pt x="17921" y="16865"/>
                      <a:pt x="18720" y="16865"/>
                    </a:cubicBezTo>
                    <a:cubicBezTo>
                      <a:pt x="25982" y="16865"/>
                      <a:pt x="32791" y="15096"/>
                      <a:pt x="36951" y="13170"/>
                    </a:cubicBezTo>
                    <a:cubicBezTo>
                      <a:pt x="38725" y="12362"/>
                      <a:pt x="40488" y="11510"/>
                      <a:pt x="42285" y="10668"/>
                    </a:cubicBezTo>
                    <a:cubicBezTo>
                      <a:pt x="38236" y="7312"/>
                      <a:pt x="34176" y="3754"/>
                      <a:pt x="3036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2252;p45"/>
              <p:cNvSpPr/>
              <p:nvPr/>
            </p:nvSpPr>
            <p:spPr>
              <a:xfrm>
                <a:off x="3508275" y="2910025"/>
                <a:ext cx="952500" cy="33470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13388" extrusionOk="0">
                    <a:moveTo>
                      <a:pt x="11372" y="1"/>
                    </a:moveTo>
                    <a:cubicBezTo>
                      <a:pt x="9667" y="434"/>
                      <a:pt x="7938" y="819"/>
                      <a:pt x="6209" y="1139"/>
                    </a:cubicBezTo>
                    <a:cubicBezTo>
                      <a:pt x="5469" y="1274"/>
                      <a:pt x="4731" y="1400"/>
                      <a:pt x="3991" y="1514"/>
                    </a:cubicBezTo>
                    <a:cubicBezTo>
                      <a:pt x="2828" y="1689"/>
                      <a:pt x="1681" y="1857"/>
                      <a:pt x="551" y="1857"/>
                    </a:cubicBezTo>
                    <a:cubicBezTo>
                      <a:pt x="367" y="1857"/>
                      <a:pt x="183" y="1853"/>
                      <a:pt x="0" y="1843"/>
                    </a:cubicBezTo>
                    <a:lnTo>
                      <a:pt x="0" y="1843"/>
                    </a:lnTo>
                    <a:cubicBezTo>
                      <a:pt x="1535" y="4915"/>
                      <a:pt x="2434" y="8122"/>
                      <a:pt x="5323" y="10145"/>
                    </a:cubicBezTo>
                    <a:cubicBezTo>
                      <a:pt x="8712" y="12512"/>
                      <a:pt x="12408" y="12363"/>
                      <a:pt x="16445" y="12522"/>
                    </a:cubicBezTo>
                    <a:cubicBezTo>
                      <a:pt x="23485" y="12818"/>
                      <a:pt x="30525" y="13137"/>
                      <a:pt x="37565" y="13387"/>
                    </a:cubicBezTo>
                    <a:cubicBezTo>
                      <a:pt x="37701" y="12216"/>
                      <a:pt x="37929" y="11078"/>
                      <a:pt x="37974" y="9884"/>
                    </a:cubicBezTo>
                    <a:cubicBezTo>
                      <a:pt x="37997" y="9782"/>
                      <a:pt x="37997" y="9668"/>
                      <a:pt x="37997" y="9554"/>
                    </a:cubicBezTo>
                    <a:cubicBezTo>
                      <a:pt x="38009" y="8542"/>
                      <a:pt x="38099" y="7394"/>
                      <a:pt x="37838" y="6415"/>
                    </a:cubicBezTo>
                    <a:cubicBezTo>
                      <a:pt x="37679" y="5790"/>
                      <a:pt x="37338" y="5243"/>
                      <a:pt x="37008" y="4687"/>
                    </a:cubicBezTo>
                    <a:cubicBezTo>
                      <a:pt x="29695" y="3890"/>
                      <a:pt x="22325" y="4505"/>
                      <a:pt x="15068" y="3174"/>
                    </a:cubicBezTo>
                    <a:cubicBezTo>
                      <a:pt x="15046" y="3181"/>
                      <a:pt x="15023" y="3185"/>
                      <a:pt x="14999" y="3185"/>
                    </a:cubicBezTo>
                    <a:cubicBezTo>
                      <a:pt x="14996" y="3185"/>
                      <a:pt x="14993" y="3185"/>
                      <a:pt x="14989" y="3184"/>
                    </a:cubicBezTo>
                    <a:cubicBezTo>
                      <a:pt x="14988" y="3185"/>
                      <a:pt x="14986" y="3185"/>
                      <a:pt x="14984" y="3185"/>
                    </a:cubicBezTo>
                    <a:cubicBezTo>
                      <a:pt x="14925" y="3185"/>
                      <a:pt x="14866" y="3164"/>
                      <a:pt x="14819" y="3128"/>
                    </a:cubicBezTo>
                    <a:cubicBezTo>
                      <a:pt x="14489" y="3060"/>
                      <a:pt x="14170" y="3014"/>
                      <a:pt x="13840" y="2946"/>
                    </a:cubicBezTo>
                    <a:cubicBezTo>
                      <a:pt x="13765" y="3249"/>
                      <a:pt x="13489" y="3469"/>
                      <a:pt x="13218" y="3469"/>
                    </a:cubicBezTo>
                    <a:cubicBezTo>
                      <a:pt x="13041" y="3469"/>
                      <a:pt x="12865" y="3375"/>
                      <a:pt x="12748" y="3151"/>
                    </a:cubicBezTo>
                    <a:cubicBezTo>
                      <a:pt x="12248" y="2150"/>
                      <a:pt x="11725" y="1082"/>
                      <a:pt x="1137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2253;p45"/>
              <p:cNvSpPr/>
              <p:nvPr/>
            </p:nvSpPr>
            <p:spPr>
              <a:xfrm>
                <a:off x="3924325" y="3262875"/>
                <a:ext cx="433150" cy="359950"/>
              </a:xfrm>
              <a:custGeom>
                <a:avLst/>
                <a:gdLst/>
                <a:ahLst/>
                <a:cxnLst/>
                <a:rect l="l" t="t" r="r" b="b"/>
                <a:pathLst>
                  <a:path w="17326" h="1439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3" y="4923"/>
                      <a:pt x="11619" y="9389"/>
                      <a:pt x="17145" y="14397"/>
                    </a:cubicBezTo>
                    <a:cubicBezTo>
                      <a:pt x="17151" y="14353"/>
                      <a:pt x="17160" y="14308"/>
                      <a:pt x="17163" y="14264"/>
                    </a:cubicBezTo>
                    <a:cubicBezTo>
                      <a:pt x="17296" y="12885"/>
                      <a:pt x="17224" y="11491"/>
                      <a:pt x="17326" y="10116"/>
                    </a:cubicBezTo>
                    <a:cubicBezTo>
                      <a:pt x="13246" y="6907"/>
                      <a:pt x="8874" y="3822"/>
                      <a:pt x="5120" y="226"/>
                    </a:cubicBezTo>
                    <a:cubicBezTo>
                      <a:pt x="3406" y="184"/>
                      <a:pt x="1701" y="105"/>
                      <a:pt x="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2254;p45"/>
              <p:cNvSpPr/>
              <p:nvPr/>
            </p:nvSpPr>
            <p:spPr>
              <a:xfrm>
                <a:off x="2639225" y="3700375"/>
                <a:ext cx="1205325" cy="258175"/>
              </a:xfrm>
              <a:custGeom>
                <a:avLst/>
                <a:gdLst/>
                <a:ahLst/>
                <a:cxnLst/>
                <a:rect l="l" t="t" r="r" b="b"/>
                <a:pathLst>
                  <a:path w="48213" h="10327" extrusionOk="0">
                    <a:moveTo>
                      <a:pt x="14091" y="1"/>
                    </a:moveTo>
                    <a:cubicBezTo>
                      <a:pt x="11661" y="1839"/>
                      <a:pt x="8898" y="3263"/>
                      <a:pt x="6271" y="4788"/>
                    </a:cubicBezTo>
                    <a:cubicBezTo>
                      <a:pt x="4261" y="5954"/>
                      <a:pt x="2182" y="7432"/>
                      <a:pt x="0" y="8459"/>
                    </a:cubicBezTo>
                    <a:cubicBezTo>
                      <a:pt x="17225" y="9455"/>
                      <a:pt x="27604" y="10024"/>
                      <a:pt x="44372" y="10327"/>
                    </a:cubicBezTo>
                    <a:cubicBezTo>
                      <a:pt x="45541" y="9289"/>
                      <a:pt x="46851" y="8326"/>
                      <a:pt x="48213" y="7430"/>
                    </a:cubicBezTo>
                    <a:lnTo>
                      <a:pt x="48213" y="7430"/>
                    </a:lnTo>
                    <a:cubicBezTo>
                      <a:pt x="47956" y="7487"/>
                      <a:pt x="46621" y="7581"/>
                      <a:pt x="44655" y="7581"/>
                    </a:cubicBezTo>
                    <a:cubicBezTo>
                      <a:pt x="38529" y="7581"/>
                      <a:pt x="26274" y="6676"/>
                      <a:pt x="21395" y="968"/>
                    </a:cubicBezTo>
                    <a:cubicBezTo>
                      <a:pt x="20798" y="1015"/>
                      <a:pt x="20203" y="1041"/>
                      <a:pt x="19613" y="1041"/>
                    </a:cubicBezTo>
                    <a:cubicBezTo>
                      <a:pt x="17678" y="1041"/>
                      <a:pt x="15797" y="761"/>
                      <a:pt x="140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255;p45"/>
              <p:cNvSpPr/>
              <p:nvPr/>
            </p:nvSpPr>
            <p:spPr>
              <a:xfrm>
                <a:off x="2971200" y="268850"/>
                <a:ext cx="2078700" cy="1142525"/>
              </a:xfrm>
              <a:custGeom>
                <a:avLst/>
                <a:gdLst/>
                <a:ahLst/>
                <a:cxnLst/>
                <a:rect l="l" t="t" r="r" b="b"/>
                <a:pathLst>
                  <a:path w="83148" h="45701" extrusionOk="0">
                    <a:moveTo>
                      <a:pt x="37405" y="1"/>
                    </a:moveTo>
                    <a:cubicBezTo>
                      <a:pt x="30766" y="1"/>
                      <a:pt x="25418" y="1472"/>
                      <a:pt x="21654" y="7374"/>
                    </a:cubicBezTo>
                    <a:cubicBezTo>
                      <a:pt x="21581" y="7495"/>
                      <a:pt x="21457" y="7547"/>
                      <a:pt x="21331" y="7547"/>
                    </a:cubicBezTo>
                    <a:cubicBezTo>
                      <a:pt x="21278" y="7547"/>
                      <a:pt x="21226" y="7538"/>
                      <a:pt x="21176" y="7521"/>
                    </a:cubicBezTo>
                    <a:cubicBezTo>
                      <a:pt x="11521" y="7680"/>
                      <a:pt x="3855" y="12424"/>
                      <a:pt x="11" y="21180"/>
                    </a:cubicBezTo>
                    <a:cubicBezTo>
                      <a:pt x="653" y="20739"/>
                      <a:pt x="1447" y="20519"/>
                      <a:pt x="2235" y="20519"/>
                    </a:cubicBezTo>
                    <a:cubicBezTo>
                      <a:pt x="2564" y="20519"/>
                      <a:pt x="2892" y="20557"/>
                      <a:pt x="3207" y="20634"/>
                    </a:cubicBezTo>
                    <a:cubicBezTo>
                      <a:pt x="3269" y="20589"/>
                      <a:pt x="3337" y="20570"/>
                      <a:pt x="3405" y="20570"/>
                    </a:cubicBezTo>
                    <a:cubicBezTo>
                      <a:pt x="3560" y="20570"/>
                      <a:pt x="3712" y="20674"/>
                      <a:pt x="3775" y="20816"/>
                    </a:cubicBezTo>
                    <a:cubicBezTo>
                      <a:pt x="3946" y="20953"/>
                      <a:pt x="3912" y="21191"/>
                      <a:pt x="3730" y="21271"/>
                    </a:cubicBezTo>
                    <a:cubicBezTo>
                      <a:pt x="3013" y="22818"/>
                      <a:pt x="2399" y="24455"/>
                      <a:pt x="1933" y="26127"/>
                    </a:cubicBezTo>
                    <a:cubicBezTo>
                      <a:pt x="0" y="32894"/>
                      <a:pt x="295" y="40309"/>
                      <a:pt x="5288" y="45701"/>
                    </a:cubicBezTo>
                    <a:cubicBezTo>
                      <a:pt x="5504" y="43960"/>
                      <a:pt x="6061" y="42244"/>
                      <a:pt x="6858" y="40867"/>
                    </a:cubicBezTo>
                    <a:cubicBezTo>
                      <a:pt x="7741" y="39355"/>
                      <a:pt x="9294" y="37996"/>
                      <a:pt x="11099" y="37996"/>
                    </a:cubicBezTo>
                    <a:cubicBezTo>
                      <a:pt x="11385" y="37996"/>
                      <a:pt x="11678" y="38030"/>
                      <a:pt x="11975" y="38103"/>
                    </a:cubicBezTo>
                    <a:cubicBezTo>
                      <a:pt x="13772" y="38535"/>
                      <a:pt x="14500" y="40229"/>
                      <a:pt x="14785" y="41913"/>
                    </a:cubicBezTo>
                    <a:cubicBezTo>
                      <a:pt x="15967" y="40311"/>
                      <a:pt x="17434" y="39025"/>
                      <a:pt x="19254" y="38127"/>
                    </a:cubicBezTo>
                    <a:cubicBezTo>
                      <a:pt x="19811" y="37854"/>
                      <a:pt x="20653" y="37695"/>
                      <a:pt x="21108" y="37309"/>
                    </a:cubicBezTo>
                    <a:cubicBezTo>
                      <a:pt x="22392" y="36216"/>
                      <a:pt x="22836" y="34397"/>
                      <a:pt x="22712" y="32862"/>
                    </a:cubicBezTo>
                    <a:cubicBezTo>
                      <a:pt x="22598" y="31315"/>
                      <a:pt x="22575" y="29791"/>
                      <a:pt x="22722" y="28256"/>
                    </a:cubicBezTo>
                    <a:cubicBezTo>
                      <a:pt x="22732" y="28176"/>
                      <a:pt x="22764" y="28101"/>
                      <a:pt x="22814" y="28039"/>
                    </a:cubicBezTo>
                    <a:cubicBezTo>
                      <a:pt x="22733" y="27737"/>
                      <a:pt x="22975" y="27550"/>
                      <a:pt x="23223" y="27550"/>
                    </a:cubicBezTo>
                    <a:cubicBezTo>
                      <a:pt x="23360" y="27550"/>
                      <a:pt x="23499" y="27607"/>
                      <a:pt x="23587" y="27732"/>
                    </a:cubicBezTo>
                    <a:cubicBezTo>
                      <a:pt x="24292" y="28733"/>
                      <a:pt x="25089" y="29449"/>
                      <a:pt x="26158" y="30040"/>
                    </a:cubicBezTo>
                    <a:cubicBezTo>
                      <a:pt x="26488" y="30223"/>
                      <a:pt x="26851" y="30450"/>
                      <a:pt x="27204" y="30586"/>
                    </a:cubicBezTo>
                    <a:cubicBezTo>
                      <a:pt x="27513" y="30762"/>
                      <a:pt x="27841" y="30846"/>
                      <a:pt x="28193" y="30846"/>
                    </a:cubicBezTo>
                    <a:cubicBezTo>
                      <a:pt x="28319" y="30846"/>
                      <a:pt x="28448" y="30835"/>
                      <a:pt x="28580" y="30814"/>
                    </a:cubicBezTo>
                    <a:cubicBezTo>
                      <a:pt x="28842" y="30943"/>
                      <a:pt x="29078" y="31008"/>
                      <a:pt x="29289" y="31008"/>
                    </a:cubicBezTo>
                    <a:cubicBezTo>
                      <a:pt x="29674" y="31008"/>
                      <a:pt x="29975" y="30792"/>
                      <a:pt x="30195" y="30359"/>
                    </a:cubicBezTo>
                    <a:cubicBezTo>
                      <a:pt x="31616" y="29188"/>
                      <a:pt x="32254" y="26480"/>
                      <a:pt x="33004" y="24570"/>
                    </a:cubicBezTo>
                    <a:cubicBezTo>
                      <a:pt x="32970" y="24422"/>
                      <a:pt x="33049" y="24263"/>
                      <a:pt x="33175" y="24160"/>
                    </a:cubicBezTo>
                    <a:cubicBezTo>
                      <a:pt x="33198" y="24093"/>
                      <a:pt x="33232" y="24025"/>
                      <a:pt x="33255" y="23956"/>
                    </a:cubicBezTo>
                    <a:cubicBezTo>
                      <a:pt x="33327" y="23799"/>
                      <a:pt x="33464" y="23734"/>
                      <a:pt x="33607" y="23734"/>
                    </a:cubicBezTo>
                    <a:cubicBezTo>
                      <a:pt x="33890" y="23734"/>
                      <a:pt x="34198" y="23991"/>
                      <a:pt x="34085" y="24309"/>
                    </a:cubicBezTo>
                    <a:cubicBezTo>
                      <a:pt x="34071" y="24338"/>
                      <a:pt x="34060" y="24368"/>
                      <a:pt x="34050" y="24400"/>
                    </a:cubicBezTo>
                    <a:cubicBezTo>
                      <a:pt x="41442" y="29324"/>
                      <a:pt x="51712" y="32417"/>
                      <a:pt x="60481" y="33544"/>
                    </a:cubicBezTo>
                    <a:cubicBezTo>
                      <a:pt x="62153" y="33764"/>
                      <a:pt x="64369" y="33986"/>
                      <a:pt x="66664" y="33986"/>
                    </a:cubicBezTo>
                    <a:cubicBezTo>
                      <a:pt x="67553" y="33986"/>
                      <a:pt x="68454" y="33953"/>
                      <a:pt x="69340" y="33873"/>
                    </a:cubicBezTo>
                    <a:cubicBezTo>
                      <a:pt x="72161" y="33612"/>
                      <a:pt x="74822" y="32884"/>
                      <a:pt x="76471" y="31257"/>
                    </a:cubicBezTo>
                    <a:cubicBezTo>
                      <a:pt x="83147" y="24672"/>
                      <a:pt x="67270" y="18713"/>
                      <a:pt x="63938" y="18485"/>
                    </a:cubicBezTo>
                    <a:cubicBezTo>
                      <a:pt x="63437" y="18450"/>
                      <a:pt x="63437" y="17722"/>
                      <a:pt x="63938" y="17700"/>
                    </a:cubicBezTo>
                    <a:cubicBezTo>
                      <a:pt x="64029" y="17697"/>
                      <a:pt x="64120" y="17695"/>
                      <a:pt x="64211" y="17695"/>
                    </a:cubicBezTo>
                    <a:cubicBezTo>
                      <a:pt x="64557" y="17695"/>
                      <a:pt x="64902" y="17716"/>
                      <a:pt x="65246" y="17757"/>
                    </a:cubicBezTo>
                    <a:cubicBezTo>
                      <a:pt x="65268" y="17700"/>
                      <a:pt x="65280" y="17653"/>
                      <a:pt x="65325" y="17596"/>
                    </a:cubicBezTo>
                    <a:cubicBezTo>
                      <a:pt x="66691" y="16061"/>
                      <a:pt x="68169" y="14663"/>
                      <a:pt x="69590" y="13184"/>
                    </a:cubicBezTo>
                    <a:cubicBezTo>
                      <a:pt x="70420" y="12309"/>
                      <a:pt x="71296" y="11398"/>
                      <a:pt x="71967" y="10375"/>
                    </a:cubicBezTo>
                    <a:cubicBezTo>
                      <a:pt x="73309" y="8305"/>
                      <a:pt x="74003" y="6531"/>
                      <a:pt x="72467" y="5212"/>
                    </a:cubicBezTo>
                    <a:cubicBezTo>
                      <a:pt x="71776" y="4625"/>
                      <a:pt x="71053" y="4461"/>
                      <a:pt x="70233" y="4461"/>
                    </a:cubicBezTo>
                    <a:cubicBezTo>
                      <a:pt x="69433" y="4461"/>
                      <a:pt x="68542" y="4617"/>
                      <a:pt x="67498" y="4689"/>
                    </a:cubicBezTo>
                    <a:cubicBezTo>
                      <a:pt x="65757" y="4815"/>
                      <a:pt x="64029" y="5121"/>
                      <a:pt x="62323" y="5520"/>
                    </a:cubicBezTo>
                    <a:cubicBezTo>
                      <a:pt x="60230" y="5998"/>
                      <a:pt x="58183" y="6657"/>
                      <a:pt x="56091" y="7168"/>
                    </a:cubicBezTo>
                    <a:cubicBezTo>
                      <a:pt x="55996" y="7237"/>
                      <a:pt x="55882" y="7273"/>
                      <a:pt x="55767" y="7273"/>
                    </a:cubicBezTo>
                    <a:cubicBezTo>
                      <a:pt x="55727" y="7273"/>
                      <a:pt x="55687" y="7269"/>
                      <a:pt x="55647" y="7260"/>
                    </a:cubicBezTo>
                    <a:lnTo>
                      <a:pt x="55624" y="7260"/>
                    </a:lnTo>
                    <a:cubicBezTo>
                      <a:pt x="55602" y="7248"/>
                      <a:pt x="55567" y="7237"/>
                      <a:pt x="55545" y="7225"/>
                    </a:cubicBezTo>
                    <a:cubicBezTo>
                      <a:pt x="55533" y="7225"/>
                      <a:pt x="55522" y="7215"/>
                      <a:pt x="55511" y="7203"/>
                    </a:cubicBezTo>
                    <a:cubicBezTo>
                      <a:pt x="55465" y="7180"/>
                      <a:pt x="55420" y="7168"/>
                      <a:pt x="55374" y="7135"/>
                    </a:cubicBezTo>
                    <a:cubicBezTo>
                      <a:pt x="49972" y="2574"/>
                      <a:pt x="45161" y="83"/>
                      <a:pt x="37950" y="4"/>
                    </a:cubicBezTo>
                    <a:cubicBezTo>
                      <a:pt x="37768" y="2"/>
                      <a:pt x="37586" y="1"/>
                      <a:pt x="3740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256;p45"/>
              <p:cNvSpPr/>
              <p:nvPr/>
            </p:nvSpPr>
            <p:spPr>
              <a:xfrm>
                <a:off x="2892175" y="4605175"/>
                <a:ext cx="174000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6960" h="8018" extrusionOk="0">
                    <a:moveTo>
                      <a:pt x="3350" y="0"/>
                    </a:moveTo>
                    <a:cubicBezTo>
                      <a:pt x="2925" y="1532"/>
                      <a:pt x="2235" y="3004"/>
                      <a:pt x="1633" y="4466"/>
                    </a:cubicBezTo>
                    <a:cubicBezTo>
                      <a:pt x="1141" y="5661"/>
                      <a:pt x="698" y="6928"/>
                      <a:pt x="1" y="8018"/>
                    </a:cubicBezTo>
                    <a:cubicBezTo>
                      <a:pt x="1258" y="7869"/>
                      <a:pt x="2536" y="7873"/>
                      <a:pt x="3801" y="7859"/>
                    </a:cubicBezTo>
                    <a:cubicBezTo>
                      <a:pt x="4452" y="7851"/>
                      <a:pt x="5129" y="7784"/>
                      <a:pt x="5795" y="7784"/>
                    </a:cubicBezTo>
                    <a:cubicBezTo>
                      <a:pt x="6190" y="7784"/>
                      <a:pt x="6580" y="7807"/>
                      <a:pt x="6959" y="7881"/>
                    </a:cubicBezTo>
                    <a:cubicBezTo>
                      <a:pt x="6194" y="6706"/>
                      <a:pt x="5790" y="5185"/>
                      <a:pt x="5217" y="3946"/>
                    </a:cubicBezTo>
                    <a:cubicBezTo>
                      <a:pt x="4609" y="2629"/>
                      <a:pt x="3911" y="1340"/>
                      <a:pt x="335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257;p45"/>
              <p:cNvSpPr/>
              <p:nvPr/>
            </p:nvSpPr>
            <p:spPr>
              <a:xfrm>
                <a:off x="4002700" y="4081900"/>
                <a:ext cx="543925" cy="983050"/>
              </a:xfrm>
              <a:custGeom>
                <a:avLst/>
                <a:gdLst/>
                <a:ahLst/>
                <a:cxnLst/>
                <a:rect l="l" t="t" r="r" b="b"/>
                <a:pathLst>
                  <a:path w="21757" h="39322" extrusionOk="0">
                    <a:moveTo>
                      <a:pt x="10912" y="3263"/>
                    </a:moveTo>
                    <a:cubicBezTo>
                      <a:pt x="11134" y="3263"/>
                      <a:pt x="11352" y="3272"/>
                      <a:pt x="11567" y="3292"/>
                    </a:cubicBezTo>
                    <a:cubicBezTo>
                      <a:pt x="13432" y="3463"/>
                      <a:pt x="15013" y="4430"/>
                      <a:pt x="15559" y="6717"/>
                    </a:cubicBezTo>
                    <a:cubicBezTo>
                      <a:pt x="15695" y="7297"/>
                      <a:pt x="15729" y="7842"/>
                      <a:pt x="15649" y="8377"/>
                    </a:cubicBezTo>
                    <a:cubicBezTo>
                      <a:pt x="15137" y="12652"/>
                      <a:pt x="8666" y="15587"/>
                      <a:pt x="5208" y="16372"/>
                    </a:cubicBezTo>
                    <a:cubicBezTo>
                      <a:pt x="5159" y="16382"/>
                      <a:pt x="5111" y="16386"/>
                      <a:pt x="5065" y="16386"/>
                    </a:cubicBezTo>
                    <a:cubicBezTo>
                      <a:pt x="4851" y="16386"/>
                      <a:pt x="4684" y="16283"/>
                      <a:pt x="4572" y="16133"/>
                    </a:cubicBezTo>
                    <a:cubicBezTo>
                      <a:pt x="4356" y="16122"/>
                      <a:pt x="4151" y="15996"/>
                      <a:pt x="4129" y="15690"/>
                    </a:cubicBezTo>
                    <a:cubicBezTo>
                      <a:pt x="4026" y="14085"/>
                      <a:pt x="4174" y="12458"/>
                      <a:pt x="4105" y="10855"/>
                    </a:cubicBezTo>
                    <a:lnTo>
                      <a:pt x="4107" y="10855"/>
                    </a:lnTo>
                    <a:cubicBezTo>
                      <a:pt x="4038" y="9240"/>
                      <a:pt x="3800" y="7648"/>
                      <a:pt x="3697" y="6033"/>
                    </a:cubicBezTo>
                    <a:cubicBezTo>
                      <a:pt x="3677" y="5767"/>
                      <a:pt x="3894" y="5630"/>
                      <a:pt x="4120" y="5630"/>
                    </a:cubicBezTo>
                    <a:cubicBezTo>
                      <a:pt x="4146" y="5630"/>
                      <a:pt x="4171" y="5632"/>
                      <a:pt x="4197" y="5636"/>
                    </a:cubicBezTo>
                    <a:cubicBezTo>
                      <a:pt x="5831" y="4387"/>
                      <a:pt x="8531" y="3263"/>
                      <a:pt x="10912" y="3263"/>
                    </a:cubicBezTo>
                    <a:close/>
                    <a:moveTo>
                      <a:pt x="11109" y="20764"/>
                    </a:moveTo>
                    <a:cubicBezTo>
                      <a:pt x="13548" y="20764"/>
                      <a:pt x="15609" y="21681"/>
                      <a:pt x="15706" y="24662"/>
                    </a:cubicBezTo>
                    <a:cubicBezTo>
                      <a:pt x="15865" y="29451"/>
                      <a:pt x="10429" y="33249"/>
                      <a:pt x="6313" y="34283"/>
                    </a:cubicBezTo>
                    <a:cubicBezTo>
                      <a:pt x="6250" y="34300"/>
                      <a:pt x="6191" y="34308"/>
                      <a:pt x="6135" y="34308"/>
                    </a:cubicBezTo>
                    <a:cubicBezTo>
                      <a:pt x="5969" y="34308"/>
                      <a:pt x="5835" y="34238"/>
                      <a:pt x="5732" y="34136"/>
                    </a:cubicBezTo>
                    <a:cubicBezTo>
                      <a:pt x="5707" y="34139"/>
                      <a:pt x="5681" y="34140"/>
                      <a:pt x="5655" y="34140"/>
                    </a:cubicBezTo>
                    <a:cubicBezTo>
                      <a:pt x="5383" y="34140"/>
                      <a:pt x="5114" y="33974"/>
                      <a:pt x="5073" y="33590"/>
                    </a:cubicBezTo>
                    <a:cubicBezTo>
                      <a:pt x="4720" y="30177"/>
                      <a:pt x="4197" y="26482"/>
                      <a:pt x="4334" y="23024"/>
                    </a:cubicBezTo>
                    <a:cubicBezTo>
                      <a:pt x="4095" y="22853"/>
                      <a:pt x="4140" y="22443"/>
                      <a:pt x="4435" y="22296"/>
                    </a:cubicBezTo>
                    <a:cubicBezTo>
                      <a:pt x="4518" y="22166"/>
                      <a:pt x="4639" y="22105"/>
                      <a:pt x="4772" y="22105"/>
                    </a:cubicBezTo>
                    <a:cubicBezTo>
                      <a:pt x="4803" y="22105"/>
                      <a:pt x="4835" y="22108"/>
                      <a:pt x="4867" y="22114"/>
                    </a:cubicBezTo>
                    <a:cubicBezTo>
                      <a:pt x="6519" y="21476"/>
                      <a:pt x="8961" y="20764"/>
                      <a:pt x="11109" y="20764"/>
                    </a:cubicBezTo>
                    <a:close/>
                    <a:moveTo>
                      <a:pt x="13981" y="1"/>
                    </a:moveTo>
                    <a:cubicBezTo>
                      <a:pt x="13580" y="1"/>
                      <a:pt x="13175" y="26"/>
                      <a:pt x="12772" y="74"/>
                    </a:cubicBezTo>
                    <a:cubicBezTo>
                      <a:pt x="11771" y="188"/>
                      <a:pt x="10771" y="426"/>
                      <a:pt x="9771" y="755"/>
                    </a:cubicBezTo>
                    <a:cubicBezTo>
                      <a:pt x="6358" y="1848"/>
                      <a:pt x="2980" y="3940"/>
                      <a:pt x="1" y="5589"/>
                    </a:cubicBezTo>
                    <a:cubicBezTo>
                      <a:pt x="1184" y="16757"/>
                      <a:pt x="1275" y="28097"/>
                      <a:pt x="1763" y="39321"/>
                    </a:cubicBezTo>
                    <a:cubicBezTo>
                      <a:pt x="6187" y="38195"/>
                      <a:pt x="10248" y="36364"/>
                      <a:pt x="13876" y="33555"/>
                    </a:cubicBezTo>
                    <a:cubicBezTo>
                      <a:pt x="15832" y="32054"/>
                      <a:pt x="17731" y="30405"/>
                      <a:pt x="18993" y="28233"/>
                    </a:cubicBezTo>
                    <a:cubicBezTo>
                      <a:pt x="21757" y="23502"/>
                      <a:pt x="20358" y="17316"/>
                      <a:pt x="14183" y="16826"/>
                    </a:cubicBezTo>
                    <a:cubicBezTo>
                      <a:pt x="14175" y="16824"/>
                      <a:pt x="14167" y="16821"/>
                      <a:pt x="14161" y="16815"/>
                    </a:cubicBezTo>
                    <a:cubicBezTo>
                      <a:pt x="13876" y="16860"/>
                      <a:pt x="13592" y="16906"/>
                      <a:pt x="13319" y="16963"/>
                    </a:cubicBezTo>
                    <a:cubicBezTo>
                      <a:pt x="13298" y="16965"/>
                      <a:pt x="13276" y="16967"/>
                      <a:pt x="13255" y="16967"/>
                    </a:cubicBezTo>
                    <a:cubicBezTo>
                      <a:pt x="13029" y="16967"/>
                      <a:pt x="12823" y="16807"/>
                      <a:pt x="12762" y="16610"/>
                    </a:cubicBezTo>
                    <a:cubicBezTo>
                      <a:pt x="12522" y="16450"/>
                      <a:pt x="12409" y="16099"/>
                      <a:pt x="12670" y="15883"/>
                    </a:cubicBezTo>
                    <a:cubicBezTo>
                      <a:pt x="12819" y="15769"/>
                      <a:pt x="12978" y="15666"/>
                      <a:pt x="13137" y="15563"/>
                    </a:cubicBezTo>
                    <a:cubicBezTo>
                      <a:pt x="13148" y="15439"/>
                      <a:pt x="13216" y="15314"/>
                      <a:pt x="13341" y="15200"/>
                    </a:cubicBezTo>
                    <a:cubicBezTo>
                      <a:pt x="14866" y="13801"/>
                      <a:pt x="16491" y="12368"/>
                      <a:pt x="17698" y="10651"/>
                    </a:cubicBezTo>
                    <a:cubicBezTo>
                      <a:pt x="18024" y="10213"/>
                      <a:pt x="18313" y="9748"/>
                      <a:pt x="18561" y="9263"/>
                    </a:cubicBezTo>
                    <a:cubicBezTo>
                      <a:pt x="19380" y="7682"/>
                      <a:pt x="19983" y="5237"/>
                      <a:pt x="19437" y="3485"/>
                    </a:cubicBezTo>
                    <a:cubicBezTo>
                      <a:pt x="18630" y="906"/>
                      <a:pt x="16371" y="1"/>
                      <a:pt x="139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2258;p45"/>
              <p:cNvSpPr/>
              <p:nvPr/>
            </p:nvSpPr>
            <p:spPr>
              <a:xfrm>
                <a:off x="2238200" y="4012050"/>
                <a:ext cx="1546525" cy="1422525"/>
              </a:xfrm>
              <a:custGeom>
                <a:avLst/>
                <a:gdLst/>
                <a:ahLst/>
                <a:cxnLst/>
                <a:rect l="l" t="t" r="r" b="b"/>
                <a:pathLst>
                  <a:path w="61861" h="56901" extrusionOk="0">
                    <a:moveTo>
                      <a:pt x="5257" y="5940"/>
                    </a:moveTo>
                    <a:cubicBezTo>
                      <a:pt x="5257" y="5940"/>
                      <a:pt x="5258" y="5940"/>
                      <a:pt x="5258" y="5940"/>
                    </a:cubicBezTo>
                    <a:cubicBezTo>
                      <a:pt x="21845" y="5962"/>
                      <a:pt x="38432" y="6681"/>
                      <a:pt x="55017" y="6892"/>
                    </a:cubicBezTo>
                    <a:cubicBezTo>
                      <a:pt x="55714" y="6902"/>
                      <a:pt x="55872" y="7734"/>
                      <a:pt x="55506" y="8116"/>
                    </a:cubicBezTo>
                    <a:cubicBezTo>
                      <a:pt x="56136" y="22044"/>
                      <a:pt x="55390" y="36780"/>
                      <a:pt x="54262" y="50662"/>
                    </a:cubicBezTo>
                    <a:cubicBezTo>
                      <a:pt x="54482" y="50939"/>
                      <a:pt x="54335" y="51469"/>
                      <a:pt x="53869" y="51530"/>
                    </a:cubicBezTo>
                    <a:lnTo>
                      <a:pt x="53869" y="51531"/>
                    </a:lnTo>
                    <a:cubicBezTo>
                      <a:pt x="53833" y="51536"/>
                      <a:pt x="53796" y="51538"/>
                      <a:pt x="53761" y="51543"/>
                    </a:cubicBezTo>
                    <a:cubicBezTo>
                      <a:pt x="53714" y="51553"/>
                      <a:pt x="53667" y="51559"/>
                      <a:pt x="53619" y="51559"/>
                    </a:cubicBezTo>
                    <a:cubicBezTo>
                      <a:pt x="45621" y="52579"/>
                      <a:pt x="37202" y="53097"/>
                      <a:pt x="28795" y="53097"/>
                    </a:cubicBezTo>
                    <a:cubicBezTo>
                      <a:pt x="20819" y="53097"/>
                      <a:pt x="12853" y="52631"/>
                      <a:pt x="5269" y="51685"/>
                    </a:cubicBezTo>
                    <a:cubicBezTo>
                      <a:pt x="5179" y="51674"/>
                      <a:pt x="5094" y="51633"/>
                      <a:pt x="5031" y="51569"/>
                    </a:cubicBezTo>
                    <a:cubicBezTo>
                      <a:pt x="4942" y="51606"/>
                      <a:pt x="4845" y="51625"/>
                      <a:pt x="4749" y="51625"/>
                    </a:cubicBezTo>
                    <a:cubicBezTo>
                      <a:pt x="4430" y="51625"/>
                      <a:pt x="4116" y="51420"/>
                      <a:pt x="4116" y="51006"/>
                    </a:cubicBezTo>
                    <a:cubicBezTo>
                      <a:pt x="4126" y="36386"/>
                      <a:pt x="3636" y="21366"/>
                      <a:pt x="4887" y="6799"/>
                    </a:cubicBezTo>
                    <a:cubicBezTo>
                      <a:pt x="4888" y="6790"/>
                      <a:pt x="4896" y="6787"/>
                      <a:pt x="4897" y="6777"/>
                    </a:cubicBezTo>
                    <a:cubicBezTo>
                      <a:pt x="4652" y="6492"/>
                      <a:pt x="4769" y="5940"/>
                      <a:pt x="5257" y="5940"/>
                    </a:cubicBezTo>
                    <a:close/>
                    <a:moveTo>
                      <a:pt x="1158" y="1"/>
                    </a:moveTo>
                    <a:cubicBezTo>
                      <a:pt x="711" y="20018"/>
                      <a:pt x="1" y="35656"/>
                      <a:pt x="304" y="55537"/>
                    </a:cubicBezTo>
                    <a:cubicBezTo>
                      <a:pt x="540" y="55536"/>
                      <a:pt x="776" y="55535"/>
                      <a:pt x="1013" y="55535"/>
                    </a:cubicBezTo>
                    <a:cubicBezTo>
                      <a:pt x="11123" y="55535"/>
                      <a:pt x="21282" y="56534"/>
                      <a:pt x="31396" y="56761"/>
                    </a:cubicBezTo>
                    <a:cubicBezTo>
                      <a:pt x="35738" y="56859"/>
                      <a:pt x="40080" y="56901"/>
                      <a:pt x="44423" y="56901"/>
                    </a:cubicBezTo>
                    <a:cubicBezTo>
                      <a:pt x="50236" y="56901"/>
                      <a:pt x="56049" y="56825"/>
                      <a:pt x="61861" y="56706"/>
                    </a:cubicBezTo>
                    <a:cubicBezTo>
                      <a:pt x="60892" y="47631"/>
                      <a:pt x="60833" y="38385"/>
                      <a:pt x="60594" y="29267"/>
                    </a:cubicBezTo>
                    <a:cubicBezTo>
                      <a:pt x="60361" y="20337"/>
                      <a:pt x="60561" y="14189"/>
                      <a:pt x="60716" y="2125"/>
                    </a:cubicBezTo>
                    <a:cubicBezTo>
                      <a:pt x="60700" y="2113"/>
                      <a:pt x="60681" y="2105"/>
                      <a:pt x="60666" y="2093"/>
                    </a:cubicBezTo>
                    <a:cubicBezTo>
                      <a:pt x="59156" y="2127"/>
                      <a:pt x="57644" y="2142"/>
                      <a:pt x="56131" y="2142"/>
                    </a:cubicBezTo>
                    <a:cubicBezTo>
                      <a:pt x="47329" y="2142"/>
                      <a:pt x="38484" y="1641"/>
                      <a:pt x="29699" y="1445"/>
                    </a:cubicBezTo>
                    <a:cubicBezTo>
                      <a:pt x="20212" y="1234"/>
                      <a:pt x="10556" y="1465"/>
                      <a:pt x="1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2259;p45"/>
              <p:cNvSpPr/>
              <p:nvPr/>
            </p:nvSpPr>
            <p:spPr>
              <a:xfrm>
                <a:off x="3781475" y="3720025"/>
                <a:ext cx="935750" cy="1698350"/>
              </a:xfrm>
              <a:custGeom>
                <a:avLst/>
                <a:gdLst/>
                <a:ahLst/>
                <a:cxnLst/>
                <a:rect l="l" t="t" r="r" b="b"/>
                <a:pathLst>
                  <a:path w="37430" h="67934" extrusionOk="0">
                    <a:moveTo>
                      <a:pt x="30515" y="1"/>
                    </a:moveTo>
                    <a:cubicBezTo>
                      <a:pt x="27971" y="551"/>
                      <a:pt x="25420" y="1025"/>
                      <a:pt x="22861" y="1423"/>
                    </a:cubicBezTo>
                    <a:cubicBezTo>
                      <a:pt x="22840" y="1425"/>
                      <a:pt x="22820" y="1426"/>
                      <a:pt x="22800" y="1426"/>
                    </a:cubicBezTo>
                    <a:cubicBezTo>
                      <a:pt x="22703" y="1426"/>
                      <a:pt x="22620" y="1402"/>
                      <a:pt x="22555" y="1356"/>
                    </a:cubicBezTo>
                    <a:cubicBezTo>
                      <a:pt x="19348" y="3266"/>
                      <a:pt x="16072" y="5074"/>
                      <a:pt x="12773" y="6837"/>
                    </a:cubicBezTo>
                    <a:cubicBezTo>
                      <a:pt x="8531" y="9123"/>
                      <a:pt x="4244" y="11329"/>
                      <a:pt x="1" y="13604"/>
                    </a:cubicBezTo>
                    <a:cubicBezTo>
                      <a:pt x="786" y="22623"/>
                      <a:pt x="228" y="31892"/>
                      <a:pt x="422" y="40945"/>
                    </a:cubicBezTo>
                    <a:cubicBezTo>
                      <a:pt x="627" y="49952"/>
                      <a:pt x="1365" y="58948"/>
                      <a:pt x="1525" y="67933"/>
                    </a:cubicBezTo>
                    <a:cubicBezTo>
                      <a:pt x="7076" y="64874"/>
                      <a:pt x="13012" y="62440"/>
                      <a:pt x="18642" y="59516"/>
                    </a:cubicBezTo>
                    <a:cubicBezTo>
                      <a:pt x="24408" y="56526"/>
                      <a:pt x="29958" y="53103"/>
                      <a:pt x="35781" y="50236"/>
                    </a:cubicBezTo>
                    <a:cubicBezTo>
                      <a:pt x="36076" y="44085"/>
                      <a:pt x="36281" y="39000"/>
                      <a:pt x="36452" y="34246"/>
                    </a:cubicBezTo>
                    <a:cubicBezTo>
                      <a:pt x="36725" y="27411"/>
                      <a:pt x="36963" y="21247"/>
                      <a:pt x="37430" y="13582"/>
                    </a:cubicBezTo>
                    <a:cubicBezTo>
                      <a:pt x="36702" y="12319"/>
                      <a:pt x="35997" y="11034"/>
                      <a:pt x="35327" y="9736"/>
                    </a:cubicBezTo>
                    <a:lnTo>
                      <a:pt x="35327" y="9736"/>
                    </a:lnTo>
                    <a:cubicBezTo>
                      <a:pt x="35429" y="17323"/>
                      <a:pt x="35008" y="24999"/>
                      <a:pt x="34485" y="32642"/>
                    </a:cubicBezTo>
                    <a:cubicBezTo>
                      <a:pt x="34144" y="37532"/>
                      <a:pt x="33769" y="42411"/>
                      <a:pt x="33462" y="47244"/>
                    </a:cubicBezTo>
                    <a:cubicBezTo>
                      <a:pt x="33633" y="47472"/>
                      <a:pt x="33655" y="47801"/>
                      <a:pt x="33394" y="48007"/>
                    </a:cubicBezTo>
                    <a:cubicBezTo>
                      <a:pt x="33315" y="48351"/>
                      <a:pt x="33016" y="48530"/>
                      <a:pt x="32727" y="48530"/>
                    </a:cubicBezTo>
                    <a:cubicBezTo>
                      <a:pt x="32643" y="48530"/>
                      <a:pt x="32560" y="48515"/>
                      <a:pt x="32483" y="48484"/>
                    </a:cubicBezTo>
                    <a:cubicBezTo>
                      <a:pt x="23477" y="52999"/>
                      <a:pt x="14457" y="58209"/>
                      <a:pt x="5052" y="61756"/>
                    </a:cubicBezTo>
                    <a:cubicBezTo>
                      <a:pt x="5015" y="61769"/>
                      <a:pt x="4981" y="61775"/>
                      <a:pt x="4949" y="61775"/>
                    </a:cubicBezTo>
                    <a:cubicBezTo>
                      <a:pt x="4760" y="61775"/>
                      <a:pt x="4650" y="61567"/>
                      <a:pt x="4688" y="61392"/>
                    </a:cubicBezTo>
                    <a:cubicBezTo>
                      <a:pt x="4427" y="61324"/>
                      <a:pt x="4199" y="61131"/>
                      <a:pt x="4199" y="60835"/>
                    </a:cubicBezTo>
                    <a:cubicBezTo>
                      <a:pt x="4086" y="46471"/>
                      <a:pt x="4575" y="32278"/>
                      <a:pt x="3949" y="17891"/>
                    </a:cubicBezTo>
                    <a:cubicBezTo>
                      <a:pt x="3778" y="17720"/>
                      <a:pt x="3756" y="17437"/>
                      <a:pt x="4029" y="17276"/>
                    </a:cubicBezTo>
                    <a:cubicBezTo>
                      <a:pt x="7895" y="15047"/>
                      <a:pt x="11854" y="12944"/>
                      <a:pt x="15834" y="10896"/>
                    </a:cubicBezTo>
                    <a:cubicBezTo>
                      <a:pt x="21155" y="8144"/>
                      <a:pt x="26547" y="5506"/>
                      <a:pt x="31858" y="2776"/>
                    </a:cubicBezTo>
                    <a:cubicBezTo>
                      <a:pt x="31402" y="1844"/>
                      <a:pt x="30959" y="923"/>
                      <a:pt x="3051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2260;p45"/>
              <p:cNvSpPr/>
              <p:nvPr/>
            </p:nvSpPr>
            <p:spPr>
              <a:xfrm>
                <a:off x="4563950" y="3623975"/>
                <a:ext cx="472850" cy="597375"/>
              </a:xfrm>
              <a:custGeom>
                <a:avLst/>
                <a:gdLst/>
                <a:ahLst/>
                <a:cxnLst/>
                <a:rect l="l" t="t" r="r" b="b"/>
                <a:pathLst>
                  <a:path w="18914" h="23895" extrusionOk="0">
                    <a:moveTo>
                      <a:pt x="14786" y="1"/>
                    </a:moveTo>
                    <a:cubicBezTo>
                      <a:pt x="9872" y="1343"/>
                      <a:pt x="4936" y="2628"/>
                      <a:pt x="0" y="3686"/>
                    </a:cubicBezTo>
                    <a:cubicBezTo>
                      <a:pt x="3014" y="7427"/>
                      <a:pt x="4982" y="11897"/>
                      <a:pt x="7189" y="16208"/>
                    </a:cubicBezTo>
                    <a:cubicBezTo>
                      <a:pt x="7212" y="16239"/>
                      <a:pt x="7230" y="16273"/>
                      <a:pt x="7245" y="16309"/>
                    </a:cubicBezTo>
                    <a:cubicBezTo>
                      <a:pt x="7291" y="16388"/>
                      <a:pt x="7324" y="16468"/>
                      <a:pt x="7370" y="16548"/>
                    </a:cubicBezTo>
                    <a:cubicBezTo>
                      <a:pt x="8643" y="19027"/>
                      <a:pt x="10021" y="21439"/>
                      <a:pt x="11726" y="23633"/>
                    </a:cubicBezTo>
                    <a:cubicBezTo>
                      <a:pt x="11786" y="23711"/>
                      <a:pt x="11828" y="23799"/>
                      <a:pt x="11851" y="23895"/>
                    </a:cubicBezTo>
                    <a:cubicBezTo>
                      <a:pt x="13341" y="23690"/>
                      <a:pt x="14831" y="23633"/>
                      <a:pt x="16241" y="22996"/>
                    </a:cubicBezTo>
                    <a:cubicBezTo>
                      <a:pt x="17401" y="22462"/>
                      <a:pt x="18072" y="21598"/>
                      <a:pt x="18914" y="20790"/>
                    </a:cubicBezTo>
                    <a:cubicBezTo>
                      <a:pt x="18902" y="20768"/>
                      <a:pt x="18890" y="20756"/>
                      <a:pt x="18890" y="20722"/>
                    </a:cubicBezTo>
                    <a:cubicBezTo>
                      <a:pt x="17992" y="15048"/>
                      <a:pt x="16730" y="9474"/>
                      <a:pt x="15570" y="3867"/>
                    </a:cubicBezTo>
                    <a:cubicBezTo>
                      <a:pt x="15491" y="3470"/>
                      <a:pt x="15411" y="3084"/>
                      <a:pt x="15330" y="2685"/>
                    </a:cubicBezTo>
                    <a:cubicBezTo>
                      <a:pt x="15161" y="2548"/>
                      <a:pt x="15149" y="2356"/>
                      <a:pt x="15229" y="2207"/>
                    </a:cubicBezTo>
                    <a:cubicBezTo>
                      <a:pt x="15081" y="1468"/>
                      <a:pt x="14933" y="740"/>
                      <a:pt x="1478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2261;p45"/>
              <p:cNvSpPr/>
              <p:nvPr/>
            </p:nvSpPr>
            <p:spPr>
              <a:xfrm>
                <a:off x="2517100" y="4302500"/>
                <a:ext cx="926525" cy="888450"/>
              </a:xfrm>
              <a:custGeom>
                <a:avLst/>
                <a:gdLst/>
                <a:ahLst/>
                <a:cxnLst/>
                <a:rect l="l" t="t" r="r" b="b"/>
                <a:pathLst>
                  <a:path w="37061" h="35538" extrusionOk="0">
                    <a:moveTo>
                      <a:pt x="18407" y="10653"/>
                    </a:moveTo>
                    <a:cubicBezTo>
                      <a:pt x="18505" y="10653"/>
                      <a:pt x="18600" y="10690"/>
                      <a:pt x="18673" y="10777"/>
                    </a:cubicBezTo>
                    <a:cubicBezTo>
                      <a:pt x="19894" y="12227"/>
                      <a:pt x="20759" y="13959"/>
                      <a:pt x="21587" y="15658"/>
                    </a:cubicBezTo>
                    <a:cubicBezTo>
                      <a:pt x="22275" y="17069"/>
                      <a:pt x="23407" y="18912"/>
                      <a:pt x="23329" y="20506"/>
                    </a:cubicBezTo>
                    <a:cubicBezTo>
                      <a:pt x="23319" y="20740"/>
                      <a:pt x="23125" y="20906"/>
                      <a:pt x="22912" y="20906"/>
                    </a:cubicBezTo>
                    <a:cubicBezTo>
                      <a:pt x="22849" y="20906"/>
                      <a:pt x="22784" y="20891"/>
                      <a:pt x="22722" y="20859"/>
                    </a:cubicBezTo>
                    <a:cubicBezTo>
                      <a:pt x="22045" y="21173"/>
                      <a:pt x="21293" y="21238"/>
                      <a:pt x="20533" y="21238"/>
                    </a:cubicBezTo>
                    <a:cubicBezTo>
                      <a:pt x="20008" y="21238"/>
                      <a:pt x="19480" y="21207"/>
                      <a:pt x="18968" y="21207"/>
                    </a:cubicBezTo>
                    <a:cubicBezTo>
                      <a:pt x="18913" y="21207"/>
                      <a:pt x="18858" y="21207"/>
                      <a:pt x="18804" y="21208"/>
                    </a:cubicBezTo>
                    <a:cubicBezTo>
                      <a:pt x="18188" y="21218"/>
                      <a:pt x="17569" y="21233"/>
                      <a:pt x="16951" y="21233"/>
                    </a:cubicBezTo>
                    <a:cubicBezTo>
                      <a:pt x="16046" y="21233"/>
                      <a:pt x="15142" y="21200"/>
                      <a:pt x="14248" y="21065"/>
                    </a:cubicBezTo>
                    <a:cubicBezTo>
                      <a:pt x="13899" y="21012"/>
                      <a:pt x="13863" y="20539"/>
                      <a:pt x="14089" y="20332"/>
                    </a:cubicBezTo>
                    <a:cubicBezTo>
                      <a:pt x="14303" y="18689"/>
                      <a:pt x="15124" y="17113"/>
                      <a:pt x="15750" y="15587"/>
                    </a:cubicBezTo>
                    <a:cubicBezTo>
                      <a:pt x="16400" y="14003"/>
                      <a:pt x="16973" y="12335"/>
                      <a:pt x="17932" y="10908"/>
                    </a:cubicBezTo>
                    <a:cubicBezTo>
                      <a:pt x="17971" y="10850"/>
                      <a:pt x="18024" y="10830"/>
                      <a:pt x="18074" y="10802"/>
                    </a:cubicBezTo>
                    <a:cubicBezTo>
                      <a:pt x="18160" y="10711"/>
                      <a:pt x="18285" y="10653"/>
                      <a:pt x="18407" y="10653"/>
                    </a:cubicBezTo>
                    <a:close/>
                    <a:moveTo>
                      <a:pt x="14815" y="0"/>
                    </a:moveTo>
                    <a:cubicBezTo>
                      <a:pt x="10971" y="12061"/>
                      <a:pt x="5034" y="23728"/>
                      <a:pt x="1" y="35327"/>
                    </a:cubicBezTo>
                    <a:cubicBezTo>
                      <a:pt x="448" y="35295"/>
                      <a:pt x="898" y="35284"/>
                      <a:pt x="1348" y="35284"/>
                    </a:cubicBezTo>
                    <a:cubicBezTo>
                      <a:pt x="2087" y="35284"/>
                      <a:pt x="2828" y="35313"/>
                      <a:pt x="3559" y="35328"/>
                    </a:cubicBezTo>
                    <a:cubicBezTo>
                      <a:pt x="3677" y="35330"/>
                      <a:pt x="3797" y="35331"/>
                      <a:pt x="3918" y="35331"/>
                    </a:cubicBezTo>
                    <a:cubicBezTo>
                      <a:pt x="4354" y="35331"/>
                      <a:pt x="4806" y="35319"/>
                      <a:pt x="5260" y="35319"/>
                    </a:cubicBezTo>
                    <a:cubicBezTo>
                      <a:pt x="6022" y="35319"/>
                      <a:pt x="6788" y="35353"/>
                      <a:pt x="7493" y="35538"/>
                    </a:cubicBezTo>
                    <a:cubicBezTo>
                      <a:pt x="7995" y="33456"/>
                      <a:pt x="8971" y="31268"/>
                      <a:pt x="9977" y="29380"/>
                    </a:cubicBezTo>
                    <a:cubicBezTo>
                      <a:pt x="9873" y="29123"/>
                      <a:pt x="10006" y="28779"/>
                      <a:pt x="10382" y="28749"/>
                    </a:cubicBezTo>
                    <a:cubicBezTo>
                      <a:pt x="12648" y="28563"/>
                      <a:pt x="14932" y="28510"/>
                      <a:pt x="17219" y="28510"/>
                    </a:cubicBezTo>
                    <a:cubicBezTo>
                      <a:pt x="19944" y="28510"/>
                      <a:pt x="22673" y="28585"/>
                      <a:pt x="25379" y="28595"/>
                    </a:cubicBezTo>
                    <a:cubicBezTo>
                      <a:pt x="25924" y="28598"/>
                      <a:pt x="26095" y="29156"/>
                      <a:pt x="25911" y="29529"/>
                    </a:cubicBezTo>
                    <a:cubicBezTo>
                      <a:pt x="26662" y="31354"/>
                      <a:pt x="26968" y="33408"/>
                      <a:pt x="27345" y="35329"/>
                    </a:cubicBezTo>
                    <a:cubicBezTo>
                      <a:pt x="27358" y="35390"/>
                      <a:pt x="27349" y="35444"/>
                      <a:pt x="27345" y="35500"/>
                    </a:cubicBezTo>
                    <a:cubicBezTo>
                      <a:pt x="29021" y="35212"/>
                      <a:pt x="30888" y="35089"/>
                      <a:pt x="32736" y="35089"/>
                    </a:cubicBezTo>
                    <a:cubicBezTo>
                      <a:pt x="34227" y="35089"/>
                      <a:pt x="35705" y="35169"/>
                      <a:pt x="37060" y="35306"/>
                    </a:cubicBezTo>
                    <a:cubicBezTo>
                      <a:pt x="33411" y="23659"/>
                      <a:pt x="29210" y="12118"/>
                      <a:pt x="26064" y="328"/>
                    </a:cubicBezTo>
                    <a:cubicBezTo>
                      <a:pt x="26059" y="329"/>
                      <a:pt x="26057" y="335"/>
                      <a:pt x="26052" y="336"/>
                    </a:cubicBezTo>
                    <a:cubicBezTo>
                      <a:pt x="25303" y="506"/>
                      <a:pt x="24526" y="561"/>
                      <a:pt x="23742" y="561"/>
                    </a:cubicBezTo>
                    <a:cubicBezTo>
                      <a:pt x="22576" y="561"/>
                      <a:pt x="21393" y="439"/>
                      <a:pt x="20256" y="395"/>
                    </a:cubicBezTo>
                    <a:cubicBezTo>
                      <a:pt x="18439" y="324"/>
                      <a:pt x="16609" y="306"/>
                      <a:pt x="1481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2262;p45"/>
              <p:cNvSpPr/>
              <p:nvPr/>
            </p:nvSpPr>
            <p:spPr>
              <a:xfrm>
                <a:off x="2329075" y="4160550"/>
                <a:ext cx="1312575" cy="1178925"/>
              </a:xfrm>
              <a:custGeom>
                <a:avLst/>
                <a:gdLst/>
                <a:ahLst/>
                <a:cxnLst/>
                <a:rect l="l" t="t" r="r" b="b"/>
                <a:pathLst>
                  <a:path w="52503" h="47157" extrusionOk="0">
                    <a:moveTo>
                      <a:pt x="1933" y="1017"/>
                    </a:moveTo>
                    <a:lnTo>
                      <a:pt x="1933" y="1017"/>
                    </a:lnTo>
                    <a:cubicBezTo>
                      <a:pt x="18286" y="1748"/>
                      <a:pt x="34669" y="1809"/>
                      <a:pt x="51029" y="2355"/>
                    </a:cubicBezTo>
                    <a:cubicBezTo>
                      <a:pt x="50028" y="16672"/>
                      <a:pt x="49960" y="29147"/>
                      <a:pt x="49453" y="44581"/>
                    </a:cubicBezTo>
                    <a:cubicBezTo>
                      <a:pt x="41612" y="44784"/>
                      <a:pt x="33796" y="45437"/>
                      <a:pt x="25939" y="45481"/>
                    </a:cubicBezTo>
                    <a:cubicBezTo>
                      <a:pt x="25609" y="45483"/>
                      <a:pt x="25279" y="45483"/>
                      <a:pt x="24949" y="45483"/>
                    </a:cubicBezTo>
                    <a:cubicBezTo>
                      <a:pt x="17218" y="45483"/>
                      <a:pt x="9501" y="44995"/>
                      <a:pt x="1776" y="44967"/>
                    </a:cubicBezTo>
                    <a:cubicBezTo>
                      <a:pt x="2072" y="30436"/>
                      <a:pt x="2863" y="15522"/>
                      <a:pt x="1933" y="1017"/>
                    </a:cubicBezTo>
                    <a:close/>
                    <a:moveTo>
                      <a:pt x="1623" y="0"/>
                    </a:moveTo>
                    <a:cubicBezTo>
                      <a:pt x="1135" y="0"/>
                      <a:pt x="1017" y="552"/>
                      <a:pt x="1262" y="837"/>
                    </a:cubicBezTo>
                    <a:cubicBezTo>
                      <a:pt x="1261" y="847"/>
                      <a:pt x="1253" y="850"/>
                      <a:pt x="1252" y="859"/>
                    </a:cubicBezTo>
                    <a:cubicBezTo>
                      <a:pt x="1" y="15426"/>
                      <a:pt x="491" y="30445"/>
                      <a:pt x="482" y="45066"/>
                    </a:cubicBezTo>
                    <a:cubicBezTo>
                      <a:pt x="482" y="45480"/>
                      <a:pt x="796" y="45685"/>
                      <a:pt x="1114" y="45685"/>
                    </a:cubicBezTo>
                    <a:cubicBezTo>
                      <a:pt x="1211" y="45685"/>
                      <a:pt x="1307" y="45666"/>
                      <a:pt x="1396" y="45629"/>
                    </a:cubicBezTo>
                    <a:cubicBezTo>
                      <a:pt x="1461" y="45693"/>
                      <a:pt x="1544" y="45734"/>
                      <a:pt x="1635" y="45745"/>
                    </a:cubicBezTo>
                    <a:cubicBezTo>
                      <a:pt x="9218" y="46690"/>
                      <a:pt x="17182" y="47157"/>
                      <a:pt x="25157" y="47157"/>
                    </a:cubicBezTo>
                    <a:cubicBezTo>
                      <a:pt x="33565" y="47157"/>
                      <a:pt x="41985" y="46638"/>
                      <a:pt x="49984" y="45618"/>
                    </a:cubicBezTo>
                    <a:cubicBezTo>
                      <a:pt x="50032" y="45618"/>
                      <a:pt x="50079" y="45612"/>
                      <a:pt x="50126" y="45601"/>
                    </a:cubicBezTo>
                    <a:cubicBezTo>
                      <a:pt x="50162" y="45597"/>
                      <a:pt x="50198" y="45594"/>
                      <a:pt x="50234" y="45590"/>
                    </a:cubicBezTo>
                    <a:cubicBezTo>
                      <a:pt x="50700" y="45529"/>
                      <a:pt x="50847" y="44999"/>
                      <a:pt x="50627" y="44721"/>
                    </a:cubicBezTo>
                    <a:cubicBezTo>
                      <a:pt x="51755" y="30840"/>
                      <a:pt x="52503" y="16104"/>
                      <a:pt x="51871" y="2176"/>
                    </a:cubicBezTo>
                    <a:cubicBezTo>
                      <a:pt x="52238" y="1794"/>
                      <a:pt x="52079" y="962"/>
                      <a:pt x="51383" y="952"/>
                    </a:cubicBezTo>
                    <a:cubicBezTo>
                      <a:pt x="34797" y="741"/>
                      <a:pt x="18211" y="21"/>
                      <a:pt x="1623" y="0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2263;p45"/>
              <p:cNvSpPr/>
              <p:nvPr/>
            </p:nvSpPr>
            <p:spPr>
              <a:xfrm>
                <a:off x="2483675" y="4279625"/>
                <a:ext cx="1000450" cy="942475"/>
              </a:xfrm>
              <a:custGeom>
                <a:avLst/>
                <a:gdLst/>
                <a:ahLst/>
                <a:cxnLst/>
                <a:rect l="l" t="t" r="r" b="b"/>
                <a:pathLst>
                  <a:path w="40018" h="37699" extrusionOk="0">
                    <a:moveTo>
                      <a:pt x="16152" y="915"/>
                    </a:moveTo>
                    <a:cubicBezTo>
                      <a:pt x="17948" y="1221"/>
                      <a:pt x="19776" y="1239"/>
                      <a:pt x="21593" y="1310"/>
                    </a:cubicBezTo>
                    <a:cubicBezTo>
                      <a:pt x="22730" y="1354"/>
                      <a:pt x="23913" y="1476"/>
                      <a:pt x="25079" y="1476"/>
                    </a:cubicBezTo>
                    <a:cubicBezTo>
                      <a:pt x="25864" y="1476"/>
                      <a:pt x="26640" y="1421"/>
                      <a:pt x="27389" y="1251"/>
                    </a:cubicBezTo>
                    <a:cubicBezTo>
                      <a:pt x="27394" y="1250"/>
                      <a:pt x="27396" y="1244"/>
                      <a:pt x="27401" y="1243"/>
                    </a:cubicBezTo>
                    <a:cubicBezTo>
                      <a:pt x="30547" y="13033"/>
                      <a:pt x="34748" y="24574"/>
                      <a:pt x="38397" y="36221"/>
                    </a:cubicBezTo>
                    <a:cubicBezTo>
                      <a:pt x="37042" y="36084"/>
                      <a:pt x="35564" y="36004"/>
                      <a:pt x="34073" y="36004"/>
                    </a:cubicBezTo>
                    <a:cubicBezTo>
                      <a:pt x="32225" y="36004"/>
                      <a:pt x="30358" y="36127"/>
                      <a:pt x="28682" y="36415"/>
                    </a:cubicBezTo>
                    <a:cubicBezTo>
                      <a:pt x="28686" y="36359"/>
                      <a:pt x="28695" y="36305"/>
                      <a:pt x="28682" y="36244"/>
                    </a:cubicBezTo>
                    <a:cubicBezTo>
                      <a:pt x="28305" y="34323"/>
                      <a:pt x="28001" y="32269"/>
                      <a:pt x="27248" y="30444"/>
                    </a:cubicBezTo>
                    <a:cubicBezTo>
                      <a:pt x="27432" y="30071"/>
                      <a:pt x="27261" y="29513"/>
                      <a:pt x="26718" y="29510"/>
                    </a:cubicBezTo>
                    <a:cubicBezTo>
                      <a:pt x="24010" y="29500"/>
                      <a:pt x="21281" y="29425"/>
                      <a:pt x="18556" y="29425"/>
                    </a:cubicBezTo>
                    <a:cubicBezTo>
                      <a:pt x="16269" y="29425"/>
                      <a:pt x="13985" y="29478"/>
                      <a:pt x="11719" y="29664"/>
                    </a:cubicBezTo>
                    <a:cubicBezTo>
                      <a:pt x="11343" y="29694"/>
                      <a:pt x="11210" y="30038"/>
                      <a:pt x="11314" y="30295"/>
                    </a:cubicBezTo>
                    <a:cubicBezTo>
                      <a:pt x="10308" y="32183"/>
                      <a:pt x="9332" y="34371"/>
                      <a:pt x="8830" y="36453"/>
                    </a:cubicBezTo>
                    <a:cubicBezTo>
                      <a:pt x="8125" y="36268"/>
                      <a:pt x="7359" y="36234"/>
                      <a:pt x="6597" y="36234"/>
                    </a:cubicBezTo>
                    <a:cubicBezTo>
                      <a:pt x="6143" y="36234"/>
                      <a:pt x="5691" y="36246"/>
                      <a:pt x="5255" y="36246"/>
                    </a:cubicBezTo>
                    <a:cubicBezTo>
                      <a:pt x="5134" y="36246"/>
                      <a:pt x="5014" y="36245"/>
                      <a:pt x="4896" y="36243"/>
                    </a:cubicBezTo>
                    <a:cubicBezTo>
                      <a:pt x="4168" y="36228"/>
                      <a:pt x="3431" y="36199"/>
                      <a:pt x="2696" y="36199"/>
                    </a:cubicBezTo>
                    <a:cubicBezTo>
                      <a:pt x="2242" y="36199"/>
                      <a:pt x="1789" y="36210"/>
                      <a:pt x="1339" y="36243"/>
                    </a:cubicBezTo>
                    <a:cubicBezTo>
                      <a:pt x="6371" y="24643"/>
                      <a:pt x="12308" y="12976"/>
                      <a:pt x="16152" y="915"/>
                    </a:cubicBezTo>
                    <a:close/>
                    <a:moveTo>
                      <a:pt x="18861" y="1"/>
                    </a:moveTo>
                    <a:cubicBezTo>
                      <a:pt x="17948" y="1"/>
                      <a:pt x="17037" y="33"/>
                      <a:pt x="16134" y="138"/>
                    </a:cubicBezTo>
                    <a:cubicBezTo>
                      <a:pt x="16076" y="106"/>
                      <a:pt x="16011" y="88"/>
                      <a:pt x="15947" y="88"/>
                    </a:cubicBezTo>
                    <a:cubicBezTo>
                      <a:pt x="15848" y="88"/>
                      <a:pt x="15751" y="132"/>
                      <a:pt x="15691" y="241"/>
                    </a:cubicBezTo>
                    <a:cubicBezTo>
                      <a:pt x="9503" y="11426"/>
                      <a:pt x="5111" y="23939"/>
                      <a:pt x="123" y="35703"/>
                    </a:cubicBezTo>
                    <a:cubicBezTo>
                      <a:pt x="0" y="35991"/>
                      <a:pt x="80" y="36265"/>
                      <a:pt x="245" y="36457"/>
                    </a:cubicBezTo>
                    <a:cubicBezTo>
                      <a:pt x="98" y="36662"/>
                      <a:pt x="176" y="37036"/>
                      <a:pt x="455" y="37095"/>
                    </a:cubicBezTo>
                    <a:cubicBezTo>
                      <a:pt x="1897" y="37404"/>
                      <a:pt x="3424" y="37390"/>
                      <a:pt x="4896" y="37454"/>
                    </a:cubicBezTo>
                    <a:cubicBezTo>
                      <a:pt x="5717" y="37489"/>
                      <a:pt x="6601" y="37595"/>
                      <a:pt x="7465" y="37595"/>
                    </a:cubicBezTo>
                    <a:cubicBezTo>
                      <a:pt x="8017" y="37595"/>
                      <a:pt x="8562" y="37552"/>
                      <a:pt x="9077" y="37419"/>
                    </a:cubicBezTo>
                    <a:cubicBezTo>
                      <a:pt x="9151" y="37464"/>
                      <a:pt x="9231" y="37492"/>
                      <a:pt x="9312" y="37492"/>
                    </a:cubicBezTo>
                    <a:cubicBezTo>
                      <a:pt x="9452" y="37492"/>
                      <a:pt x="9595" y="37409"/>
                      <a:pt x="9711" y="37194"/>
                    </a:cubicBezTo>
                    <a:cubicBezTo>
                      <a:pt x="10771" y="35229"/>
                      <a:pt x="11499" y="32789"/>
                      <a:pt x="11990" y="30594"/>
                    </a:cubicBezTo>
                    <a:cubicBezTo>
                      <a:pt x="14359" y="30784"/>
                      <a:pt x="16747" y="30833"/>
                      <a:pt x="19138" y="30833"/>
                    </a:cubicBezTo>
                    <a:cubicBezTo>
                      <a:pt x="21570" y="30833"/>
                      <a:pt x="24004" y="30782"/>
                      <a:pt x="26423" y="30775"/>
                    </a:cubicBezTo>
                    <a:cubicBezTo>
                      <a:pt x="26500" y="32719"/>
                      <a:pt x="27062" y="34697"/>
                      <a:pt x="27494" y="36571"/>
                    </a:cubicBezTo>
                    <a:cubicBezTo>
                      <a:pt x="27542" y="36778"/>
                      <a:pt x="27660" y="36901"/>
                      <a:pt x="27803" y="36964"/>
                    </a:cubicBezTo>
                    <a:cubicBezTo>
                      <a:pt x="27830" y="37089"/>
                      <a:pt x="27898" y="37205"/>
                      <a:pt x="28042" y="37233"/>
                    </a:cubicBezTo>
                    <a:cubicBezTo>
                      <a:pt x="29741" y="37561"/>
                      <a:pt x="31679" y="37698"/>
                      <a:pt x="33612" y="37698"/>
                    </a:cubicBezTo>
                    <a:cubicBezTo>
                      <a:pt x="35437" y="37698"/>
                      <a:pt x="37258" y="37576"/>
                      <a:pt x="38872" y="37377"/>
                    </a:cubicBezTo>
                    <a:cubicBezTo>
                      <a:pt x="38892" y="37375"/>
                      <a:pt x="38906" y="37365"/>
                      <a:pt x="38924" y="37361"/>
                    </a:cubicBezTo>
                    <a:cubicBezTo>
                      <a:pt x="39026" y="37421"/>
                      <a:pt x="39142" y="37449"/>
                      <a:pt x="39258" y="37449"/>
                    </a:cubicBezTo>
                    <a:cubicBezTo>
                      <a:pt x="39639" y="37449"/>
                      <a:pt x="40018" y="37148"/>
                      <a:pt x="39868" y="36682"/>
                    </a:cubicBezTo>
                    <a:cubicBezTo>
                      <a:pt x="36030" y="24701"/>
                      <a:pt x="32667" y="12475"/>
                      <a:pt x="28218" y="704"/>
                    </a:cubicBezTo>
                    <a:cubicBezTo>
                      <a:pt x="28134" y="484"/>
                      <a:pt x="27951" y="387"/>
                      <a:pt x="27769" y="387"/>
                    </a:cubicBezTo>
                    <a:cubicBezTo>
                      <a:pt x="27653" y="387"/>
                      <a:pt x="27537" y="427"/>
                      <a:pt x="27450" y="501"/>
                    </a:cubicBezTo>
                    <a:cubicBezTo>
                      <a:pt x="27427" y="488"/>
                      <a:pt x="27415" y="463"/>
                      <a:pt x="27389" y="455"/>
                    </a:cubicBezTo>
                    <a:cubicBezTo>
                      <a:pt x="26141" y="93"/>
                      <a:pt x="24779" y="74"/>
                      <a:pt x="23446" y="74"/>
                    </a:cubicBezTo>
                    <a:cubicBezTo>
                      <a:pt x="23292" y="74"/>
                      <a:pt x="23138" y="74"/>
                      <a:pt x="22985" y="74"/>
                    </a:cubicBezTo>
                    <a:cubicBezTo>
                      <a:pt x="22664" y="74"/>
                      <a:pt x="22345" y="73"/>
                      <a:pt x="22031" y="66"/>
                    </a:cubicBezTo>
                    <a:cubicBezTo>
                      <a:pt x="20979" y="44"/>
                      <a:pt x="19919" y="1"/>
                      <a:pt x="188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2264;p45"/>
              <p:cNvSpPr/>
              <p:nvPr/>
            </p:nvSpPr>
            <p:spPr>
              <a:xfrm>
                <a:off x="3971550" y="4043025"/>
                <a:ext cx="639375" cy="1068600"/>
              </a:xfrm>
              <a:custGeom>
                <a:avLst/>
                <a:gdLst/>
                <a:ahLst/>
                <a:cxnLst/>
                <a:rect l="l" t="t" r="r" b="b"/>
                <a:pathLst>
                  <a:path w="25575" h="42744" extrusionOk="0">
                    <a:moveTo>
                      <a:pt x="15217" y="1555"/>
                    </a:moveTo>
                    <a:cubicBezTo>
                      <a:pt x="17610" y="1555"/>
                      <a:pt x="19873" y="2456"/>
                      <a:pt x="20683" y="5040"/>
                    </a:cubicBezTo>
                    <a:cubicBezTo>
                      <a:pt x="21233" y="6792"/>
                      <a:pt x="20623" y="9237"/>
                      <a:pt x="19805" y="10822"/>
                    </a:cubicBezTo>
                    <a:cubicBezTo>
                      <a:pt x="18593" y="13168"/>
                      <a:pt x="16508" y="14990"/>
                      <a:pt x="14587" y="16753"/>
                    </a:cubicBezTo>
                    <a:cubicBezTo>
                      <a:pt x="14463" y="16865"/>
                      <a:pt x="14399" y="16991"/>
                      <a:pt x="14379" y="17115"/>
                    </a:cubicBezTo>
                    <a:cubicBezTo>
                      <a:pt x="14225" y="17225"/>
                      <a:pt x="14063" y="17329"/>
                      <a:pt x="13918" y="17441"/>
                    </a:cubicBezTo>
                    <a:cubicBezTo>
                      <a:pt x="13650" y="17648"/>
                      <a:pt x="13773" y="18007"/>
                      <a:pt x="14012" y="18169"/>
                    </a:cubicBezTo>
                    <a:cubicBezTo>
                      <a:pt x="14065" y="18360"/>
                      <a:pt x="14267" y="18519"/>
                      <a:pt x="14486" y="18519"/>
                    </a:cubicBezTo>
                    <a:cubicBezTo>
                      <a:pt x="14510" y="18519"/>
                      <a:pt x="14535" y="18517"/>
                      <a:pt x="14560" y="18513"/>
                    </a:cubicBezTo>
                    <a:cubicBezTo>
                      <a:pt x="14840" y="18465"/>
                      <a:pt x="15121" y="18418"/>
                      <a:pt x="15402" y="18369"/>
                    </a:cubicBezTo>
                    <a:cubicBezTo>
                      <a:pt x="15411" y="18370"/>
                      <a:pt x="15418" y="18376"/>
                      <a:pt x="15428" y="18377"/>
                    </a:cubicBezTo>
                    <a:cubicBezTo>
                      <a:pt x="21603" y="18867"/>
                      <a:pt x="23006" y="25054"/>
                      <a:pt x="20245" y="29786"/>
                    </a:cubicBezTo>
                    <a:cubicBezTo>
                      <a:pt x="18980" y="31955"/>
                      <a:pt x="17076" y="33605"/>
                      <a:pt x="15121" y="35116"/>
                    </a:cubicBezTo>
                    <a:cubicBezTo>
                      <a:pt x="11493" y="37918"/>
                      <a:pt x="7436" y="39756"/>
                      <a:pt x="3009" y="40876"/>
                    </a:cubicBezTo>
                    <a:cubicBezTo>
                      <a:pt x="2517" y="29648"/>
                      <a:pt x="2428" y="18312"/>
                      <a:pt x="1246" y="7140"/>
                    </a:cubicBezTo>
                    <a:cubicBezTo>
                      <a:pt x="5097" y="5015"/>
                      <a:pt x="9623" y="2136"/>
                      <a:pt x="14013" y="1627"/>
                    </a:cubicBezTo>
                    <a:cubicBezTo>
                      <a:pt x="14414" y="1580"/>
                      <a:pt x="14818" y="1555"/>
                      <a:pt x="15217" y="1555"/>
                    </a:cubicBezTo>
                    <a:close/>
                    <a:moveTo>
                      <a:pt x="15572" y="1"/>
                    </a:moveTo>
                    <a:cubicBezTo>
                      <a:pt x="10313" y="1"/>
                      <a:pt x="3580" y="4307"/>
                      <a:pt x="368" y="6565"/>
                    </a:cubicBezTo>
                    <a:cubicBezTo>
                      <a:pt x="1" y="6823"/>
                      <a:pt x="153" y="7314"/>
                      <a:pt x="479" y="7414"/>
                    </a:cubicBezTo>
                    <a:cubicBezTo>
                      <a:pt x="282" y="18954"/>
                      <a:pt x="1243" y="30568"/>
                      <a:pt x="1708" y="42097"/>
                    </a:cubicBezTo>
                    <a:cubicBezTo>
                      <a:pt x="1725" y="42529"/>
                      <a:pt x="2066" y="42744"/>
                      <a:pt x="2400" y="42744"/>
                    </a:cubicBezTo>
                    <a:cubicBezTo>
                      <a:pt x="2700" y="42744"/>
                      <a:pt x="2995" y="42569"/>
                      <a:pt x="3042" y="42222"/>
                    </a:cubicBezTo>
                    <a:cubicBezTo>
                      <a:pt x="10270" y="40499"/>
                      <a:pt x="19218" y="36303"/>
                      <a:pt x="22285" y="28992"/>
                    </a:cubicBezTo>
                    <a:cubicBezTo>
                      <a:pt x="24281" y="24236"/>
                      <a:pt x="22243" y="17385"/>
                      <a:pt x="16678" y="17385"/>
                    </a:cubicBezTo>
                    <a:cubicBezTo>
                      <a:pt x="16422" y="17385"/>
                      <a:pt x="16158" y="17400"/>
                      <a:pt x="15887" y="17430"/>
                    </a:cubicBezTo>
                    <a:cubicBezTo>
                      <a:pt x="19925" y="13635"/>
                      <a:pt x="25575" y="6576"/>
                      <a:pt x="20030" y="1555"/>
                    </a:cubicBezTo>
                    <a:cubicBezTo>
                      <a:pt x="18809" y="448"/>
                      <a:pt x="17267" y="1"/>
                      <a:pt x="15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2265;p45"/>
              <p:cNvSpPr/>
              <p:nvPr/>
            </p:nvSpPr>
            <p:spPr>
              <a:xfrm>
                <a:off x="4094650" y="4163325"/>
                <a:ext cx="328375" cy="328250"/>
              </a:xfrm>
              <a:custGeom>
                <a:avLst/>
                <a:gdLst/>
                <a:ahLst/>
                <a:cxnLst/>
                <a:rect l="l" t="t" r="r" b="b"/>
                <a:pathLst>
                  <a:path w="13135" h="13130" extrusionOk="0">
                    <a:moveTo>
                      <a:pt x="6515" y="1258"/>
                    </a:moveTo>
                    <a:cubicBezTo>
                      <a:pt x="8992" y="1258"/>
                      <a:pt x="11364" y="2790"/>
                      <a:pt x="10310" y="5775"/>
                    </a:cubicBezTo>
                    <a:cubicBezTo>
                      <a:pt x="9146" y="9074"/>
                      <a:pt x="4681" y="11058"/>
                      <a:pt x="1492" y="11851"/>
                    </a:cubicBezTo>
                    <a:cubicBezTo>
                      <a:pt x="1951" y="9055"/>
                      <a:pt x="1678" y="5794"/>
                      <a:pt x="950" y="3082"/>
                    </a:cubicBezTo>
                    <a:cubicBezTo>
                      <a:pt x="2399" y="2512"/>
                      <a:pt x="3768" y="1699"/>
                      <a:pt x="5305" y="1381"/>
                    </a:cubicBezTo>
                    <a:cubicBezTo>
                      <a:pt x="5702" y="1299"/>
                      <a:pt x="6110" y="1258"/>
                      <a:pt x="6515" y="1258"/>
                    </a:cubicBezTo>
                    <a:close/>
                    <a:moveTo>
                      <a:pt x="7244" y="1"/>
                    </a:moveTo>
                    <a:cubicBezTo>
                      <a:pt x="4857" y="1"/>
                      <a:pt x="2149" y="1132"/>
                      <a:pt x="514" y="2383"/>
                    </a:cubicBezTo>
                    <a:cubicBezTo>
                      <a:pt x="485" y="2378"/>
                      <a:pt x="454" y="2375"/>
                      <a:pt x="424" y="2375"/>
                    </a:cubicBezTo>
                    <a:cubicBezTo>
                      <a:pt x="210" y="2375"/>
                      <a:pt x="0" y="2515"/>
                      <a:pt x="18" y="2782"/>
                    </a:cubicBezTo>
                    <a:cubicBezTo>
                      <a:pt x="122" y="4389"/>
                      <a:pt x="355" y="5983"/>
                      <a:pt x="424" y="7593"/>
                    </a:cubicBezTo>
                    <a:cubicBezTo>
                      <a:pt x="495" y="9206"/>
                      <a:pt x="351" y="10829"/>
                      <a:pt x="456" y="12436"/>
                    </a:cubicBezTo>
                    <a:cubicBezTo>
                      <a:pt x="475" y="12736"/>
                      <a:pt x="683" y="12868"/>
                      <a:pt x="898" y="12876"/>
                    </a:cubicBezTo>
                    <a:cubicBezTo>
                      <a:pt x="1004" y="13024"/>
                      <a:pt x="1170" y="13130"/>
                      <a:pt x="1379" y="13130"/>
                    </a:cubicBezTo>
                    <a:cubicBezTo>
                      <a:pt x="1427" y="13130"/>
                      <a:pt x="1477" y="13124"/>
                      <a:pt x="1529" y="13112"/>
                    </a:cubicBezTo>
                    <a:cubicBezTo>
                      <a:pt x="5419" y="12224"/>
                      <a:pt x="13135" y="8631"/>
                      <a:pt x="11880" y="3455"/>
                    </a:cubicBezTo>
                    <a:cubicBezTo>
                      <a:pt x="11262" y="909"/>
                      <a:pt x="9382" y="1"/>
                      <a:pt x="7244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2266;p45"/>
              <p:cNvSpPr/>
              <p:nvPr/>
            </p:nvSpPr>
            <p:spPr>
              <a:xfrm>
                <a:off x="4104950" y="4600925"/>
                <a:ext cx="294250" cy="338675"/>
              </a:xfrm>
              <a:custGeom>
                <a:avLst/>
                <a:gdLst/>
                <a:ahLst/>
                <a:cxnLst/>
                <a:rect l="l" t="t" r="r" b="b"/>
                <a:pathLst>
                  <a:path w="11770" h="13547" extrusionOk="0">
                    <a:moveTo>
                      <a:pt x="7525" y="1243"/>
                    </a:moveTo>
                    <a:cubicBezTo>
                      <a:pt x="7861" y="1243"/>
                      <a:pt x="8182" y="1283"/>
                      <a:pt x="8473" y="1384"/>
                    </a:cubicBezTo>
                    <a:cubicBezTo>
                      <a:pt x="10360" y="2036"/>
                      <a:pt x="10481" y="4007"/>
                      <a:pt x="9993" y="5480"/>
                    </a:cubicBezTo>
                    <a:cubicBezTo>
                      <a:pt x="8864" y="8894"/>
                      <a:pt x="5426" y="11148"/>
                      <a:pt x="2162" y="12195"/>
                    </a:cubicBezTo>
                    <a:cubicBezTo>
                      <a:pt x="2246" y="8994"/>
                      <a:pt x="2129" y="5397"/>
                      <a:pt x="1293" y="2296"/>
                    </a:cubicBezTo>
                    <a:cubicBezTo>
                      <a:pt x="2474" y="2186"/>
                      <a:pt x="3629" y="1917"/>
                      <a:pt x="4799" y="1691"/>
                    </a:cubicBezTo>
                    <a:cubicBezTo>
                      <a:pt x="5592" y="1538"/>
                      <a:pt x="6611" y="1243"/>
                      <a:pt x="7525" y="1243"/>
                    </a:cubicBezTo>
                    <a:close/>
                    <a:moveTo>
                      <a:pt x="7018" y="1"/>
                    </a:moveTo>
                    <a:cubicBezTo>
                      <a:pt x="4869" y="1"/>
                      <a:pt x="2429" y="712"/>
                      <a:pt x="783" y="1351"/>
                    </a:cubicBezTo>
                    <a:cubicBezTo>
                      <a:pt x="754" y="1346"/>
                      <a:pt x="724" y="1343"/>
                      <a:pt x="696" y="1343"/>
                    </a:cubicBezTo>
                    <a:cubicBezTo>
                      <a:pt x="558" y="1343"/>
                      <a:pt x="431" y="1407"/>
                      <a:pt x="347" y="1533"/>
                    </a:cubicBezTo>
                    <a:cubicBezTo>
                      <a:pt x="47" y="1684"/>
                      <a:pt x="0" y="2094"/>
                      <a:pt x="241" y="2266"/>
                    </a:cubicBezTo>
                    <a:cubicBezTo>
                      <a:pt x="109" y="5716"/>
                      <a:pt x="628" y="9420"/>
                      <a:pt x="983" y="12832"/>
                    </a:cubicBezTo>
                    <a:cubicBezTo>
                      <a:pt x="1022" y="13215"/>
                      <a:pt x="1290" y="13376"/>
                      <a:pt x="1558" y="13376"/>
                    </a:cubicBezTo>
                    <a:cubicBezTo>
                      <a:pt x="1584" y="13376"/>
                      <a:pt x="1610" y="13374"/>
                      <a:pt x="1636" y="13371"/>
                    </a:cubicBezTo>
                    <a:cubicBezTo>
                      <a:pt x="1742" y="13475"/>
                      <a:pt x="1880" y="13546"/>
                      <a:pt x="2050" y="13546"/>
                    </a:cubicBezTo>
                    <a:cubicBezTo>
                      <a:pt x="2103" y="13546"/>
                      <a:pt x="2158" y="13539"/>
                      <a:pt x="2217" y="13525"/>
                    </a:cubicBezTo>
                    <a:cubicBezTo>
                      <a:pt x="6339" y="12491"/>
                      <a:pt x="11769" y="8694"/>
                      <a:pt x="11617" y="3902"/>
                    </a:cubicBezTo>
                    <a:cubicBezTo>
                      <a:pt x="11523" y="919"/>
                      <a:pt x="9459" y="1"/>
                      <a:pt x="7018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2267;p45"/>
              <p:cNvSpPr/>
              <p:nvPr/>
            </p:nvSpPr>
            <p:spPr>
              <a:xfrm>
                <a:off x="4890650" y="3199725"/>
                <a:ext cx="44925" cy="18550"/>
              </a:xfrm>
              <a:custGeom>
                <a:avLst/>
                <a:gdLst/>
                <a:ahLst/>
                <a:cxnLst/>
                <a:rect l="l" t="t" r="r" b="b"/>
                <a:pathLst>
                  <a:path w="1797" h="742" extrusionOk="0">
                    <a:moveTo>
                      <a:pt x="1388" y="1"/>
                    </a:moveTo>
                    <a:cubicBezTo>
                      <a:pt x="921" y="69"/>
                      <a:pt x="466" y="116"/>
                      <a:pt x="1" y="161"/>
                    </a:cubicBezTo>
                    <a:cubicBezTo>
                      <a:pt x="637" y="286"/>
                      <a:pt x="1274" y="445"/>
                      <a:pt x="1797" y="742"/>
                    </a:cubicBezTo>
                    <a:cubicBezTo>
                      <a:pt x="1718" y="466"/>
                      <a:pt x="1577" y="214"/>
                      <a:pt x="1388" y="1"/>
                    </a:cubicBezTo>
                    <a:close/>
                  </a:path>
                </a:pathLst>
              </a:custGeom>
              <a:solidFill>
                <a:srgbClr val="F39C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2268;p45"/>
              <p:cNvSpPr/>
              <p:nvPr/>
            </p:nvSpPr>
            <p:spPr>
              <a:xfrm>
                <a:off x="2205175" y="238100"/>
                <a:ext cx="3235150" cy="5238450"/>
              </a:xfrm>
              <a:custGeom>
                <a:avLst/>
                <a:gdLst/>
                <a:ahLst/>
                <a:cxnLst/>
                <a:rect l="l" t="t" r="r" b="b"/>
                <a:pathLst>
                  <a:path w="129406" h="209538" extrusionOk="0">
                    <a:moveTo>
                      <a:pt x="91732" y="36043"/>
                    </a:moveTo>
                    <a:lnTo>
                      <a:pt x="91732" y="36043"/>
                    </a:lnTo>
                    <a:cubicBezTo>
                      <a:pt x="93235" y="36229"/>
                      <a:pt x="94756" y="36336"/>
                      <a:pt x="96268" y="36336"/>
                    </a:cubicBezTo>
                    <a:cubicBezTo>
                      <a:pt x="96580" y="36336"/>
                      <a:pt x="96892" y="36332"/>
                      <a:pt x="97203" y="36322"/>
                    </a:cubicBezTo>
                    <a:lnTo>
                      <a:pt x="97203" y="36322"/>
                    </a:lnTo>
                    <a:cubicBezTo>
                      <a:pt x="96860" y="38433"/>
                      <a:pt x="96762" y="40392"/>
                      <a:pt x="95776" y="42395"/>
                    </a:cubicBezTo>
                    <a:lnTo>
                      <a:pt x="95776" y="42396"/>
                    </a:lnTo>
                    <a:cubicBezTo>
                      <a:pt x="94897" y="44181"/>
                      <a:pt x="93531" y="45355"/>
                      <a:pt x="92275" y="46732"/>
                    </a:cubicBezTo>
                    <a:cubicBezTo>
                      <a:pt x="92584" y="43160"/>
                      <a:pt x="92402" y="39564"/>
                      <a:pt x="91732" y="36043"/>
                    </a:cubicBezTo>
                    <a:close/>
                    <a:moveTo>
                      <a:pt x="68053" y="1233"/>
                    </a:moveTo>
                    <a:cubicBezTo>
                      <a:pt x="68230" y="1233"/>
                      <a:pt x="68408" y="1234"/>
                      <a:pt x="68587" y="1236"/>
                    </a:cubicBezTo>
                    <a:cubicBezTo>
                      <a:pt x="75807" y="1320"/>
                      <a:pt x="80614" y="3800"/>
                      <a:pt x="86013" y="8363"/>
                    </a:cubicBezTo>
                    <a:cubicBezTo>
                      <a:pt x="86056" y="8399"/>
                      <a:pt x="86102" y="8416"/>
                      <a:pt x="86147" y="8438"/>
                    </a:cubicBezTo>
                    <a:cubicBezTo>
                      <a:pt x="86159" y="8446"/>
                      <a:pt x="86172" y="8453"/>
                      <a:pt x="86186" y="8459"/>
                    </a:cubicBezTo>
                    <a:cubicBezTo>
                      <a:pt x="86213" y="8471"/>
                      <a:pt x="86241" y="8482"/>
                      <a:pt x="86268" y="8490"/>
                    </a:cubicBezTo>
                    <a:cubicBezTo>
                      <a:pt x="86275" y="8491"/>
                      <a:pt x="86282" y="8491"/>
                      <a:pt x="86291" y="8491"/>
                    </a:cubicBezTo>
                    <a:cubicBezTo>
                      <a:pt x="86328" y="8499"/>
                      <a:pt x="86366" y="8502"/>
                      <a:pt x="86404" y="8502"/>
                    </a:cubicBezTo>
                    <a:cubicBezTo>
                      <a:pt x="86520" y="8502"/>
                      <a:pt x="86635" y="8468"/>
                      <a:pt x="86734" y="8404"/>
                    </a:cubicBezTo>
                    <a:cubicBezTo>
                      <a:pt x="88821" y="7885"/>
                      <a:pt x="90870" y="7228"/>
                      <a:pt x="92966" y="6746"/>
                    </a:cubicBezTo>
                    <a:cubicBezTo>
                      <a:pt x="94667" y="6354"/>
                      <a:pt x="96397" y="6044"/>
                      <a:pt x="98140" y="5920"/>
                    </a:cubicBezTo>
                    <a:cubicBezTo>
                      <a:pt x="99180" y="5847"/>
                      <a:pt x="100071" y="5691"/>
                      <a:pt x="100870" y="5691"/>
                    </a:cubicBezTo>
                    <a:cubicBezTo>
                      <a:pt x="101694" y="5691"/>
                      <a:pt x="102419" y="5856"/>
                      <a:pt x="103108" y="6448"/>
                    </a:cubicBezTo>
                    <a:cubicBezTo>
                      <a:pt x="104648" y="7768"/>
                      <a:pt x="103945" y="9537"/>
                      <a:pt x="102604" y="11604"/>
                    </a:cubicBezTo>
                    <a:cubicBezTo>
                      <a:pt x="101941" y="12626"/>
                      <a:pt x="101065" y="13540"/>
                      <a:pt x="100226" y="14415"/>
                    </a:cubicBezTo>
                    <a:cubicBezTo>
                      <a:pt x="98807" y="15895"/>
                      <a:pt x="97326" y="17295"/>
                      <a:pt x="95969" y="18833"/>
                    </a:cubicBezTo>
                    <a:cubicBezTo>
                      <a:pt x="95927" y="18881"/>
                      <a:pt x="95906" y="18932"/>
                      <a:pt x="95881" y="18983"/>
                    </a:cubicBezTo>
                    <a:cubicBezTo>
                      <a:pt x="95541" y="18946"/>
                      <a:pt x="95214" y="18927"/>
                      <a:pt x="94903" y="18927"/>
                    </a:cubicBezTo>
                    <a:cubicBezTo>
                      <a:pt x="94792" y="18927"/>
                      <a:pt x="94683" y="18929"/>
                      <a:pt x="94576" y="18934"/>
                    </a:cubicBezTo>
                    <a:cubicBezTo>
                      <a:pt x="94074" y="18959"/>
                      <a:pt x="94077" y="19680"/>
                      <a:pt x="94576" y="19714"/>
                    </a:cubicBezTo>
                    <a:cubicBezTo>
                      <a:pt x="97913" y="19939"/>
                      <a:pt x="113786" y="25907"/>
                      <a:pt x="107115" y="32483"/>
                    </a:cubicBezTo>
                    <a:cubicBezTo>
                      <a:pt x="104938" y="34627"/>
                      <a:pt x="100997" y="35211"/>
                      <a:pt x="97275" y="35211"/>
                    </a:cubicBezTo>
                    <a:cubicBezTo>
                      <a:pt x="94987" y="35211"/>
                      <a:pt x="92783" y="34991"/>
                      <a:pt x="91122" y="34776"/>
                    </a:cubicBezTo>
                    <a:cubicBezTo>
                      <a:pt x="82354" y="33643"/>
                      <a:pt x="72085" y="30555"/>
                      <a:pt x="64689" y="25625"/>
                    </a:cubicBezTo>
                    <a:cubicBezTo>
                      <a:pt x="64699" y="25596"/>
                      <a:pt x="64710" y="25565"/>
                      <a:pt x="64720" y="25536"/>
                    </a:cubicBezTo>
                    <a:cubicBezTo>
                      <a:pt x="64833" y="25221"/>
                      <a:pt x="64530" y="24967"/>
                      <a:pt x="64250" y="24967"/>
                    </a:cubicBezTo>
                    <a:cubicBezTo>
                      <a:pt x="64107" y="24967"/>
                      <a:pt x="63971" y="25032"/>
                      <a:pt x="63898" y="25188"/>
                    </a:cubicBezTo>
                    <a:cubicBezTo>
                      <a:pt x="63869" y="25250"/>
                      <a:pt x="63844" y="25324"/>
                      <a:pt x="63815" y="25388"/>
                    </a:cubicBezTo>
                    <a:cubicBezTo>
                      <a:pt x="63688" y="25490"/>
                      <a:pt x="63611" y="25653"/>
                      <a:pt x="63640" y="25805"/>
                    </a:cubicBezTo>
                    <a:cubicBezTo>
                      <a:pt x="62891" y="27706"/>
                      <a:pt x="62256" y="30420"/>
                      <a:pt x="60837" y="31589"/>
                    </a:cubicBezTo>
                    <a:cubicBezTo>
                      <a:pt x="60616" y="32020"/>
                      <a:pt x="60312" y="32235"/>
                      <a:pt x="59925" y="32235"/>
                    </a:cubicBezTo>
                    <a:cubicBezTo>
                      <a:pt x="59714" y="32235"/>
                      <a:pt x="59479" y="32171"/>
                      <a:pt x="59219" y="32044"/>
                    </a:cubicBezTo>
                    <a:cubicBezTo>
                      <a:pt x="59087" y="32066"/>
                      <a:pt x="58958" y="32078"/>
                      <a:pt x="58832" y="32078"/>
                    </a:cubicBezTo>
                    <a:cubicBezTo>
                      <a:pt x="58480" y="32078"/>
                      <a:pt x="58153" y="31989"/>
                      <a:pt x="57850" y="31813"/>
                    </a:cubicBezTo>
                    <a:cubicBezTo>
                      <a:pt x="57489" y="31678"/>
                      <a:pt x="57131" y="31455"/>
                      <a:pt x="56794" y="31269"/>
                    </a:cubicBezTo>
                    <a:cubicBezTo>
                      <a:pt x="55730" y="30682"/>
                      <a:pt x="54931" y="29965"/>
                      <a:pt x="54229" y="28967"/>
                    </a:cubicBezTo>
                    <a:cubicBezTo>
                      <a:pt x="54140" y="28839"/>
                      <a:pt x="53999" y="28782"/>
                      <a:pt x="53861" y="28782"/>
                    </a:cubicBezTo>
                    <a:cubicBezTo>
                      <a:pt x="53612" y="28782"/>
                      <a:pt x="53372" y="28968"/>
                      <a:pt x="53457" y="29266"/>
                    </a:cubicBezTo>
                    <a:cubicBezTo>
                      <a:pt x="53407" y="29328"/>
                      <a:pt x="53377" y="29401"/>
                      <a:pt x="53369" y="29480"/>
                    </a:cubicBezTo>
                    <a:cubicBezTo>
                      <a:pt x="53220" y="31024"/>
                      <a:pt x="53234" y="32541"/>
                      <a:pt x="53355" y="34086"/>
                    </a:cubicBezTo>
                    <a:cubicBezTo>
                      <a:pt x="53476" y="35623"/>
                      <a:pt x="53032" y="37449"/>
                      <a:pt x="51750" y="38534"/>
                    </a:cubicBezTo>
                    <a:cubicBezTo>
                      <a:pt x="51289" y="38925"/>
                      <a:pt x="50452" y="39081"/>
                      <a:pt x="49889" y="39359"/>
                    </a:cubicBezTo>
                    <a:cubicBezTo>
                      <a:pt x="48073" y="40255"/>
                      <a:pt x="46605" y="41539"/>
                      <a:pt x="45421" y="43141"/>
                    </a:cubicBezTo>
                    <a:cubicBezTo>
                      <a:pt x="45138" y="41457"/>
                      <a:pt x="44413" y="39768"/>
                      <a:pt x="42616" y="39330"/>
                    </a:cubicBezTo>
                    <a:cubicBezTo>
                      <a:pt x="42321" y="39258"/>
                      <a:pt x="42030" y="39225"/>
                      <a:pt x="41746" y="39225"/>
                    </a:cubicBezTo>
                    <a:cubicBezTo>
                      <a:pt x="39938" y="39225"/>
                      <a:pt x="38381" y="40583"/>
                      <a:pt x="37500" y="42103"/>
                    </a:cubicBezTo>
                    <a:cubicBezTo>
                      <a:pt x="36708" y="43469"/>
                      <a:pt x="36143" y="45185"/>
                      <a:pt x="35930" y="46933"/>
                    </a:cubicBezTo>
                    <a:cubicBezTo>
                      <a:pt x="29703" y="40209"/>
                      <a:pt x="30782" y="30328"/>
                      <a:pt x="34367" y="22497"/>
                    </a:cubicBezTo>
                    <a:cubicBezTo>
                      <a:pt x="34552" y="22424"/>
                      <a:pt x="34587" y="22188"/>
                      <a:pt x="34417" y="22052"/>
                    </a:cubicBezTo>
                    <a:cubicBezTo>
                      <a:pt x="34352" y="21902"/>
                      <a:pt x="34200" y="21801"/>
                      <a:pt x="34045" y="21801"/>
                    </a:cubicBezTo>
                    <a:cubicBezTo>
                      <a:pt x="33978" y="21801"/>
                      <a:pt x="33910" y="21820"/>
                      <a:pt x="33848" y="21863"/>
                    </a:cubicBezTo>
                    <a:cubicBezTo>
                      <a:pt x="33531" y="21785"/>
                      <a:pt x="33202" y="21746"/>
                      <a:pt x="32872" y="21746"/>
                    </a:cubicBezTo>
                    <a:cubicBezTo>
                      <a:pt x="32085" y="21746"/>
                      <a:pt x="31293" y="21968"/>
                      <a:pt x="30652" y="22417"/>
                    </a:cubicBezTo>
                    <a:cubicBezTo>
                      <a:pt x="34493" y="13657"/>
                      <a:pt x="42157" y="8910"/>
                      <a:pt x="51819" y="8751"/>
                    </a:cubicBezTo>
                    <a:cubicBezTo>
                      <a:pt x="51867" y="8767"/>
                      <a:pt x="51917" y="8775"/>
                      <a:pt x="51968" y="8775"/>
                    </a:cubicBezTo>
                    <a:cubicBezTo>
                      <a:pt x="52094" y="8775"/>
                      <a:pt x="52219" y="8723"/>
                      <a:pt x="52296" y="8602"/>
                    </a:cubicBezTo>
                    <a:cubicBezTo>
                      <a:pt x="56059" y="2696"/>
                      <a:pt x="61408" y="1233"/>
                      <a:pt x="68053" y="1233"/>
                    </a:cubicBezTo>
                    <a:close/>
                    <a:moveTo>
                      <a:pt x="64394" y="26455"/>
                    </a:moveTo>
                    <a:cubicBezTo>
                      <a:pt x="70317" y="30830"/>
                      <a:pt x="78222" y="33048"/>
                      <a:pt x="85250" y="34803"/>
                    </a:cubicBezTo>
                    <a:cubicBezTo>
                      <a:pt x="86947" y="35226"/>
                      <a:pt x="88725" y="35601"/>
                      <a:pt x="90541" y="35877"/>
                    </a:cubicBezTo>
                    <a:cubicBezTo>
                      <a:pt x="92441" y="50164"/>
                      <a:pt x="88104" y="68330"/>
                      <a:pt x="71592" y="71420"/>
                    </a:cubicBezTo>
                    <a:cubicBezTo>
                      <a:pt x="69991" y="71719"/>
                      <a:pt x="68349" y="71863"/>
                      <a:pt x="66698" y="71863"/>
                    </a:cubicBezTo>
                    <a:cubicBezTo>
                      <a:pt x="61875" y="71863"/>
                      <a:pt x="56974" y="70636"/>
                      <a:pt x="52783" y="68477"/>
                    </a:cubicBezTo>
                    <a:cubicBezTo>
                      <a:pt x="50630" y="67368"/>
                      <a:pt x="48555" y="65695"/>
                      <a:pt x="46652" y="63673"/>
                    </a:cubicBezTo>
                    <a:cubicBezTo>
                      <a:pt x="46645" y="63463"/>
                      <a:pt x="46503" y="63264"/>
                      <a:pt x="46286" y="63264"/>
                    </a:cubicBezTo>
                    <a:cubicBezTo>
                      <a:pt x="46277" y="63264"/>
                      <a:pt x="46268" y="63265"/>
                      <a:pt x="46258" y="63265"/>
                    </a:cubicBezTo>
                    <a:cubicBezTo>
                      <a:pt x="44174" y="60966"/>
                      <a:pt x="42317" y="58237"/>
                      <a:pt x="40849" y="55309"/>
                    </a:cubicBezTo>
                    <a:cubicBezTo>
                      <a:pt x="41110" y="55111"/>
                      <a:pt x="41117" y="54615"/>
                      <a:pt x="40708" y="54463"/>
                    </a:cubicBezTo>
                    <a:cubicBezTo>
                      <a:pt x="36893" y="53034"/>
                      <a:pt x="36455" y="48975"/>
                      <a:pt x="37433" y="45519"/>
                    </a:cubicBezTo>
                    <a:cubicBezTo>
                      <a:pt x="37731" y="44463"/>
                      <a:pt x="38127" y="43258"/>
                      <a:pt x="38742" y="42337"/>
                    </a:cubicBezTo>
                    <a:cubicBezTo>
                      <a:pt x="39459" y="41266"/>
                      <a:pt x="40302" y="40829"/>
                      <a:pt x="41134" y="40829"/>
                    </a:cubicBezTo>
                    <a:cubicBezTo>
                      <a:pt x="42800" y="40829"/>
                      <a:pt x="44423" y="42579"/>
                      <a:pt x="44908" y="44507"/>
                    </a:cubicBezTo>
                    <a:cubicBezTo>
                      <a:pt x="44949" y="44670"/>
                      <a:pt x="45090" y="44746"/>
                      <a:pt x="45232" y="44746"/>
                    </a:cubicBezTo>
                    <a:cubicBezTo>
                      <a:pt x="45406" y="44746"/>
                      <a:pt x="45581" y="44631"/>
                      <a:pt x="45569" y="44419"/>
                    </a:cubicBezTo>
                    <a:cubicBezTo>
                      <a:pt x="45566" y="44378"/>
                      <a:pt x="45560" y="44337"/>
                      <a:pt x="45558" y="44296"/>
                    </a:cubicBezTo>
                    <a:cubicBezTo>
                      <a:pt x="46813" y="42732"/>
                      <a:pt x="48222" y="41385"/>
                      <a:pt x="50010" y="40434"/>
                    </a:cubicBezTo>
                    <a:cubicBezTo>
                      <a:pt x="51165" y="39820"/>
                      <a:pt x="52741" y="39503"/>
                      <a:pt x="53648" y="38482"/>
                    </a:cubicBezTo>
                    <a:cubicBezTo>
                      <a:pt x="55258" y="36666"/>
                      <a:pt x="54476" y="33129"/>
                      <a:pt x="54210" y="30577"/>
                    </a:cubicBezTo>
                    <a:lnTo>
                      <a:pt x="54210" y="30577"/>
                    </a:lnTo>
                    <a:cubicBezTo>
                      <a:pt x="55416" y="32129"/>
                      <a:pt x="57623" y="33464"/>
                      <a:pt x="59388" y="33464"/>
                    </a:cubicBezTo>
                    <a:cubicBezTo>
                      <a:pt x="59477" y="33464"/>
                      <a:pt x="59564" y="33460"/>
                      <a:pt x="59651" y="33453"/>
                    </a:cubicBezTo>
                    <a:cubicBezTo>
                      <a:pt x="60807" y="33362"/>
                      <a:pt x="61694" y="32517"/>
                      <a:pt x="62248" y="31555"/>
                    </a:cubicBezTo>
                    <a:cubicBezTo>
                      <a:pt x="63148" y="29995"/>
                      <a:pt x="63784" y="28185"/>
                      <a:pt x="64394" y="26455"/>
                    </a:cubicBezTo>
                    <a:close/>
                    <a:moveTo>
                      <a:pt x="73515" y="93930"/>
                    </a:moveTo>
                    <a:cubicBezTo>
                      <a:pt x="73808" y="93930"/>
                      <a:pt x="74062" y="94036"/>
                      <a:pt x="74261" y="94278"/>
                    </a:cubicBezTo>
                    <a:cubicBezTo>
                      <a:pt x="72943" y="95233"/>
                      <a:pt x="71868" y="96628"/>
                      <a:pt x="71025" y="97931"/>
                    </a:cubicBezTo>
                    <a:cubicBezTo>
                      <a:pt x="70877" y="98159"/>
                      <a:pt x="71084" y="98382"/>
                      <a:pt x="71302" y="98382"/>
                    </a:cubicBezTo>
                    <a:cubicBezTo>
                      <a:pt x="71373" y="98382"/>
                      <a:pt x="71445" y="98358"/>
                      <a:pt x="71507" y="98303"/>
                    </a:cubicBezTo>
                    <a:cubicBezTo>
                      <a:pt x="72492" y="97418"/>
                      <a:pt x="73343" y="96403"/>
                      <a:pt x="74327" y="95519"/>
                    </a:cubicBezTo>
                    <a:cubicBezTo>
                      <a:pt x="74832" y="95068"/>
                      <a:pt x="76373" y="94047"/>
                      <a:pt x="77449" y="94047"/>
                    </a:cubicBezTo>
                    <a:cubicBezTo>
                      <a:pt x="77742" y="94047"/>
                      <a:pt x="78001" y="94123"/>
                      <a:pt x="78195" y="94306"/>
                    </a:cubicBezTo>
                    <a:cubicBezTo>
                      <a:pt x="76414" y="95222"/>
                      <a:pt x="75014" y="96721"/>
                      <a:pt x="73837" y="98321"/>
                    </a:cubicBezTo>
                    <a:cubicBezTo>
                      <a:pt x="73672" y="98546"/>
                      <a:pt x="73902" y="98800"/>
                      <a:pt x="74132" y="98800"/>
                    </a:cubicBezTo>
                    <a:cubicBezTo>
                      <a:pt x="74207" y="98800"/>
                      <a:pt x="74281" y="98773"/>
                      <a:pt x="74343" y="98710"/>
                    </a:cubicBezTo>
                    <a:cubicBezTo>
                      <a:pt x="75231" y="97798"/>
                      <a:pt x="76106" y="96847"/>
                      <a:pt x="77129" y="96081"/>
                    </a:cubicBezTo>
                    <a:cubicBezTo>
                      <a:pt x="77820" y="95565"/>
                      <a:pt x="79321" y="94544"/>
                      <a:pt x="80473" y="94544"/>
                    </a:cubicBezTo>
                    <a:cubicBezTo>
                      <a:pt x="80718" y="94544"/>
                      <a:pt x="80947" y="94590"/>
                      <a:pt x="81149" y="94697"/>
                    </a:cubicBezTo>
                    <a:cubicBezTo>
                      <a:pt x="79068" y="95942"/>
                      <a:pt x="76599" y="98625"/>
                      <a:pt x="76055" y="99139"/>
                    </a:cubicBezTo>
                    <a:cubicBezTo>
                      <a:pt x="75829" y="99353"/>
                      <a:pt x="76039" y="99651"/>
                      <a:pt x="76284" y="99651"/>
                    </a:cubicBezTo>
                    <a:cubicBezTo>
                      <a:pt x="76353" y="99651"/>
                      <a:pt x="76424" y="99627"/>
                      <a:pt x="76489" y="99572"/>
                    </a:cubicBezTo>
                    <a:cubicBezTo>
                      <a:pt x="77494" y="98717"/>
                      <a:pt x="78497" y="97863"/>
                      <a:pt x="79499" y="97006"/>
                    </a:cubicBezTo>
                    <a:cubicBezTo>
                      <a:pt x="79803" y="96746"/>
                      <a:pt x="81910" y="95028"/>
                      <a:pt x="82752" y="95028"/>
                    </a:cubicBezTo>
                    <a:cubicBezTo>
                      <a:pt x="82892" y="95028"/>
                      <a:pt x="82997" y="95075"/>
                      <a:pt x="83053" y="95184"/>
                    </a:cubicBezTo>
                    <a:cubicBezTo>
                      <a:pt x="81622" y="96177"/>
                      <a:pt x="80293" y="97568"/>
                      <a:pt x="79118" y="98810"/>
                    </a:cubicBezTo>
                    <a:cubicBezTo>
                      <a:pt x="77926" y="100070"/>
                      <a:pt x="76753" y="101495"/>
                      <a:pt x="76120" y="103127"/>
                    </a:cubicBezTo>
                    <a:cubicBezTo>
                      <a:pt x="75828" y="103191"/>
                      <a:pt x="75569" y="103264"/>
                      <a:pt x="75375" y="103340"/>
                    </a:cubicBezTo>
                    <a:cubicBezTo>
                      <a:pt x="75046" y="103467"/>
                      <a:pt x="75067" y="103985"/>
                      <a:pt x="75462" y="103986"/>
                    </a:cubicBezTo>
                    <a:cubicBezTo>
                      <a:pt x="75463" y="103986"/>
                      <a:pt x="75465" y="103986"/>
                      <a:pt x="75466" y="103986"/>
                    </a:cubicBezTo>
                    <a:cubicBezTo>
                      <a:pt x="75811" y="103986"/>
                      <a:pt x="76737" y="103864"/>
                      <a:pt x="77607" y="103864"/>
                    </a:cubicBezTo>
                    <a:cubicBezTo>
                      <a:pt x="78576" y="103864"/>
                      <a:pt x="79475" y="104016"/>
                      <a:pt x="79427" y="104658"/>
                    </a:cubicBezTo>
                    <a:cubicBezTo>
                      <a:pt x="79425" y="104701"/>
                      <a:pt x="79436" y="104733"/>
                      <a:pt x="79442" y="104770"/>
                    </a:cubicBezTo>
                    <a:cubicBezTo>
                      <a:pt x="77477" y="105750"/>
                      <a:pt x="74950" y="106437"/>
                      <a:pt x="72534" y="106437"/>
                    </a:cubicBezTo>
                    <a:cubicBezTo>
                      <a:pt x="70856" y="106437"/>
                      <a:pt x="69233" y="106106"/>
                      <a:pt x="67888" y="105311"/>
                    </a:cubicBezTo>
                    <a:cubicBezTo>
                      <a:pt x="67902" y="105267"/>
                      <a:pt x="67917" y="105224"/>
                      <a:pt x="67913" y="105172"/>
                    </a:cubicBezTo>
                    <a:cubicBezTo>
                      <a:pt x="67810" y="103031"/>
                      <a:pt x="67722" y="100897"/>
                      <a:pt x="67627" y="98762"/>
                    </a:cubicBezTo>
                    <a:cubicBezTo>
                      <a:pt x="68637" y="97684"/>
                      <a:pt x="71767" y="93930"/>
                      <a:pt x="73515" y="93930"/>
                    </a:cubicBezTo>
                    <a:close/>
                    <a:moveTo>
                      <a:pt x="67103" y="105877"/>
                    </a:moveTo>
                    <a:cubicBezTo>
                      <a:pt x="67579" y="106246"/>
                      <a:pt x="68100" y="106553"/>
                      <a:pt x="68654" y="106791"/>
                    </a:cubicBezTo>
                    <a:cubicBezTo>
                      <a:pt x="68350" y="107226"/>
                      <a:pt x="68098" y="107701"/>
                      <a:pt x="67793" y="108137"/>
                    </a:cubicBezTo>
                    <a:cubicBezTo>
                      <a:pt x="67616" y="108388"/>
                      <a:pt x="67364" y="108660"/>
                      <a:pt x="67154" y="108946"/>
                    </a:cubicBezTo>
                    <a:cubicBezTo>
                      <a:pt x="66663" y="108905"/>
                      <a:pt x="66170" y="108878"/>
                      <a:pt x="65682" y="108830"/>
                    </a:cubicBezTo>
                    <a:cubicBezTo>
                      <a:pt x="65350" y="108075"/>
                      <a:pt x="64994" y="107312"/>
                      <a:pt x="64574" y="106602"/>
                    </a:cubicBezTo>
                    <a:cubicBezTo>
                      <a:pt x="65420" y="106375"/>
                      <a:pt x="66262" y="106130"/>
                      <a:pt x="67103" y="105877"/>
                    </a:cubicBezTo>
                    <a:close/>
                    <a:moveTo>
                      <a:pt x="78171" y="89036"/>
                    </a:moveTo>
                    <a:cubicBezTo>
                      <a:pt x="81884" y="91001"/>
                      <a:pt x="85522" y="93276"/>
                      <a:pt x="88743" y="95984"/>
                    </a:cubicBezTo>
                    <a:cubicBezTo>
                      <a:pt x="91752" y="98512"/>
                      <a:pt x="94034" y="101985"/>
                      <a:pt x="96447" y="105091"/>
                    </a:cubicBezTo>
                    <a:cubicBezTo>
                      <a:pt x="91651" y="105871"/>
                      <a:pt x="86584" y="107785"/>
                      <a:pt x="82217" y="109722"/>
                    </a:cubicBezTo>
                    <a:cubicBezTo>
                      <a:pt x="77570" y="109451"/>
                      <a:pt x="72886" y="109369"/>
                      <a:pt x="68247" y="109030"/>
                    </a:cubicBezTo>
                    <a:cubicBezTo>
                      <a:pt x="68310" y="108934"/>
                      <a:pt x="68374" y="108835"/>
                      <a:pt x="68434" y="108748"/>
                    </a:cubicBezTo>
                    <a:cubicBezTo>
                      <a:pt x="68780" y="108233"/>
                      <a:pt x="69159" y="107647"/>
                      <a:pt x="69347" y="107046"/>
                    </a:cubicBezTo>
                    <a:cubicBezTo>
                      <a:pt x="70213" y="107314"/>
                      <a:pt x="71121" y="107425"/>
                      <a:pt x="72066" y="107425"/>
                    </a:cubicBezTo>
                    <a:cubicBezTo>
                      <a:pt x="72540" y="107425"/>
                      <a:pt x="73023" y="107397"/>
                      <a:pt x="73516" y="107347"/>
                    </a:cubicBezTo>
                    <a:cubicBezTo>
                      <a:pt x="75727" y="107121"/>
                      <a:pt x="78842" y="106957"/>
                      <a:pt x="80301" y="105086"/>
                    </a:cubicBezTo>
                    <a:cubicBezTo>
                      <a:pt x="80387" y="104977"/>
                      <a:pt x="80385" y="104854"/>
                      <a:pt x="80351" y="104742"/>
                    </a:cubicBezTo>
                    <a:cubicBezTo>
                      <a:pt x="80358" y="104713"/>
                      <a:pt x="80373" y="104690"/>
                      <a:pt x="80376" y="104658"/>
                    </a:cubicBezTo>
                    <a:cubicBezTo>
                      <a:pt x="80468" y="103330"/>
                      <a:pt x="79178" y="102937"/>
                      <a:pt x="77838" y="102937"/>
                    </a:cubicBezTo>
                    <a:cubicBezTo>
                      <a:pt x="77589" y="102937"/>
                      <a:pt x="77339" y="102950"/>
                      <a:pt x="77096" y="102974"/>
                    </a:cubicBezTo>
                    <a:cubicBezTo>
                      <a:pt x="78074" y="101505"/>
                      <a:pt x="79069" y="100124"/>
                      <a:pt x="80351" y="98867"/>
                    </a:cubicBezTo>
                    <a:cubicBezTo>
                      <a:pt x="81396" y="97842"/>
                      <a:pt x="83003" y="96881"/>
                      <a:pt x="83735" y="95584"/>
                    </a:cubicBezTo>
                    <a:cubicBezTo>
                      <a:pt x="83961" y="95504"/>
                      <a:pt x="84141" y="95296"/>
                      <a:pt x="84052" y="95007"/>
                    </a:cubicBezTo>
                    <a:cubicBezTo>
                      <a:pt x="83843" y="94336"/>
                      <a:pt x="83435" y="94066"/>
                      <a:pt x="82910" y="94066"/>
                    </a:cubicBezTo>
                    <a:cubicBezTo>
                      <a:pt x="82650" y="94066"/>
                      <a:pt x="82361" y="94132"/>
                      <a:pt x="82054" y="94249"/>
                    </a:cubicBezTo>
                    <a:cubicBezTo>
                      <a:pt x="81773" y="93736"/>
                      <a:pt x="81266" y="93560"/>
                      <a:pt x="80705" y="93560"/>
                    </a:cubicBezTo>
                    <a:cubicBezTo>
                      <a:pt x="80211" y="93560"/>
                      <a:pt x="79674" y="93696"/>
                      <a:pt x="79211" y="93859"/>
                    </a:cubicBezTo>
                    <a:cubicBezTo>
                      <a:pt x="79134" y="93262"/>
                      <a:pt x="78490" y="93080"/>
                      <a:pt x="77775" y="93080"/>
                    </a:cubicBezTo>
                    <a:cubicBezTo>
                      <a:pt x="77114" y="93080"/>
                      <a:pt x="76392" y="93235"/>
                      <a:pt x="76001" y="93362"/>
                    </a:cubicBezTo>
                    <a:cubicBezTo>
                      <a:pt x="75686" y="93463"/>
                      <a:pt x="75384" y="93601"/>
                      <a:pt x="75091" y="93757"/>
                    </a:cubicBezTo>
                    <a:cubicBezTo>
                      <a:pt x="74743" y="93138"/>
                      <a:pt x="74253" y="92881"/>
                      <a:pt x="73683" y="92881"/>
                    </a:cubicBezTo>
                    <a:cubicBezTo>
                      <a:pt x="71766" y="92881"/>
                      <a:pt x="68945" y="95780"/>
                      <a:pt x="67573" y="97531"/>
                    </a:cubicBezTo>
                    <a:cubicBezTo>
                      <a:pt x="67522" y="96355"/>
                      <a:pt x="67462" y="95179"/>
                      <a:pt x="67415" y="94005"/>
                    </a:cubicBezTo>
                    <a:cubicBezTo>
                      <a:pt x="69122" y="93363"/>
                      <a:pt x="70731" y="92440"/>
                      <a:pt x="72380" y="91666"/>
                    </a:cubicBezTo>
                    <a:cubicBezTo>
                      <a:pt x="74261" y="90782"/>
                      <a:pt x="76458" y="90214"/>
                      <a:pt x="78171" y="89036"/>
                    </a:cubicBezTo>
                    <a:close/>
                    <a:moveTo>
                      <a:pt x="63494" y="106874"/>
                    </a:moveTo>
                    <a:cubicBezTo>
                      <a:pt x="63853" y="107955"/>
                      <a:pt x="64368" y="109027"/>
                      <a:pt x="64876" y="110028"/>
                    </a:cubicBezTo>
                    <a:cubicBezTo>
                      <a:pt x="64990" y="110253"/>
                      <a:pt x="65163" y="110346"/>
                      <a:pt x="65340" y="110346"/>
                    </a:cubicBezTo>
                    <a:cubicBezTo>
                      <a:pt x="65612" y="110346"/>
                      <a:pt x="65891" y="110125"/>
                      <a:pt x="65967" y="109827"/>
                    </a:cubicBezTo>
                    <a:cubicBezTo>
                      <a:pt x="66291" y="109897"/>
                      <a:pt x="66618" y="109940"/>
                      <a:pt x="66943" y="110002"/>
                    </a:cubicBezTo>
                    <a:cubicBezTo>
                      <a:pt x="66991" y="110037"/>
                      <a:pt x="67046" y="110061"/>
                      <a:pt x="67110" y="110061"/>
                    </a:cubicBezTo>
                    <a:cubicBezTo>
                      <a:pt x="67137" y="110061"/>
                      <a:pt x="67165" y="110057"/>
                      <a:pt x="67195" y="110048"/>
                    </a:cubicBezTo>
                    <a:lnTo>
                      <a:pt x="67196" y="110048"/>
                    </a:lnTo>
                    <a:cubicBezTo>
                      <a:pt x="74453" y="111383"/>
                      <a:pt x="81814" y="110771"/>
                      <a:pt x="89136" y="111565"/>
                    </a:cubicBezTo>
                    <a:cubicBezTo>
                      <a:pt x="89457" y="112118"/>
                      <a:pt x="89803" y="112662"/>
                      <a:pt x="89967" y="113288"/>
                    </a:cubicBezTo>
                    <a:cubicBezTo>
                      <a:pt x="90223" y="114275"/>
                      <a:pt x="90129" y="115417"/>
                      <a:pt x="90118" y="116431"/>
                    </a:cubicBezTo>
                    <a:cubicBezTo>
                      <a:pt x="90105" y="117747"/>
                      <a:pt x="89839" y="118992"/>
                      <a:pt x="89683" y="120266"/>
                    </a:cubicBezTo>
                    <a:cubicBezTo>
                      <a:pt x="82643" y="120010"/>
                      <a:pt x="75606" y="119693"/>
                      <a:pt x="68567" y="119403"/>
                    </a:cubicBezTo>
                    <a:cubicBezTo>
                      <a:pt x="64533" y="119237"/>
                      <a:pt x="60840" y="119394"/>
                      <a:pt x="57442" y="117019"/>
                    </a:cubicBezTo>
                    <a:cubicBezTo>
                      <a:pt x="54552" y="114997"/>
                      <a:pt x="53659" y="111794"/>
                      <a:pt x="52127" y="108717"/>
                    </a:cubicBezTo>
                    <a:lnTo>
                      <a:pt x="52127" y="108717"/>
                    </a:lnTo>
                    <a:cubicBezTo>
                      <a:pt x="52315" y="108727"/>
                      <a:pt x="52503" y="108732"/>
                      <a:pt x="52692" y="108732"/>
                    </a:cubicBezTo>
                    <a:cubicBezTo>
                      <a:pt x="53817" y="108732"/>
                      <a:pt x="54960" y="108562"/>
                      <a:pt x="56115" y="108389"/>
                    </a:cubicBezTo>
                    <a:cubicBezTo>
                      <a:pt x="58606" y="108017"/>
                      <a:pt x="61062" y="107495"/>
                      <a:pt x="63494" y="106874"/>
                    </a:cubicBezTo>
                    <a:close/>
                    <a:moveTo>
                      <a:pt x="98101" y="109082"/>
                    </a:moveTo>
                    <a:cubicBezTo>
                      <a:pt x="99731" y="109082"/>
                      <a:pt x="97605" y="112247"/>
                      <a:pt x="97145" y="112687"/>
                    </a:cubicBezTo>
                    <a:cubicBezTo>
                      <a:pt x="97044" y="112782"/>
                      <a:pt x="97016" y="112892"/>
                      <a:pt x="97029" y="112996"/>
                    </a:cubicBezTo>
                    <a:cubicBezTo>
                      <a:pt x="96966" y="113196"/>
                      <a:pt x="97051" y="113440"/>
                      <a:pt x="97306" y="113440"/>
                    </a:cubicBezTo>
                    <a:cubicBezTo>
                      <a:pt x="97313" y="113440"/>
                      <a:pt x="97320" y="113440"/>
                      <a:pt x="97327" y="113439"/>
                    </a:cubicBezTo>
                    <a:cubicBezTo>
                      <a:pt x="97820" y="113413"/>
                      <a:pt x="98338" y="113398"/>
                      <a:pt x="98870" y="113398"/>
                    </a:cubicBezTo>
                    <a:cubicBezTo>
                      <a:pt x="102288" y="113398"/>
                      <a:pt x="106281" y="114055"/>
                      <a:pt x="108045" y="116966"/>
                    </a:cubicBezTo>
                    <a:cubicBezTo>
                      <a:pt x="108027" y="116956"/>
                      <a:pt x="108009" y="116946"/>
                      <a:pt x="107991" y="116937"/>
                    </a:cubicBezTo>
                    <a:cubicBezTo>
                      <a:pt x="106625" y="116228"/>
                      <a:pt x="105018" y="115595"/>
                      <a:pt x="103468" y="115556"/>
                    </a:cubicBezTo>
                    <a:cubicBezTo>
                      <a:pt x="103465" y="115556"/>
                      <a:pt x="103462" y="115556"/>
                      <a:pt x="103458" y="115556"/>
                    </a:cubicBezTo>
                    <a:cubicBezTo>
                      <a:pt x="103094" y="115556"/>
                      <a:pt x="103071" y="116057"/>
                      <a:pt x="103385" y="116174"/>
                    </a:cubicBezTo>
                    <a:cubicBezTo>
                      <a:pt x="104907" y="116738"/>
                      <a:pt x="108683" y="117271"/>
                      <a:pt x="109215" y="119209"/>
                    </a:cubicBezTo>
                    <a:cubicBezTo>
                      <a:pt x="108381" y="118728"/>
                      <a:pt x="107241" y="118625"/>
                      <a:pt x="106323" y="118407"/>
                    </a:cubicBezTo>
                    <a:cubicBezTo>
                      <a:pt x="105216" y="118143"/>
                      <a:pt x="104100" y="117798"/>
                      <a:pt x="102965" y="117689"/>
                    </a:cubicBezTo>
                    <a:cubicBezTo>
                      <a:pt x="102952" y="117688"/>
                      <a:pt x="102939" y="117687"/>
                      <a:pt x="102927" y="117687"/>
                    </a:cubicBezTo>
                    <a:cubicBezTo>
                      <a:pt x="102565" y="117687"/>
                      <a:pt x="102573" y="118213"/>
                      <a:pt x="102878" y="118336"/>
                    </a:cubicBezTo>
                    <a:cubicBezTo>
                      <a:pt x="104045" y="118803"/>
                      <a:pt x="105346" y="119023"/>
                      <a:pt x="106566" y="119325"/>
                    </a:cubicBezTo>
                    <a:cubicBezTo>
                      <a:pt x="107622" y="119586"/>
                      <a:pt x="109809" y="119930"/>
                      <a:pt x="109316" y="121316"/>
                    </a:cubicBezTo>
                    <a:cubicBezTo>
                      <a:pt x="108804" y="120738"/>
                      <a:pt x="107980" y="120500"/>
                      <a:pt x="107180" y="120363"/>
                    </a:cubicBezTo>
                    <a:cubicBezTo>
                      <a:pt x="106311" y="120213"/>
                      <a:pt x="105319" y="119996"/>
                      <a:pt x="104378" y="119996"/>
                    </a:cubicBezTo>
                    <a:cubicBezTo>
                      <a:pt x="103955" y="119996"/>
                      <a:pt x="103542" y="120040"/>
                      <a:pt x="103155" y="120154"/>
                    </a:cubicBezTo>
                    <a:cubicBezTo>
                      <a:pt x="102775" y="120266"/>
                      <a:pt x="102848" y="120839"/>
                      <a:pt x="103249" y="120845"/>
                    </a:cubicBezTo>
                    <a:cubicBezTo>
                      <a:pt x="104296" y="120860"/>
                      <a:pt x="105275" y="121069"/>
                      <a:pt x="106303" y="121235"/>
                    </a:cubicBezTo>
                    <a:cubicBezTo>
                      <a:pt x="107209" y="121383"/>
                      <a:pt x="107983" y="121498"/>
                      <a:pt x="108639" y="122070"/>
                    </a:cubicBezTo>
                    <a:cubicBezTo>
                      <a:pt x="106679" y="122470"/>
                      <a:pt x="104749" y="122622"/>
                      <a:pt x="102797" y="122622"/>
                    </a:cubicBezTo>
                    <a:cubicBezTo>
                      <a:pt x="101705" y="122622"/>
                      <a:pt x="100607" y="122574"/>
                      <a:pt x="99493" y="122496"/>
                    </a:cubicBezTo>
                    <a:cubicBezTo>
                      <a:pt x="96133" y="122262"/>
                      <a:pt x="94011" y="120951"/>
                      <a:pt x="91179" y="119298"/>
                    </a:cubicBezTo>
                    <a:cubicBezTo>
                      <a:pt x="91466" y="117992"/>
                      <a:pt x="91432" y="116551"/>
                      <a:pt x="91391" y="115301"/>
                    </a:cubicBezTo>
                    <a:cubicBezTo>
                      <a:pt x="91367" y="114517"/>
                      <a:pt x="91289" y="113775"/>
                      <a:pt x="91102" y="113090"/>
                    </a:cubicBezTo>
                    <a:cubicBezTo>
                      <a:pt x="92638" y="112875"/>
                      <a:pt x="94378" y="111806"/>
                      <a:pt x="95481" y="110976"/>
                    </a:cubicBezTo>
                    <a:cubicBezTo>
                      <a:pt x="96108" y="110506"/>
                      <a:pt x="96995" y="109272"/>
                      <a:pt x="97743" y="109122"/>
                    </a:cubicBezTo>
                    <a:cubicBezTo>
                      <a:pt x="97878" y="109095"/>
                      <a:pt x="97997" y="109082"/>
                      <a:pt x="98101" y="109082"/>
                    </a:cubicBezTo>
                    <a:close/>
                    <a:moveTo>
                      <a:pt x="98095" y="105621"/>
                    </a:moveTo>
                    <a:cubicBezTo>
                      <a:pt x="98118" y="105632"/>
                      <a:pt x="98137" y="105647"/>
                      <a:pt x="98165" y="105653"/>
                    </a:cubicBezTo>
                    <a:cubicBezTo>
                      <a:pt x="103584" y="106769"/>
                      <a:pt x="109039" y="107402"/>
                      <a:pt x="113925" y="110243"/>
                    </a:cubicBezTo>
                    <a:cubicBezTo>
                      <a:pt x="118268" y="112768"/>
                      <a:pt x="121343" y="116552"/>
                      <a:pt x="124728" y="120120"/>
                    </a:cubicBezTo>
                    <a:cubicBezTo>
                      <a:pt x="112299" y="123707"/>
                      <a:pt x="100085" y="129024"/>
                      <a:pt x="87152" y="130480"/>
                    </a:cubicBezTo>
                    <a:cubicBezTo>
                      <a:pt x="87149" y="130478"/>
                      <a:pt x="87149" y="130475"/>
                      <a:pt x="87146" y="130473"/>
                    </a:cubicBezTo>
                    <a:cubicBezTo>
                      <a:pt x="87081" y="130422"/>
                      <a:pt x="87016" y="130369"/>
                      <a:pt x="86952" y="130317"/>
                    </a:cubicBezTo>
                    <a:cubicBezTo>
                      <a:pt x="86913" y="130264"/>
                      <a:pt x="86861" y="130222"/>
                      <a:pt x="86799" y="130196"/>
                    </a:cubicBezTo>
                    <a:cubicBezTo>
                      <a:pt x="83027" y="127206"/>
                      <a:pt x="79292" y="123948"/>
                      <a:pt x="75284" y="121247"/>
                    </a:cubicBezTo>
                    <a:lnTo>
                      <a:pt x="75284" y="121247"/>
                    </a:lnTo>
                    <a:cubicBezTo>
                      <a:pt x="80125" y="121333"/>
                      <a:pt x="84984" y="121272"/>
                      <a:pt x="89705" y="121442"/>
                    </a:cubicBezTo>
                    <a:cubicBezTo>
                      <a:pt x="89785" y="121520"/>
                      <a:pt x="89895" y="121570"/>
                      <a:pt x="90001" y="121570"/>
                    </a:cubicBezTo>
                    <a:cubicBezTo>
                      <a:pt x="90087" y="121570"/>
                      <a:pt x="90169" y="121537"/>
                      <a:pt x="90230" y="121460"/>
                    </a:cubicBezTo>
                    <a:cubicBezTo>
                      <a:pt x="90241" y="121446"/>
                      <a:pt x="90248" y="121430"/>
                      <a:pt x="90259" y="121416"/>
                    </a:cubicBezTo>
                    <a:cubicBezTo>
                      <a:pt x="90491" y="121335"/>
                      <a:pt x="90610" y="121112"/>
                      <a:pt x="90609" y="120881"/>
                    </a:cubicBezTo>
                    <a:cubicBezTo>
                      <a:pt x="90756" y="120616"/>
                      <a:pt x="90870" y="120332"/>
                      <a:pt x="90971" y="120040"/>
                    </a:cubicBezTo>
                    <a:cubicBezTo>
                      <a:pt x="92993" y="121716"/>
                      <a:pt x="95209" y="123173"/>
                      <a:pt x="97868" y="123408"/>
                    </a:cubicBezTo>
                    <a:cubicBezTo>
                      <a:pt x="99470" y="123549"/>
                      <a:pt x="101183" y="123692"/>
                      <a:pt x="102893" y="123692"/>
                    </a:cubicBezTo>
                    <a:cubicBezTo>
                      <a:pt x="105116" y="123692"/>
                      <a:pt x="107335" y="123450"/>
                      <a:pt x="109301" y="122651"/>
                    </a:cubicBezTo>
                    <a:cubicBezTo>
                      <a:pt x="109333" y="122637"/>
                      <a:pt x="109347" y="122611"/>
                      <a:pt x="109373" y="122592"/>
                    </a:cubicBezTo>
                    <a:cubicBezTo>
                      <a:pt x="109584" y="122546"/>
                      <a:pt x="109770" y="122331"/>
                      <a:pt x="109730" y="122101"/>
                    </a:cubicBezTo>
                    <a:cubicBezTo>
                      <a:pt x="110296" y="121436"/>
                      <a:pt x="110348" y="120536"/>
                      <a:pt x="109906" y="119852"/>
                    </a:cubicBezTo>
                    <a:cubicBezTo>
                      <a:pt x="110018" y="119794"/>
                      <a:pt x="110101" y="119686"/>
                      <a:pt x="110088" y="119514"/>
                    </a:cubicBezTo>
                    <a:cubicBezTo>
                      <a:pt x="110032" y="118739"/>
                      <a:pt x="109690" y="118180"/>
                      <a:pt x="109193" y="117732"/>
                    </a:cubicBezTo>
                    <a:cubicBezTo>
                      <a:pt x="109086" y="114057"/>
                      <a:pt x="103867" y="112408"/>
                      <a:pt x="99993" y="112408"/>
                    </a:cubicBezTo>
                    <a:cubicBezTo>
                      <a:pt x="99389" y="112408"/>
                      <a:pt x="98818" y="112448"/>
                      <a:pt x="98304" y="112527"/>
                    </a:cubicBezTo>
                    <a:cubicBezTo>
                      <a:pt x="99293" y="111133"/>
                      <a:pt x="100600" y="108465"/>
                      <a:pt x="98875" y="107954"/>
                    </a:cubicBezTo>
                    <a:cubicBezTo>
                      <a:pt x="98767" y="107922"/>
                      <a:pt x="98657" y="107908"/>
                      <a:pt x="98545" y="107908"/>
                    </a:cubicBezTo>
                    <a:cubicBezTo>
                      <a:pt x="97759" y="107908"/>
                      <a:pt x="96886" y="108614"/>
                      <a:pt x="96370" y="109045"/>
                    </a:cubicBezTo>
                    <a:cubicBezTo>
                      <a:pt x="94764" y="110390"/>
                      <a:pt x="92947" y="111872"/>
                      <a:pt x="90814" y="112272"/>
                    </a:cubicBezTo>
                    <a:cubicBezTo>
                      <a:pt x="90568" y="111735"/>
                      <a:pt x="90212" y="111256"/>
                      <a:pt x="89767" y="110867"/>
                    </a:cubicBezTo>
                    <a:cubicBezTo>
                      <a:pt x="89748" y="110628"/>
                      <a:pt x="89618" y="110410"/>
                      <a:pt x="89342" y="110373"/>
                    </a:cubicBezTo>
                    <a:cubicBezTo>
                      <a:pt x="87778" y="110160"/>
                      <a:pt x="86203" y="110013"/>
                      <a:pt x="84624" y="109890"/>
                    </a:cubicBezTo>
                    <a:cubicBezTo>
                      <a:pt x="89138" y="108637"/>
                      <a:pt x="93884" y="107377"/>
                      <a:pt x="98095" y="105621"/>
                    </a:cubicBezTo>
                    <a:close/>
                    <a:moveTo>
                      <a:pt x="68767" y="120991"/>
                    </a:moveTo>
                    <a:cubicBezTo>
                      <a:pt x="70467" y="121096"/>
                      <a:pt x="72172" y="121175"/>
                      <a:pt x="73886" y="121217"/>
                    </a:cubicBezTo>
                    <a:cubicBezTo>
                      <a:pt x="77640" y="124813"/>
                      <a:pt x="82012" y="127898"/>
                      <a:pt x="86092" y="131107"/>
                    </a:cubicBezTo>
                    <a:cubicBezTo>
                      <a:pt x="85990" y="132482"/>
                      <a:pt x="86063" y="133875"/>
                      <a:pt x="85929" y="135255"/>
                    </a:cubicBezTo>
                    <a:cubicBezTo>
                      <a:pt x="85926" y="135299"/>
                      <a:pt x="85917" y="135344"/>
                      <a:pt x="85911" y="135388"/>
                    </a:cubicBezTo>
                    <a:cubicBezTo>
                      <a:pt x="80385" y="130380"/>
                      <a:pt x="74370" y="125914"/>
                      <a:pt x="68767" y="120991"/>
                    </a:cubicBezTo>
                    <a:close/>
                    <a:moveTo>
                      <a:pt x="124776" y="121442"/>
                    </a:moveTo>
                    <a:lnTo>
                      <a:pt x="124776" y="121442"/>
                    </a:lnTo>
                    <a:cubicBezTo>
                      <a:pt x="124423" y="123467"/>
                      <a:pt x="124133" y="125447"/>
                      <a:pt x="123474" y="127429"/>
                    </a:cubicBezTo>
                    <a:cubicBezTo>
                      <a:pt x="111542" y="131265"/>
                      <a:pt x="100348" y="133336"/>
                      <a:pt x="87188" y="136782"/>
                    </a:cubicBezTo>
                    <a:cubicBezTo>
                      <a:pt x="87200" y="136643"/>
                      <a:pt x="87146" y="136509"/>
                      <a:pt x="87045" y="136416"/>
                    </a:cubicBezTo>
                    <a:cubicBezTo>
                      <a:pt x="87079" y="136136"/>
                      <a:pt x="87115" y="135853"/>
                      <a:pt x="87145" y="135586"/>
                    </a:cubicBezTo>
                    <a:cubicBezTo>
                      <a:pt x="87308" y="134179"/>
                      <a:pt x="87390" y="132658"/>
                      <a:pt x="87160" y="131235"/>
                    </a:cubicBezTo>
                    <a:cubicBezTo>
                      <a:pt x="87161" y="131234"/>
                      <a:pt x="87161" y="131232"/>
                      <a:pt x="87163" y="131231"/>
                    </a:cubicBezTo>
                    <a:cubicBezTo>
                      <a:pt x="87549" y="131247"/>
                      <a:pt x="87934" y="131255"/>
                      <a:pt x="88318" y="131255"/>
                    </a:cubicBezTo>
                    <a:cubicBezTo>
                      <a:pt x="94599" y="131255"/>
                      <a:pt x="100581" y="129163"/>
                      <a:pt x="106486" y="127127"/>
                    </a:cubicBezTo>
                    <a:cubicBezTo>
                      <a:pt x="112524" y="125045"/>
                      <a:pt x="118671" y="123274"/>
                      <a:pt x="124776" y="121442"/>
                    </a:cubicBezTo>
                    <a:close/>
                    <a:moveTo>
                      <a:pt x="45847" y="64449"/>
                    </a:moveTo>
                    <a:cubicBezTo>
                      <a:pt x="48075" y="66747"/>
                      <a:pt x="50620" y="68545"/>
                      <a:pt x="53671" y="70081"/>
                    </a:cubicBezTo>
                    <a:cubicBezTo>
                      <a:pt x="56293" y="71403"/>
                      <a:pt x="59323" y="72375"/>
                      <a:pt x="62447" y="72865"/>
                    </a:cubicBezTo>
                    <a:cubicBezTo>
                      <a:pt x="66810" y="77695"/>
                      <a:pt x="65615" y="84463"/>
                      <a:pt x="65805" y="90563"/>
                    </a:cubicBezTo>
                    <a:cubicBezTo>
                      <a:pt x="65952" y="95257"/>
                      <a:pt x="66225" y="99975"/>
                      <a:pt x="66897" y="104626"/>
                    </a:cubicBezTo>
                    <a:cubicBezTo>
                      <a:pt x="62493" y="105980"/>
                      <a:pt x="57485" y="107512"/>
                      <a:pt x="52731" y="107512"/>
                    </a:cubicBezTo>
                    <a:cubicBezTo>
                      <a:pt x="51902" y="107512"/>
                      <a:pt x="51080" y="107465"/>
                      <a:pt x="50271" y="107363"/>
                    </a:cubicBezTo>
                    <a:cubicBezTo>
                      <a:pt x="49782" y="103790"/>
                      <a:pt x="48880" y="100303"/>
                      <a:pt x="48539" y="96703"/>
                    </a:cubicBezTo>
                    <a:cubicBezTo>
                      <a:pt x="48261" y="93774"/>
                      <a:pt x="48449" y="90826"/>
                      <a:pt x="47740" y="87956"/>
                    </a:cubicBezTo>
                    <a:cubicBezTo>
                      <a:pt x="47685" y="87735"/>
                      <a:pt x="47493" y="87632"/>
                      <a:pt x="47301" y="87632"/>
                    </a:cubicBezTo>
                    <a:cubicBezTo>
                      <a:pt x="47063" y="87632"/>
                      <a:pt x="46824" y="87790"/>
                      <a:pt x="46840" y="88078"/>
                    </a:cubicBezTo>
                    <a:cubicBezTo>
                      <a:pt x="47212" y="94747"/>
                      <a:pt x="47372" y="101238"/>
                      <a:pt x="49210" y="107725"/>
                    </a:cubicBezTo>
                    <a:cubicBezTo>
                      <a:pt x="49213" y="107736"/>
                      <a:pt x="49220" y="107743"/>
                      <a:pt x="49224" y="107754"/>
                    </a:cubicBezTo>
                    <a:cubicBezTo>
                      <a:pt x="49219" y="107881"/>
                      <a:pt x="49278" y="108006"/>
                      <a:pt x="49443" y="108083"/>
                    </a:cubicBezTo>
                    <a:cubicBezTo>
                      <a:pt x="49936" y="108312"/>
                      <a:pt x="50433" y="108463"/>
                      <a:pt x="50934" y="108566"/>
                    </a:cubicBezTo>
                    <a:cubicBezTo>
                      <a:pt x="53057" y="114773"/>
                      <a:pt x="54793" y="119239"/>
                      <a:pt x="61786" y="120297"/>
                    </a:cubicBezTo>
                    <a:cubicBezTo>
                      <a:pt x="62476" y="120401"/>
                      <a:pt x="63176" y="120476"/>
                      <a:pt x="63873" y="120558"/>
                    </a:cubicBezTo>
                    <a:cubicBezTo>
                      <a:pt x="65712" y="122717"/>
                      <a:pt x="67687" y="124820"/>
                      <a:pt x="69741" y="126875"/>
                    </a:cubicBezTo>
                    <a:cubicBezTo>
                      <a:pt x="64163" y="130547"/>
                      <a:pt x="57803" y="133648"/>
                      <a:pt x="51507" y="135706"/>
                    </a:cubicBezTo>
                    <a:cubicBezTo>
                      <a:pt x="47772" y="136927"/>
                      <a:pt x="42470" y="138412"/>
                      <a:pt x="37652" y="138412"/>
                    </a:cubicBezTo>
                    <a:cubicBezTo>
                      <a:pt x="34782" y="138412"/>
                      <a:pt x="32084" y="137885"/>
                      <a:pt x="29991" y="136463"/>
                    </a:cubicBezTo>
                    <a:cubicBezTo>
                      <a:pt x="30472" y="134892"/>
                      <a:pt x="30578" y="133110"/>
                      <a:pt x="30725" y="131495"/>
                    </a:cubicBezTo>
                    <a:cubicBezTo>
                      <a:pt x="30790" y="130789"/>
                      <a:pt x="30826" y="130076"/>
                      <a:pt x="30830" y="129363"/>
                    </a:cubicBezTo>
                    <a:cubicBezTo>
                      <a:pt x="31366" y="130340"/>
                      <a:pt x="31935" y="131292"/>
                      <a:pt x="32580" y="132182"/>
                    </a:cubicBezTo>
                    <a:cubicBezTo>
                      <a:pt x="32671" y="132308"/>
                      <a:pt x="32797" y="132360"/>
                      <a:pt x="32922" y="132360"/>
                    </a:cubicBezTo>
                    <a:cubicBezTo>
                      <a:pt x="33210" y="132360"/>
                      <a:pt x="33486" y="132079"/>
                      <a:pt x="33279" y="131774"/>
                    </a:cubicBezTo>
                    <a:cubicBezTo>
                      <a:pt x="32167" y="130131"/>
                      <a:pt x="31254" y="128303"/>
                      <a:pt x="30490" y="126366"/>
                    </a:cubicBezTo>
                    <a:cubicBezTo>
                      <a:pt x="30465" y="126272"/>
                      <a:pt x="30455" y="126176"/>
                      <a:pt x="30427" y="126082"/>
                    </a:cubicBezTo>
                    <a:cubicBezTo>
                      <a:pt x="30407" y="126014"/>
                      <a:pt x="30360" y="125978"/>
                      <a:pt x="30316" y="125939"/>
                    </a:cubicBezTo>
                    <a:cubicBezTo>
                      <a:pt x="26634" y="116213"/>
                      <a:pt x="26957" y="103563"/>
                      <a:pt x="28754" y="94153"/>
                    </a:cubicBezTo>
                    <a:lnTo>
                      <a:pt x="28755" y="94153"/>
                    </a:lnTo>
                    <a:cubicBezTo>
                      <a:pt x="30916" y="82842"/>
                      <a:pt x="35916" y="70855"/>
                      <a:pt x="45847" y="64449"/>
                    </a:cubicBezTo>
                    <a:close/>
                    <a:moveTo>
                      <a:pt x="65492" y="120750"/>
                    </a:moveTo>
                    <a:lnTo>
                      <a:pt x="65492" y="120750"/>
                    </a:lnTo>
                    <a:cubicBezTo>
                      <a:pt x="66079" y="120807"/>
                      <a:pt x="66674" y="120836"/>
                      <a:pt x="67263" y="120880"/>
                    </a:cubicBezTo>
                    <a:cubicBezTo>
                      <a:pt x="70042" y="124105"/>
                      <a:pt x="73664" y="126704"/>
                      <a:pt x="76911" y="129426"/>
                    </a:cubicBezTo>
                    <a:cubicBezTo>
                      <a:pt x="79821" y="131865"/>
                      <a:pt x="82696" y="134374"/>
                      <a:pt x="85713" y="136683"/>
                    </a:cubicBezTo>
                    <a:cubicBezTo>
                      <a:pt x="85558" y="137537"/>
                      <a:pt x="85385" y="138398"/>
                      <a:pt x="85363" y="139244"/>
                    </a:cubicBezTo>
                    <a:cubicBezTo>
                      <a:pt x="80851" y="134910"/>
                      <a:pt x="76302" y="130444"/>
                      <a:pt x="71636" y="126168"/>
                    </a:cubicBezTo>
                    <a:lnTo>
                      <a:pt x="71636" y="126166"/>
                    </a:lnTo>
                    <a:cubicBezTo>
                      <a:pt x="71593" y="126105"/>
                      <a:pt x="71536" y="126053"/>
                      <a:pt x="71470" y="126015"/>
                    </a:cubicBezTo>
                    <a:cubicBezTo>
                      <a:pt x="69501" y="124215"/>
                      <a:pt x="67509" y="122460"/>
                      <a:pt x="65492" y="120750"/>
                    </a:cubicBezTo>
                    <a:close/>
                    <a:moveTo>
                      <a:pt x="123664" y="128684"/>
                    </a:moveTo>
                    <a:cubicBezTo>
                      <a:pt x="123696" y="128776"/>
                      <a:pt x="123732" y="128866"/>
                      <a:pt x="123755" y="128961"/>
                    </a:cubicBezTo>
                    <a:cubicBezTo>
                      <a:pt x="123846" y="129322"/>
                      <a:pt x="123855" y="129695"/>
                      <a:pt x="123846" y="130066"/>
                    </a:cubicBezTo>
                    <a:cubicBezTo>
                      <a:pt x="111448" y="133240"/>
                      <a:pt x="101757" y="136617"/>
                      <a:pt x="86148" y="139789"/>
                    </a:cubicBezTo>
                    <a:cubicBezTo>
                      <a:pt x="86519" y="139153"/>
                      <a:pt x="86728" y="138412"/>
                      <a:pt x="86869" y="137654"/>
                    </a:cubicBezTo>
                    <a:cubicBezTo>
                      <a:pt x="102008" y="134880"/>
                      <a:pt x="112776" y="131455"/>
                      <a:pt x="123664" y="128684"/>
                    </a:cubicBezTo>
                    <a:close/>
                    <a:moveTo>
                      <a:pt x="70518" y="127650"/>
                    </a:moveTo>
                    <a:cubicBezTo>
                      <a:pt x="74323" y="131393"/>
                      <a:pt x="78383" y="134955"/>
                      <a:pt x="82430" y="138310"/>
                    </a:cubicBezTo>
                    <a:cubicBezTo>
                      <a:pt x="80636" y="139154"/>
                      <a:pt x="78870" y="140007"/>
                      <a:pt x="77100" y="140820"/>
                    </a:cubicBezTo>
                    <a:cubicBezTo>
                      <a:pt x="72938" y="142745"/>
                      <a:pt x="66129" y="144510"/>
                      <a:pt x="58869" y="144510"/>
                    </a:cubicBezTo>
                    <a:cubicBezTo>
                      <a:pt x="52480" y="144510"/>
                      <a:pt x="45743" y="143143"/>
                      <a:pt x="40153" y="139314"/>
                    </a:cubicBezTo>
                    <a:cubicBezTo>
                      <a:pt x="40464" y="139274"/>
                      <a:pt x="40777" y="139235"/>
                      <a:pt x="41088" y="139187"/>
                    </a:cubicBezTo>
                    <a:cubicBezTo>
                      <a:pt x="41116" y="139221"/>
                      <a:pt x="41146" y="139249"/>
                      <a:pt x="41175" y="139283"/>
                    </a:cubicBezTo>
                    <a:cubicBezTo>
                      <a:pt x="41308" y="139218"/>
                      <a:pt x="41452" y="139176"/>
                      <a:pt x="41601" y="139158"/>
                    </a:cubicBezTo>
                    <a:cubicBezTo>
                      <a:pt x="41822" y="139125"/>
                      <a:pt x="42042" y="139105"/>
                      <a:pt x="42264" y="139089"/>
                    </a:cubicBezTo>
                    <a:cubicBezTo>
                      <a:pt x="42233" y="139062"/>
                      <a:pt x="42202" y="139036"/>
                      <a:pt x="42171" y="139010"/>
                    </a:cubicBezTo>
                    <a:cubicBezTo>
                      <a:pt x="43828" y="138717"/>
                      <a:pt x="45448" y="138356"/>
                      <a:pt x="46950" y="138049"/>
                    </a:cubicBezTo>
                    <a:cubicBezTo>
                      <a:pt x="55019" y="136404"/>
                      <a:pt x="63719" y="132427"/>
                      <a:pt x="70518" y="127650"/>
                    </a:cubicBezTo>
                    <a:close/>
                    <a:moveTo>
                      <a:pt x="120178" y="138001"/>
                    </a:moveTo>
                    <a:cubicBezTo>
                      <a:pt x="124581" y="138001"/>
                      <a:pt x="119643" y="142858"/>
                      <a:pt x="118168" y="143841"/>
                    </a:cubicBezTo>
                    <a:cubicBezTo>
                      <a:pt x="116448" y="144988"/>
                      <a:pt x="114593" y="145723"/>
                      <a:pt x="112697" y="146476"/>
                    </a:cubicBezTo>
                    <a:cubicBezTo>
                      <a:pt x="112186" y="143868"/>
                      <a:pt x="111610" y="141273"/>
                      <a:pt x="110932" y="138715"/>
                    </a:cubicBezTo>
                    <a:lnTo>
                      <a:pt x="110932" y="138715"/>
                    </a:lnTo>
                    <a:cubicBezTo>
                      <a:pt x="111659" y="138966"/>
                      <a:pt x="112373" y="139063"/>
                      <a:pt x="113083" y="139063"/>
                    </a:cubicBezTo>
                    <a:cubicBezTo>
                      <a:pt x="115290" y="139063"/>
                      <a:pt x="117455" y="138129"/>
                      <a:pt x="119840" y="138010"/>
                    </a:cubicBezTo>
                    <a:cubicBezTo>
                      <a:pt x="119958" y="138004"/>
                      <a:pt x="120071" y="138001"/>
                      <a:pt x="120178" y="138001"/>
                    </a:cubicBezTo>
                    <a:close/>
                    <a:moveTo>
                      <a:pt x="31453" y="138492"/>
                    </a:moveTo>
                    <a:cubicBezTo>
                      <a:pt x="33158" y="139251"/>
                      <a:pt x="35036" y="139531"/>
                      <a:pt x="36969" y="139531"/>
                    </a:cubicBezTo>
                    <a:cubicBezTo>
                      <a:pt x="37561" y="139531"/>
                      <a:pt x="38158" y="139505"/>
                      <a:pt x="38757" y="139458"/>
                    </a:cubicBezTo>
                    <a:cubicBezTo>
                      <a:pt x="43636" y="145167"/>
                      <a:pt x="55892" y="146072"/>
                      <a:pt x="62017" y="146072"/>
                    </a:cubicBezTo>
                    <a:cubicBezTo>
                      <a:pt x="63983" y="146072"/>
                      <a:pt x="65318" y="145978"/>
                      <a:pt x="65575" y="145921"/>
                    </a:cubicBezTo>
                    <a:lnTo>
                      <a:pt x="65575" y="145921"/>
                    </a:lnTo>
                    <a:cubicBezTo>
                      <a:pt x="64213" y="146817"/>
                      <a:pt x="62903" y="147780"/>
                      <a:pt x="61735" y="148818"/>
                    </a:cubicBezTo>
                    <a:cubicBezTo>
                      <a:pt x="44966" y="148515"/>
                      <a:pt x="34587" y="147946"/>
                      <a:pt x="17361" y="146948"/>
                    </a:cubicBezTo>
                    <a:cubicBezTo>
                      <a:pt x="19544" y="145923"/>
                      <a:pt x="21623" y="144445"/>
                      <a:pt x="23631" y="143279"/>
                    </a:cubicBezTo>
                    <a:cubicBezTo>
                      <a:pt x="26260" y="141752"/>
                      <a:pt x="29023" y="140330"/>
                      <a:pt x="31453" y="138492"/>
                    </a:cubicBezTo>
                    <a:close/>
                    <a:moveTo>
                      <a:pt x="29162" y="134884"/>
                    </a:moveTo>
                    <a:lnTo>
                      <a:pt x="29162" y="134884"/>
                    </a:lnTo>
                    <a:cubicBezTo>
                      <a:pt x="29103" y="135529"/>
                      <a:pt x="29069" y="136172"/>
                      <a:pt x="29131" y="136802"/>
                    </a:cubicBezTo>
                    <a:cubicBezTo>
                      <a:pt x="29136" y="136865"/>
                      <a:pt x="29171" y="136903"/>
                      <a:pt x="29197" y="136952"/>
                    </a:cubicBezTo>
                    <a:cubicBezTo>
                      <a:pt x="29201" y="137072"/>
                      <a:pt x="29259" y="137182"/>
                      <a:pt x="29355" y="137255"/>
                    </a:cubicBezTo>
                    <a:cubicBezTo>
                      <a:pt x="29695" y="137525"/>
                      <a:pt x="30054" y="137751"/>
                      <a:pt x="30416" y="137966"/>
                    </a:cubicBezTo>
                    <a:cubicBezTo>
                      <a:pt x="27816" y="139108"/>
                      <a:pt x="25361" y="140635"/>
                      <a:pt x="22895" y="142019"/>
                    </a:cubicBezTo>
                    <a:cubicBezTo>
                      <a:pt x="20118" y="143579"/>
                      <a:pt x="16785" y="144937"/>
                      <a:pt x="14522" y="147198"/>
                    </a:cubicBezTo>
                    <a:cubicBezTo>
                      <a:pt x="14265" y="147456"/>
                      <a:pt x="14480" y="147875"/>
                      <a:pt x="14808" y="147875"/>
                    </a:cubicBezTo>
                    <a:cubicBezTo>
                      <a:pt x="14841" y="147875"/>
                      <a:pt x="14874" y="147871"/>
                      <a:pt x="14909" y="147862"/>
                    </a:cubicBezTo>
                    <a:cubicBezTo>
                      <a:pt x="14945" y="147853"/>
                      <a:pt x="14979" y="147839"/>
                      <a:pt x="15015" y="147830"/>
                    </a:cubicBezTo>
                    <a:cubicBezTo>
                      <a:pt x="15047" y="147840"/>
                      <a:pt x="15076" y="147856"/>
                      <a:pt x="15115" y="147861"/>
                    </a:cubicBezTo>
                    <a:cubicBezTo>
                      <a:pt x="30607" y="149766"/>
                      <a:pt x="46711" y="149809"/>
                      <a:pt x="62313" y="150239"/>
                    </a:cubicBezTo>
                    <a:cubicBezTo>
                      <a:pt x="62321" y="150239"/>
                      <a:pt x="62329" y="150239"/>
                      <a:pt x="62337" y="150239"/>
                    </a:cubicBezTo>
                    <a:cubicBezTo>
                      <a:pt x="62834" y="150239"/>
                      <a:pt x="63031" y="149807"/>
                      <a:pt x="62954" y="149425"/>
                    </a:cubicBezTo>
                    <a:cubicBezTo>
                      <a:pt x="64173" y="148636"/>
                      <a:pt x="65329" y="147683"/>
                      <a:pt x="66482" y="146842"/>
                    </a:cubicBezTo>
                    <a:cubicBezTo>
                      <a:pt x="67265" y="146270"/>
                      <a:pt x="68035" y="145684"/>
                      <a:pt x="68791" y="145084"/>
                    </a:cubicBezTo>
                    <a:cubicBezTo>
                      <a:pt x="73830" y="143604"/>
                      <a:pt x="78784" y="141404"/>
                      <a:pt x="83244" y="139283"/>
                    </a:cubicBezTo>
                    <a:cubicBezTo>
                      <a:pt x="83317" y="139248"/>
                      <a:pt x="83383" y="139198"/>
                      <a:pt x="83436" y="139136"/>
                    </a:cubicBezTo>
                    <a:cubicBezTo>
                      <a:pt x="83867" y="139490"/>
                      <a:pt x="84298" y="139846"/>
                      <a:pt x="84726" y="140196"/>
                    </a:cubicBezTo>
                    <a:cubicBezTo>
                      <a:pt x="77245" y="143780"/>
                      <a:pt x="69981" y="147896"/>
                      <a:pt x="62664" y="151804"/>
                    </a:cubicBezTo>
                    <a:cubicBezTo>
                      <a:pt x="62632" y="151797"/>
                      <a:pt x="62600" y="151793"/>
                      <a:pt x="62568" y="151793"/>
                    </a:cubicBezTo>
                    <a:cubicBezTo>
                      <a:pt x="62456" y="151793"/>
                      <a:pt x="62347" y="151836"/>
                      <a:pt x="62264" y="151916"/>
                    </a:cubicBezTo>
                    <a:cubicBezTo>
                      <a:pt x="62233" y="151908"/>
                      <a:pt x="62206" y="151894"/>
                      <a:pt x="62172" y="151891"/>
                    </a:cubicBezTo>
                    <a:cubicBezTo>
                      <a:pt x="42759" y="150546"/>
                      <a:pt x="23213" y="151199"/>
                      <a:pt x="3773" y="150027"/>
                    </a:cubicBezTo>
                    <a:cubicBezTo>
                      <a:pt x="12150" y="144835"/>
                      <a:pt x="21099" y="140567"/>
                      <a:pt x="29162" y="134884"/>
                    </a:cubicBezTo>
                    <a:close/>
                    <a:moveTo>
                      <a:pt x="109138" y="135433"/>
                    </a:moveTo>
                    <a:cubicBezTo>
                      <a:pt x="109279" y="136171"/>
                      <a:pt x="109435" y="136905"/>
                      <a:pt x="109583" y="137640"/>
                    </a:cubicBezTo>
                    <a:cubicBezTo>
                      <a:pt x="109499" y="137793"/>
                      <a:pt x="109514" y="137986"/>
                      <a:pt x="109679" y="138117"/>
                    </a:cubicBezTo>
                    <a:cubicBezTo>
                      <a:pt x="110896" y="144126"/>
                      <a:pt x="112273" y="150088"/>
                      <a:pt x="113238" y="156159"/>
                    </a:cubicBezTo>
                    <a:cubicBezTo>
                      <a:pt x="113241" y="156185"/>
                      <a:pt x="113257" y="156202"/>
                      <a:pt x="113264" y="156226"/>
                    </a:cubicBezTo>
                    <a:cubicBezTo>
                      <a:pt x="112422" y="157027"/>
                      <a:pt x="111749" y="157901"/>
                      <a:pt x="110595" y="158429"/>
                    </a:cubicBezTo>
                    <a:cubicBezTo>
                      <a:pt x="109184" y="159073"/>
                      <a:pt x="107695" y="159129"/>
                      <a:pt x="106200" y="159328"/>
                    </a:cubicBezTo>
                    <a:cubicBezTo>
                      <a:pt x="106181" y="159236"/>
                      <a:pt x="106140" y="159148"/>
                      <a:pt x="106082" y="159073"/>
                    </a:cubicBezTo>
                    <a:cubicBezTo>
                      <a:pt x="104314" y="156808"/>
                      <a:pt x="102910" y="154304"/>
                      <a:pt x="101594" y="151746"/>
                    </a:cubicBezTo>
                    <a:cubicBezTo>
                      <a:pt x="101581" y="151710"/>
                      <a:pt x="101563" y="151675"/>
                      <a:pt x="101540" y="151643"/>
                    </a:cubicBezTo>
                    <a:cubicBezTo>
                      <a:pt x="99329" y="147330"/>
                      <a:pt x="97364" y="142868"/>
                      <a:pt x="94349" y="139121"/>
                    </a:cubicBezTo>
                    <a:cubicBezTo>
                      <a:pt x="99293" y="138058"/>
                      <a:pt x="104229" y="136777"/>
                      <a:pt x="109138" y="135433"/>
                    </a:cubicBezTo>
                    <a:close/>
                    <a:moveTo>
                      <a:pt x="119791" y="155320"/>
                    </a:moveTo>
                    <a:cubicBezTo>
                      <a:pt x="120123" y="155320"/>
                      <a:pt x="120458" y="155331"/>
                      <a:pt x="120797" y="155356"/>
                    </a:cubicBezTo>
                    <a:cubicBezTo>
                      <a:pt x="122546" y="155487"/>
                      <a:pt x="124442" y="155847"/>
                      <a:pt x="125803" y="157055"/>
                    </a:cubicBezTo>
                    <a:cubicBezTo>
                      <a:pt x="126361" y="157551"/>
                      <a:pt x="126680" y="158189"/>
                      <a:pt x="127023" y="158823"/>
                    </a:cubicBezTo>
                    <a:cubicBezTo>
                      <a:pt x="125943" y="161445"/>
                      <a:pt x="121833" y="163630"/>
                      <a:pt x="119399" y="164869"/>
                    </a:cubicBezTo>
                    <a:cubicBezTo>
                      <a:pt x="117025" y="166079"/>
                      <a:pt x="114716" y="166499"/>
                      <a:pt x="112219" y="166499"/>
                    </a:cubicBezTo>
                    <a:cubicBezTo>
                      <a:pt x="111608" y="166499"/>
                      <a:pt x="110985" y="166474"/>
                      <a:pt x="110348" y="166429"/>
                    </a:cubicBezTo>
                    <a:cubicBezTo>
                      <a:pt x="109962" y="165181"/>
                      <a:pt x="109112" y="164005"/>
                      <a:pt x="108441" y="162901"/>
                    </a:cubicBezTo>
                    <a:cubicBezTo>
                      <a:pt x="107915" y="162037"/>
                      <a:pt x="107391" y="161125"/>
                      <a:pt x="106764" y="160312"/>
                    </a:cubicBezTo>
                    <a:lnTo>
                      <a:pt x="106764" y="160312"/>
                    </a:lnTo>
                    <a:cubicBezTo>
                      <a:pt x="106831" y="160314"/>
                      <a:pt x="106899" y="160314"/>
                      <a:pt x="106968" y="160314"/>
                    </a:cubicBezTo>
                    <a:cubicBezTo>
                      <a:pt x="109852" y="160314"/>
                      <a:pt x="113898" y="158912"/>
                      <a:pt x="114363" y="156076"/>
                    </a:cubicBezTo>
                    <a:cubicBezTo>
                      <a:pt x="114371" y="156031"/>
                      <a:pt x="114355" y="155997"/>
                      <a:pt x="114349" y="155958"/>
                    </a:cubicBezTo>
                    <a:cubicBezTo>
                      <a:pt x="114349" y="155946"/>
                      <a:pt x="114349" y="155934"/>
                      <a:pt x="114350" y="155923"/>
                    </a:cubicBezTo>
                    <a:cubicBezTo>
                      <a:pt x="116184" y="155671"/>
                      <a:pt x="117942" y="155320"/>
                      <a:pt x="119791" y="155320"/>
                    </a:cubicBezTo>
                    <a:close/>
                    <a:moveTo>
                      <a:pt x="95476" y="143229"/>
                    </a:moveTo>
                    <a:cubicBezTo>
                      <a:pt x="96162" y="144645"/>
                      <a:pt x="96861" y="146066"/>
                      <a:pt x="97579" y="147479"/>
                    </a:cubicBezTo>
                    <a:cubicBezTo>
                      <a:pt x="97577" y="147493"/>
                      <a:pt x="97569" y="147503"/>
                      <a:pt x="97567" y="147519"/>
                    </a:cubicBezTo>
                    <a:cubicBezTo>
                      <a:pt x="95874" y="160363"/>
                      <a:pt x="95765" y="173637"/>
                      <a:pt x="95184" y="186586"/>
                    </a:cubicBezTo>
                    <a:cubicBezTo>
                      <a:pt x="86299" y="190964"/>
                      <a:pt x="76847" y="194930"/>
                      <a:pt x="68424" y="200133"/>
                    </a:cubicBezTo>
                    <a:cubicBezTo>
                      <a:pt x="68421" y="186614"/>
                      <a:pt x="69549" y="171032"/>
                      <a:pt x="67754" y="157149"/>
                    </a:cubicBezTo>
                    <a:cubicBezTo>
                      <a:pt x="77164" y="152911"/>
                      <a:pt x="86287" y="147921"/>
                      <a:pt x="95476" y="143229"/>
                    </a:cubicBezTo>
                    <a:close/>
                    <a:moveTo>
                      <a:pt x="93567" y="139284"/>
                    </a:moveTo>
                    <a:cubicBezTo>
                      <a:pt x="94012" y="140199"/>
                      <a:pt x="94458" y="141125"/>
                      <a:pt x="94906" y="142053"/>
                    </a:cubicBezTo>
                    <a:cubicBezTo>
                      <a:pt x="85617" y="146814"/>
                      <a:pt x="76117" y="151334"/>
                      <a:pt x="67078" y="156557"/>
                    </a:cubicBezTo>
                    <a:cubicBezTo>
                      <a:pt x="66804" y="156715"/>
                      <a:pt x="66835" y="156999"/>
                      <a:pt x="66998" y="157170"/>
                    </a:cubicBezTo>
                    <a:cubicBezTo>
                      <a:pt x="67629" y="171552"/>
                      <a:pt x="67141" y="185744"/>
                      <a:pt x="67245" y="200109"/>
                    </a:cubicBezTo>
                    <a:cubicBezTo>
                      <a:pt x="67247" y="200406"/>
                      <a:pt x="67479" y="200602"/>
                      <a:pt x="67735" y="200666"/>
                    </a:cubicBezTo>
                    <a:cubicBezTo>
                      <a:pt x="67700" y="200844"/>
                      <a:pt x="67808" y="201051"/>
                      <a:pt x="67994" y="201051"/>
                    </a:cubicBezTo>
                    <a:cubicBezTo>
                      <a:pt x="68027" y="201051"/>
                      <a:pt x="68062" y="201045"/>
                      <a:pt x="68099" y="201031"/>
                    </a:cubicBezTo>
                    <a:cubicBezTo>
                      <a:pt x="77507" y="197484"/>
                      <a:pt x="86529" y="192276"/>
                      <a:pt x="95533" y="187765"/>
                    </a:cubicBezTo>
                    <a:cubicBezTo>
                      <a:pt x="95609" y="187793"/>
                      <a:pt x="95690" y="187807"/>
                      <a:pt x="95772" y="187807"/>
                    </a:cubicBezTo>
                    <a:cubicBezTo>
                      <a:pt x="96067" y="187807"/>
                      <a:pt x="96368" y="187627"/>
                      <a:pt x="96441" y="187279"/>
                    </a:cubicBezTo>
                    <a:cubicBezTo>
                      <a:pt x="96702" y="187076"/>
                      <a:pt x="96685" y="186753"/>
                      <a:pt x="96512" y="186520"/>
                    </a:cubicBezTo>
                    <a:cubicBezTo>
                      <a:pt x="97303" y="174112"/>
                      <a:pt x="98545" y="161453"/>
                      <a:pt x="98374" y="149013"/>
                    </a:cubicBezTo>
                    <a:lnTo>
                      <a:pt x="98374" y="149013"/>
                    </a:lnTo>
                    <a:cubicBezTo>
                      <a:pt x="99055" y="150311"/>
                      <a:pt x="99750" y="151601"/>
                      <a:pt x="100484" y="152862"/>
                    </a:cubicBezTo>
                    <a:cubicBezTo>
                      <a:pt x="99686" y="165846"/>
                      <a:pt x="99555" y="174514"/>
                      <a:pt x="98828" y="189510"/>
                    </a:cubicBezTo>
                    <a:cubicBezTo>
                      <a:pt x="93011" y="192374"/>
                      <a:pt x="87456" y="195807"/>
                      <a:pt x="81696" y="198793"/>
                    </a:cubicBezTo>
                    <a:cubicBezTo>
                      <a:pt x="76061" y="201713"/>
                      <a:pt x="70128" y="204153"/>
                      <a:pt x="64576" y="207216"/>
                    </a:cubicBezTo>
                    <a:cubicBezTo>
                      <a:pt x="64420" y="198221"/>
                      <a:pt x="63681" y="189225"/>
                      <a:pt x="63480" y="180225"/>
                    </a:cubicBezTo>
                    <a:cubicBezTo>
                      <a:pt x="63278" y="171169"/>
                      <a:pt x="63837" y="161904"/>
                      <a:pt x="63056" y="152877"/>
                    </a:cubicBezTo>
                    <a:cubicBezTo>
                      <a:pt x="70583" y="148849"/>
                      <a:pt x="78273" y="145005"/>
                      <a:pt x="85603" y="140630"/>
                    </a:cubicBezTo>
                    <a:cubicBezTo>
                      <a:pt x="85674" y="140677"/>
                      <a:pt x="85757" y="140702"/>
                      <a:pt x="85841" y="140702"/>
                    </a:cubicBezTo>
                    <a:cubicBezTo>
                      <a:pt x="85866" y="140702"/>
                      <a:pt x="85891" y="140700"/>
                      <a:pt x="85915" y="140696"/>
                    </a:cubicBezTo>
                    <a:cubicBezTo>
                      <a:pt x="88466" y="140302"/>
                      <a:pt x="91017" y="139820"/>
                      <a:pt x="93567" y="139284"/>
                    </a:cubicBezTo>
                    <a:close/>
                    <a:moveTo>
                      <a:pt x="2478" y="150959"/>
                    </a:moveTo>
                    <a:cubicBezTo>
                      <a:pt x="11876" y="152423"/>
                      <a:pt x="21532" y="152192"/>
                      <a:pt x="31020" y="152403"/>
                    </a:cubicBezTo>
                    <a:cubicBezTo>
                      <a:pt x="39805" y="152599"/>
                      <a:pt x="48650" y="153100"/>
                      <a:pt x="57452" y="153100"/>
                    </a:cubicBezTo>
                    <a:cubicBezTo>
                      <a:pt x="58965" y="153100"/>
                      <a:pt x="60477" y="153085"/>
                      <a:pt x="61987" y="153051"/>
                    </a:cubicBezTo>
                    <a:cubicBezTo>
                      <a:pt x="62001" y="153063"/>
                      <a:pt x="62021" y="153071"/>
                      <a:pt x="62036" y="153083"/>
                    </a:cubicBezTo>
                    <a:cubicBezTo>
                      <a:pt x="61881" y="165148"/>
                      <a:pt x="61682" y="171295"/>
                      <a:pt x="61915" y="180225"/>
                    </a:cubicBezTo>
                    <a:cubicBezTo>
                      <a:pt x="62153" y="189343"/>
                      <a:pt x="62212" y="198589"/>
                      <a:pt x="63182" y="207664"/>
                    </a:cubicBezTo>
                    <a:cubicBezTo>
                      <a:pt x="57370" y="207783"/>
                      <a:pt x="51557" y="207859"/>
                      <a:pt x="45744" y="207859"/>
                    </a:cubicBezTo>
                    <a:cubicBezTo>
                      <a:pt x="41401" y="207859"/>
                      <a:pt x="37059" y="207817"/>
                      <a:pt x="32717" y="207719"/>
                    </a:cubicBezTo>
                    <a:lnTo>
                      <a:pt x="32716" y="207719"/>
                    </a:lnTo>
                    <a:cubicBezTo>
                      <a:pt x="22608" y="207492"/>
                      <a:pt x="12455" y="206494"/>
                      <a:pt x="2350" y="206494"/>
                    </a:cubicBezTo>
                    <a:cubicBezTo>
                      <a:pt x="2108" y="206494"/>
                      <a:pt x="1866" y="206495"/>
                      <a:pt x="1625" y="206496"/>
                    </a:cubicBezTo>
                    <a:cubicBezTo>
                      <a:pt x="1322" y="186614"/>
                      <a:pt x="2032" y="170976"/>
                      <a:pt x="2478" y="150959"/>
                    </a:cubicBezTo>
                    <a:close/>
                    <a:moveTo>
                      <a:pt x="68066" y="1"/>
                    </a:moveTo>
                    <a:cubicBezTo>
                      <a:pt x="67234" y="1"/>
                      <a:pt x="66380" y="33"/>
                      <a:pt x="65502" y="96"/>
                    </a:cubicBezTo>
                    <a:cubicBezTo>
                      <a:pt x="59607" y="524"/>
                      <a:pt x="54029" y="2254"/>
                      <a:pt x="51667" y="8113"/>
                    </a:cubicBezTo>
                    <a:cubicBezTo>
                      <a:pt x="50911" y="8028"/>
                      <a:pt x="50145" y="7986"/>
                      <a:pt x="49375" y="7986"/>
                    </a:cubicBezTo>
                    <a:cubicBezTo>
                      <a:pt x="44987" y="7986"/>
                      <a:pt x="40472" y="9360"/>
                      <a:pt x="37097" y="12160"/>
                    </a:cubicBezTo>
                    <a:cubicBezTo>
                      <a:pt x="33708" y="14972"/>
                      <a:pt x="29961" y="19264"/>
                      <a:pt x="29467" y="23788"/>
                    </a:cubicBezTo>
                    <a:cubicBezTo>
                      <a:pt x="29456" y="23899"/>
                      <a:pt x="29504" y="23967"/>
                      <a:pt x="29573" y="24012"/>
                    </a:cubicBezTo>
                    <a:cubicBezTo>
                      <a:pt x="29636" y="24192"/>
                      <a:pt x="29796" y="24334"/>
                      <a:pt x="29969" y="24334"/>
                    </a:cubicBezTo>
                    <a:cubicBezTo>
                      <a:pt x="30064" y="24334"/>
                      <a:pt x="30162" y="24292"/>
                      <a:pt x="30250" y="24190"/>
                    </a:cubicBezTo>
                    <a:cubicBezTo>
                      <a:pt x="31106" y="23196"/>
                      <a:pt x="32176" y="22492"/>
                      <a:pt x="33458" y="22470"/>
                    </a:cubicBezTo>
                    <a:lnTo>
                      <a:pt x="33458" y="22470"/>
                    </a:lnTo>
                    <a:cubicBezTo>
                      <a:pt x="28754" y="30535"/>
                      <a:pt x="28787" y="41875"/>
                      <a:pt x="35841" y="48554"/>
                    </a:cubicBezTo>
                    <a:cubicBezTo>
                      <a:pt x="35877" y="51327"/>
                      <a:pt x="36946" y="53912"/>
                      <a:pt x="39584" y="55049"/>
                    </a:cubicBezTo>
                    <a:cubicBezTo>
                      <a:pt x="39593" y="55079"/>
                      <a:pt x="39593" y="55110"/>
                      <a:pt x="39609" y="55141"/>
                    </a:cubicBezTo>
                    <a:cubicBezTo>
                      <a:pt x="41293" y="58634"/>
                      <a:pt x="43095" y="61417"/>
                      <a:pt x="45169" y="63719"/>
                    </a:cubicBezTo>
                    <a:cubicBezTo>
                      <a:pt x="34882" y="68295"/>
                      <a:pt x="29792" y="82690"/>
                      <a:pt x="27745" y="92780"/>
                    </a:cubicBezTo>
                    <a:cubicBezTo>
                      <a:pt x="25648" y="103112"/>
                      <a:pt x="25142" y="116849"/>
                      <a:pt x="29744" y="127172"/>
                    </a:cubicBezTo>
                    <a:cubicBezTo>
                      <a:pt x="29737" y="128616"/>
                      <a:pt x="29732" y="130042"/>
                      <a:pt x="29587" y="131495"/>
                    </a:cubicBezTo>
                    <a:cubicBezTo>
                      <a:pt x="29510" y="132269"/>
                      <a:pt x="29380" y="133060"/>
                      <a:pt x="29272" y="133852"/>
                    </a:cubicBezTo>
                    <a:cubicBezTo>
                      <a:pt x="20244" y="139021"/>
                      <a:pt x="10879" y="143993"/>
                      <a:pt x="2202" y="149754"/>
                    </a:cubicBezTo>
                    <a:cubicBezTo>
                      <a:pt x="2108" y="149696"/>
                      <a:pt x="1997" y="149667"/>
                      <a:pt x="1886" y="149667"/>
                    </a:cubicBezTo>
                    <a:cubicBezTo>
                      <a:pt x="1609" y="149667"/>
                      <a:pt x="1329" y="149850"/>
                      <a:pt x="1304" y="150218"/>
                    </a:cubicBezTo>
                    <a:cubicBezTo>
                      <a:pt x="29" y="168872"/>
                      <a:pt x="0" y="187955"/>
                      <a:pt x="100" y="206653"/>
                    </a:cubicBezTo>
                    <a:cubicBezTo>
                      <a:pt x="102" y="207141"/>
                      <a:pt x="468" y="207380"/>
                      <a:pt x="840" y="207380"/>
                    </a:cubicBezTo>
                    <a:cubicBezTo>
                      <a:pt x="917" y="207380"/>
                      <a:pt x="995" y="207370"/>
                      <a:pt x="1070" y="207349"/>
                    </a:cubicBezTo>
                    <a:cubicBezTo>
                      <a:pt x="1107" y="207370"/>
                      <a:pt x="1147" y="207384"/>
                      <a:pt x="1190" y="207392"/>
                    </a:cubicBezTo>
                    <a:cubicBezTo>
                      <a:pt x="12907" y="209065"/>
                      <a:pt x="25030" y="209537"/>
                      <a:pt x="37124" y="209537"/>
                    </a:cubicBezTo>
                    <a:cubicBezTo>
                      <a:pt x="46212" y="209537"/>
                      <a:pt x="55285" y="209271"/>
                      <a:pt x="64157" y="209046"/>
                    </a:cubicBezTo>
                    <a:cubicBezTo>
                      <a:pt x="64575" y="209035"/>
                      <a:pt x="89325" y="197487"/>
                      <a:pt x="99466" y="190232"/>
                    </a:cubicBezTo>
                    <a:cubicBezTo>
                      <a:pt x="99681" y="190183"/>
                      <a:pt x="99878" y="190020"/>
                      <a:pt x="99915" y="189733"/>
                    </a:cubicBezTo>
                    <a:cubicBezTo>
                      <a:pt x="101363" y="178335"/>
                      <a:pt x="101563" y="166316"/>
                      <a:pt x="101619" y="154743"/>
                    </a:cubicBezTo>
                    <a:cubicBezTo>
                      <a:pt x="102741" y="156544"/>
                      <a:pt x="103936" y="158283"/>
                      <a:pt x="105244" y="159912"/>
                    </a:cubicBezTo>
                    <a:cubicBezTo>
                      <a:pt x="105267" y="159942"/>
                      <a:pt x="105294" y="159952"/>
                      <a:pt x="105318" y="159974"/>
                    </a:cubicBezTo>
                    <a:cubicBezTo>
                      <a:pt x="105350" y="160046"/>
                      <a:pt x="105407" y="160106"/>
                      <a:pt x="105477" y="160144"/>
                    </a:cubicBezTo>
                    <a:cubicBezTo>
                      <a:pt x="105973" y="161331"/>
                      <a:pt x="106710" y="162430"/>
                      <a:pt x="107366" y="163531"/>
                    </a:cubicBezTo>
                    <a:cubicBezTo>
                      <a:pt x="108067" y="164708"/>
                      <a:pt x="108665" y="166101"/>
                      <a:pt x="109616" y="167091"/>
                    </a:cubicBezTo>
                    <a:cubicBezTo>
                      <a:pt x="109710" y="167188"/>
                      <a:pt x="109821" y="167228"/>
                      <a:pt x="109931" y="167228"/>
                    </a:cubicBezTo>
                    <a:cubicBezTo>
                      <a:pt x="109984" y="167228"/>
                      <a:pt x="110037" y="167219"/>
                      <a:pt x="110088" y="167202"/>
                    </a:cubicBezTo>
                    <a:cubicBezTo>
                      <a:pt x="111137" y="167601"/>
                      <a:pt x="112218" y="167775"/>
                      <a:pt x="113302" y="167775"/>
                    </a:cubicBezTo>
                    <a:cubicBezTo>
                      <a:pt x="115611" y="167775"/>
                      <a:pt x="117936" y="166986"/>
                      <a:pt x="120002" y="165897"/>
                    </a:cubicBezTo>
                    <a:cubicBezTo>
                      <a:pt x="122204" y="164736"/>
                      <a:pt x="126738" y="162324"/>
                      <a:pt x="127844" y="159634"/>
                    </a:cubicBezTo>
                    <a:cubicBezTo>
                      <a:pt x="127876" y="159618"/>
                      <a:pt x="127909" y="159604"/>
                      <a:pt x="127934" y="159572"/>
                    </a:cubicBezTo>
                    <a:cubicBezTo>
                      <a:pt x="129406" y="157731"/>
                      <a:pt x="126090" y="155417"/>
                      <a:pt x="124623" y="154779"/>
                    </a:cubicBezTo>
                    <a:cubicBezTo>
                      <a:pt x="123286" y="154199"/>
                      <a:pt x="121387" y="153838"/>
                      <a:pt x="119485" y="153838"/>
                    </a:cubicBezTo>
                    <a:cubicBezTo>
                      <a:pt x="117536" y="153838"/>
                      <a:pt x="115584" y="154217"/>
                      <a:pt x="114232" y="155126"/>
                    </a:cubicBezTo>
                    <a:cubicBezTo>
                      <a:pt x="113822" y="152652"/>
                      <a:pt x="113402" y="150160"/>
                      <a:pt x="112931" y="147675"/>
                    </a:cubicBezTo>
                    <a:cubicBezTo>
                      <a:pt x="116856" y="146645"/>
                      <a:pt x="123382" y="143347"/>
                      <a:pt x="123210" y="138752"/>
                    </a:cubicBezTo>
                    <a:cubicBezTo>
                      <a:pt x="123152" y="137219"/>
                      <a:pt x="122251" y="136578"/>
                      <a:pt x="120785" y="136578"/>
                    </a:cubicBezTo>
                    <a:cubicBezTo>
                      <a:pt x="120766" y="136578"/>
                      <a:pt x="120746" y="136578"/>
                      <a:pt x="120726" y="136578"/>
                    </a:cubicBezTo>
                    <a:cubicBezTo>
                      <a:pt x="119342" y="136595"/>
                      <a:pt x="117908" y="137196"/>
                      <a:pt x="116552" y="137464"/>
                    </a:cubicBezTo>
                    <a:cubicBezTo>
                      <a:pt x="115473" y="137677"/>
                      <a:pt x="114488" y="137776"/>
                      <a:pt x="113511" y="137776"/>
                    </a:cubicBezTo>
                    <a:cubicBezTo>
                      <a:pt x="112562" y="137776"/>
                      <a:pt x="111621" y="137682"/>
                      <a:pt x="110610" y="137510"/>
                    </a:cubicBezTo>
                    <a:cubicBezTo>
                      <a:pt x="110396" y="136741"/>
                      <a:pt x="110173" y="135976"/>
                      <a:pt x="109936" y="135216"/>
                    </a:cubicBezTo>
                    <a:cubicBezTo>
                      <a:pt x="114887" y="133854"/>
                      <a:pt x="119809" y="132437"/>
                      <a:pt x="124682" y="131121"/>
                    </a:cubicBezTo>
                    <a:cubicBezTo>
                      <a:pt x="125099" y="131010"/>
                      <a:pt x="125185" y="130612"/>
                      <a:pt x="125059" y="130302"/>
                    </a:cubicBezTo>
                    <a:cubicBezTo>
                      <a:pt x="125079" y="130243"/>
                      <a:pt x="125092" y="130182"/>
                      <a:pt x="125095" y="130119"/>
                    </a:cubicBezTo>
                    <a:cubicBezTo>
                      <a:pt x="125136" y="129444"/>
                      <a:pt x="125006" y="128609"/>
                      <a:pt x="124624" y="127989"/>
                    </a:cubicBezTo>
                    <a:cubicBezTo>
                      <a:pt x="124633" y="127919"/>
                      <a:pt x="124656" y="127849"/>
                      <a:pt x="124644" y="127777"/>
                    </a:cubicBezTo>
                    <a:cubicBezTo>
                      <a:pt x="125397" y="125653"/>
                      <a:pt x="126050" y="123222"/>
                      <a:pt x="125940" y="120951"/>
                    </a:cubicBezTo>
                    <a:cubicBezTo>
                      <a:pt x="126244" y="120846"/>
                      <a:pt x="126475" y="120505"/>
                      <a:pt x="126244" y="120190"/>
                    </a:cubicBezTo>
                    <a:cubicBezTo>
                      <a:pt x="119133" y="110560"/>
                      <a:pt x="110190" y="105654"/>
                      <a:pt x="98285" y="104769"/>
                    </a:cubicBezTo>
                    <a:cubicBezTo>
                      <a:pt x="98273" y="104768"/>
                      <a:pt x="98261" y="104767"/>
                      <a:pt x="98250" y="104767"/>
                    </a:cubicBezTo>
                    <a:cubicBezTo>
                      <a:pt x="98156" y="104767"/>
                      <a:pt x="98066" y="104804"/>
                      <a:pt x="97997" y="104868"/>
                    </a:cubicBezTo>
                    <a:cubicBezTo>
                      <a:pt x="97928" y="104876"/>
                      <a:pt x="97858" y="104890"/>
                      <a:pt x="97788" y="104898"/>
                    </a:cubicBezTo>
                    <a:cubicBezTo>
                      <a:pt x="97765" y="104822"/>
                      <a:pt x="97729" y="104752"/>
                      <a:pt x="97681" y="104690"/>
                    </a:cubicBezTo>
                    <a:cubicBezTo>
                      <a:pt x="92670" y="98362"/>
                      <a:pt x="86837" y="90335"/>
                      <a:pt x="78455" y="88344"/>
                    </a:cubicBezTo>
                    <a:cubicBezTo>
                      <a:pt x="78409" y="88298"/>
                      <a:pt x="78349" y="88267"/>
                      <a:pt x="78265" y="88267"/>
                    </a:cubicBezTo>
                    <a:cubicBezTo>
                      <a:pt x="78256" y="88267"/>
                      <a:pt x="78246" y="88267"/>
                      <a:pt x="78236" y="88268"/>
                    </a:cubicBezTo>
                    <a:cubicBezTo>
                      <a:pt x="76299" y="88439"/>
                      <a:pt x="74331" y="89543"/>
                      <a:pt x="72568" y="90347"/>
                    </a:cubicBezTo>
                    <a:cubicBezTo>
                      <a:pt x="70807" y="91149"/>
                      <a:pt x="68976" y="91979"/>
                      <a:pt x="67380" y="93102"/>
                    </a:cubicBezTo>
                    <a:cubicBezTo>
                      <a:pt x="67245" y="89601"/>
                      <a:pt x="67128" y="86098"/>
                      <a:pt x="67053" y="82582"/>
                    </a:cubicBezTo>
                    <a:cubicBezTo>
                      <a:pt x="66975" y="78965"/>
                      <a:pt x="66557" y="75541"/>
                      <a:pt x="64177" y="73082"/>
                    </a:cubicBezTo>
                    <a:lnTo>
                      <a:pt x="64177" y="73082"/>
                    </a:lnTo>
                    <a:cubicBezTo>
                      <a:pt x="65100" y="73172"/>
                      <a:pt x="66026" y="73219"/>
                      <a:pt x="66948" y="73219"/>
                    </a:cubicBezTo>
                    <a:cubicBezTo>
                      <a:pt x="69551" y="73219"/>
                      <a:pt x="72116" y="72844"/>
                      <a:pt x="74464" y="72011"/>
                    </a:cubicBezTo>
                    <a:cubicBezTo>
                      <a:pt x="85098" y="68243"/>
                      <a:pt x="90786" y="58646"/>
                      <a:pt x="92116" y="48233"/>
                    </a:cubicBezTo>
                    <a:cubicBezTo>
                      <a:pt x="95956" y="46661"/>
                      <a:pt x="98836" y="40324"/>
                      <a:pt x="98083" y="36271"/>
                    </a:cubicBezTo>
                    <a:cubicBezTo>
                      <a:pt x="100930" y="36098"/>
                      <a:pt x="103714" y="35505"/>
                      <a:pt x="106255" y="34249"/>
                    </a:cubicBezTo>
                    <a:cubicBezTo>
                      <a:pt x="116379" y="29241"/>
                      <a:pt x="104709" y="20810"/>
                      <a:pt x="97192" y="19202"/>
                    </a:cubicBezTo>
                    <a:cubicBezTo>
                      <a:pt x="99918" y="16442"/>
                      <a:pt x="107379" y="10551"/>
                      <a:pt x="104878" y="6479"/>
                    </a:cubicBezTo>
                    <a:cubicBezTo>
                      <a:pt x="103988" y="5031"/>
                      <a:pt x="102162" y="4760"/>
                      <a:pt x="100487" y="4760"/>
                    </a:cubicBezTo>
                    <a:cubicBezTo>
                      <a:pt x="99893" y="4760"/>
                      <a:pt x="99318" y="4794"/>
                      <a:pt x="98811" y="4822"/>
                    </a:cubicBezTo>
                    <a:cubicBezTo>
                      <a:pt x="94747" y="5043"/>
                      <a:pt x="90662" y="6082"/>
                      <a:pt x="86880" y="7584"/>
                    </a:cubicBezTo>
                    <a:cubicBezTo>
                      <a:pt x="86865" y="7568"/>
                      <a:pt x="86859" y="7550"/>
                      <a:pt x="86842" y="7534"/>
                    </a:cubicBezTo>
                    <a:cubicBezTo>
                      <a:pt x="81072" y="2485"/>
                      <a:pt x="75419" y="1"/>
                      <a:pt x="680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" name="Google Shape;2269;p45"/>
            <p:cNvGrpSpPr/>
            <p:nvPr/>
          </p:nvGrpSpPr>
          <p:grpSpPr>
            <a:xfrm rot="844541" flipH="1">
              <a:off x="10918712" y="4177797"/>
              <a:ext cx="516159" cy="359738"/>
              <a:chOff x="1285325" y="2237436"/>
              <a:chExt cx="342015" cy="240626"/>
            </a:xfrm>
          </p:grpSpPr>
          <p:sp>
            <p:nvSpPr>
              <p:cNvPr id="111" name="Google Shape;2270;p45"/>
              <p:cNvSpPr/>
              <p:nvPr/>
            </p:nvSpPr>
            <p:spPr>
              <a:xfrm>
                <a:off x="1532756" y="2328680"/>
                <a:ext cx="94585" cy="96664"/>
              </a:xfrm>
              <a:custGeom>
                <a:avLst/>
                <a:gdLst/>
                <a:ahLst/>
                <a:cxnLst/>
                <a:rect l="l" t="t" r="r" b="b"/>
                <a:pathLst>
                  <a:path w="3366" h="3440" extrusionOk="0">
                    <a:moveTo>
                      <a:pt x="1382" y="0"/>
                    </a:moveTo>
                    <a:cubicBezTo>
                      <a:pt x="604" y="0"/>
                      <a:pt x="18" y="730"/>
                      <a:pt x="10" y="1719"/>
                    </a:cubicBezTo>
                    <a:cubicBezTo>
                      <a:pt x="1" y="2750"/>
                      <a:pt x="628" y="3422"/>
                      <a:pt x="1608" y="3440"/>
                    </a:cubicBezTo>
                    <a:cubicBezTo>
                      <a:pt x="1616" y="3440"/>
                      <a:pt x="1624" y="3440"/>
                      <a:pt x="1632" y="3440"/>
                    </a:cubicBezTo>
                    <a:cubicBezTo>
                      <a:pt x="2578" y="3440"/>
                      <a:pt x="3337" y="2673"/>
                      <a:pt x="3353" y="1701"/>
                    </a:cubicBezTo>
                    <a:cubicBezTo>
                      <a:pt x="3366" y="683"/>
                      <a:pt x="2629" y="35"/>
                      <a:pt x="1421" y="1"/>
                    </a:cubicBezTo>
                    <a:cubicBezTo>
                      <a:pt x="1408" y="1"/>
                      <a:pt x="1395" y="0"/>
                      <a:pt x="1382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2271;p45"/>
              <p:cNvSpPr/>
              <p:nvPr/>
            </p:nvSpPr>
            <p:spPr>
              <a:xfrm>
                <a:off x="1455505" y="2245163"/>
                <a:ext cx="56565" cy="7306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2600" extrusionOk="0">
                    <a:moveTo>
                      <a:pt x="992" y="1"/>
                    </a:moveTo>
                    <a:cubicBezTo>
                      <a:pt x="386" y="1"/>
                      <a:pt x="25" y="481"/>
                      <a:pt x="12" y="1299"/>
                    </a:cubicBezTo>
                    <a:cubicBezTo>
                      <a:pt x="0" y="2057"/>
                      <a:pt x="412" y="2590"/>
                      <a:pt x="1008" y="2599"/>
                    </a:cubicBezTo>
                    <a:cubicBezTo>
                      <a:pt x="1010" y="2599"/>
                      <a:pt x="1012" y="2599"/>
                      <a:pt x="1013" y="2599"/>
                    </a:cubicBezTo>
                    <a:cubicBezTo>
                      <a:pt x="1588" y="2599"/>
                      <a:pt x="1992" y="2043"/>
                      <a:pt x="2004" y="1231"/>
                    </a:cubicBezTo>
                    <a:cubicBezTo>
                      <a:pt x="2013" y="528"/>
                      <a:pt x="1576" y="1"/>
                      <a:pt x="9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2272;p45"/>
              <p:cNvSpPr/>
              <p:nvPr/>
            </p:nvSpPr>
            <p:spPr>
              <a:xfrm>
                <a:off x="1335345" y="2401490"/>
                <a:ext cx="127911" cy="76572"/>
              </a:xfrm>
              <a:custGeom>
                <a:avLst/>
                <a:gdLst/>
                <a:ahLst/>
                <a:cxnLst/>
                <a:rect l="l" t="t" r="r" b="b"/>
                <a:pathLst>
                  <a:path w="4552" h="2725" extrusionOk="0">
                    <a:moveTo>
                      <a:pt x="911" y="831"/>
                    </a:moveTo>
                    <a:lnTo>
                      <a:pt x="911" y="831"/>
                    </a:lnTo>
                    <a:cubicBezTo>
                      <a:pt x="1352" y="856"/>
                      <a:pt x="1780" y="890"/>
                      <a:pt x="2204" y="903"/>
                    </a:cubicBezTo>
                    <a:cubicBezTo>
                      <a:pt x="2350" y="906"/>
                      <a:pt x="2496" y="907"/>
                      <a:pt x="2644" y="907"/>
                    </a:cubicBezTo>
                    <a:cubicBezTo>
                      <a:pt x="2939" y="907"/>
                      <a:pt x="3243" y="903"/>
                      <a:pt x="3569" y="903"/>
                    </a:cubicBezTo>
                    <a:cubicBezTo>
                      <a:pt x="3412" y="1678"/>
                      <a:pt x="3141" y="1898"/>
                      <a:pt x="2370" y="1898"/>
                    </a:cubicBezTo>
                    <a:cubicBezTo>
                      <a:pt x="2326" y="1898"/>
                      <a:pt x="2281" y="1897"/>
                      <a:pt x="2234" y="1896"/>
                    </a:cubicBezTo>
                    <a:cubicBezTo>
                      <a:pt x="1475" y="1871"/>
                      <a:pt x="1030" y="1538"/>
                      <a:pt x="911" y="831"/>
                    </a:cubicBezTo>
                    <a:close/>
                    <a:moveTo>
                      <a:pt x="1293" y="1"/>
                    </a:moveTo>
                    <a:cubicBezTo>
                      <a:pt x="941" y="141"/>
                      <a:pt x="420" y="183"/>
                      <a:pt x="276" y="443"/>
                    </a:cubicBezTo>
                    <a:cubicBezTo>
                      <a:pt x="1" y="929"/>
                      <a:pt x="179" y="1496"/>
                      <a:pt x="543" y="1951"/>
                    </a:cubicBezTo>
                    <a:cubicBezTo>
                      <a:pt x="593" y="2020"/>
                      <a:pt x="658" y="2075"/>
                      <a:pt x="717" y="2134"/>
                    </a:cubicBezTo>
                    <a:cubicBezTo>
                      <a:pt x="1148" y="2519"/>
                      <a:pt x="1811" y="2724"/>
                      <a:pt x="2454" y="2724"/>
                    </a:cubicBezTo>
                    <a:cubicBezTo>
                      <a:pt x="2879" y="2724"/>
                      <a:pt x="3295" y="2634"/>
                      <a:pt x="3628" y="2446"/>
                    </a:cubicBezTo>
                    <a:cubicBezTo>
                      <a:pt x="4099" y="2186"/>
                      <a:pt x="4552" y="1398"/>
                      <a:pt x="4327" y="993"/>
                    </a:cubicBezTo>
                    <a:cubicBezTo>
                      <a:pt x="4137" y="661"/>
                      <a:pt x="3721" y="316"/>
                      <a:pt x="3357" y="252"/>
                    </a:cubicBezTo>
                    <a:cubicBezTo>
                      <a:pt x="3089" y="203"/>
                      <a:pt x="2814" y="188"/>
                      <a:pt x="2536" y="188"/>
                    </a:cubicBezTo>
                    <a:cubicBezTo>
                      <a:pt x="2139" y="188"/>
                      <a:pt x="1736" y="218"/>
                      <a:pt x="1340" y="218"/>
                    </a:cubicBezTo>
                    <a:cubicBezTo>
                      <a:pt x="1323" y="146"/>
                      <a:pt x="1306" y="73"/>
                      <a:pt x="12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2273;p45"/>
              <p:cNvSpPr/>
              <p:nvPr/>
            </p:nvSpPr>
            <p:spPr>
              <a:xfrm>
                <a:off x="1329387" y="2316512"/>
                <a:ext cx="53980" cy="67918"/>
              </a:xfrm>
              <a:custGeom>
                <a:avLst/>
                <a:gdLst/>
                <a:ahLst/>
                <a:cxnLst/>
                <a:rect l="l" t="t" r="r" b="b"/>
                <a:pathLst>
                  <a:path w="1921" h="2417" extrusionOk="0">
                    <a:moveTo>
                      <a:pt x="1530" y="1"/>
                    </a:moveTo>
                    <a:cubicBezTo>
                      <a:pt x="1378" y="30"/>
                      <a:pt x="1182" y="13"/>
                      <a:pt x="1082" y="103"/>
                    </a:cubicBezTo>
                    <a:cubicBezTo>
                      <a:pt x="805" y="352"/>
                      <a:pt x="551" y="622"/>
                      <a:pt x="318" y="911"/>
                    </a:cubicBezTo>
                    <a:cubicBezTo>
                      <a:pt x="68" y="1218"/>
                      <a:pt x="0" y="1605"/>
                      <a:pt x="327" y="1865"/>
                    </a:cubicBezTo>
                    <a:cubicBezTo>
                      <a:pt x="645" y="2117"/>
                      <a:pt x="1048" y="2279"/>
                      <a:pt x="1433" y="2411"/>
                    </a:cubicBezTo>
                    <a:cubicBezTo>
                      <a:pt x="1445" y="2415"/>
                      <a:pt x="1457" y="2417"/>
                      <a:pt x="1471" y="2417"/>
                    </a:cubicBezTo>
                    <a:cubicBezTo>
                      <a:pt x="1594" y="2417"/>
                      <a:pt x="1771" y="2253"/>
                      <a:pt x="1921" y="2177"/>
                    </a:cubicBezTo>
                    <a:cubicBezTo>
                      <a:pt x="1810" y="2023"/>
                      <a:pt x="1734" y="1831"/>
                      <a:pt x="1589" y="1729"/>
                    </a:cubicBezTo>
                    <a:cubicBezTo>
                      <a:pt x="1407" y="1598"/>
                      <a:pt x="1175" y="1537"/>
                      <a:pt x="925" y="1432"/>
                    </a:cubicBezTo>
                    <a:cubicBezTo>
                      <a:pt x="1187" y="1073"/>
                      <a:pt x="1425" y="801"/>
                      <a:pt x="1589" y="494"/>
                    </a:cubicBezTo>
                    <a:cubicBezTo>
                      <a:pt x="1654" y="375"/>
                      <a:pt x="1555" y="166"/>
                      <a:pt x="153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2274;p45"/>
              <p:cNvSpPr/>
              <p:nvPr/>
            </p:nvSpPr>
            <p:spPr>
              <a:xfrm>
                <a:off x="1285325" y="2237436"/>
                <a:ext cx="55301" cy="68789"/>
              </a:xfrm>
              <a:custGeom>
                <a:avLst/>
                <a:gdLst/>
                <a:ahLst/>
                <a:cxnLst/>
                <a:rect l="l" t="t" r="r" b="b"/>
                <a:pathLst>
                  <a:path w="1968" h="2448" extrusionOk="0">
                    <a:moveTo>
                      <a:pt x="755" y="0"/>
                    </a:moveTo>
                    <a:cubicBezTo>
                      <a:pt x="709" y="0"/>
                      <a:pt x="665" y="5"/>
                      <a:pt x="624" y="15"/>
                    </a:cubicBezTo>
                    <a:cubicBezTo>
                      <a:pt x="399" y="71"/>
                      <a:pt x="196" y="441"/>
                      <a:pt x="90" y="713"/>
                    </a:cubicBezTo>
                    <a:cubicBezTo>
                      <a:pt x="1" y="952"/>
                      <a:pt x="30" y="1251"/>
                      <a:pt x="60" y="1518"/>
                    </a:cubicBezTo>
                    <a:cubicBezTo>
                      <a:pt x="103" y="1936"/>
                      <a:pt x="217" y="2354"/>
                      <a:pt x="713" y="2434"/>
                    </a:cubicBezTo>
                    <a:cubicBezTo>
                      <a:pt x="768" y="2443"/>
                      <a:pt x="821" y="2448"/>
                      <a:pt x="873" y="2448"/>
                    </a:cubicBezTo>
                    <a:cubicBezTo>
                      <a:pt x="1271" y="2448"/>
                      <a:pt x="1537" y="2180"/>
                      <a:pt x="1722" y="1821"/>
                    </a:cubicBezTo>
                    <a:cubicBezTo>
                      <a:pt x="1823" y="1613"/>
                      <a:pt x="1865" y="1375"/>
                      <a:pt x="1967" y="1059"/>
                    </a:cubicBezTo>
                    <a:cubicBezTo>
                      <a:pt x="1836" y="821"/>
                      <a:pt x="1742" y="475"/>
                      <a:pt x="1518" y="295"/>
                    </a:cubicBezTo>
                    <a:cubicBezTo>
                      <a:pt x="1317" y="137"/>
                      <a:pt x="1007" y="0"/>
                      <a:pt x="7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17" name="Rectangle 116"/>
          <p:cNvSpPr/>
          <p:nvPr/>
        </p:nvSpPr>
        <p:spPr>
          <a:xfrm>
            <a:off x="2281357" y="1407496"/>
            <a:ext cx="8869037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ự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ề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eb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mail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2448784" y="3348311"/>
            <a:ext cx="784588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ề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eb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ssi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)</a:t>
            </a:r>
          </a:p>
        </p:txBody>
      </p:sp>
    </p:spTree>
    <p:extLst>
      <p:ext uri="{BB962C8B-B14F-4D97-AF65-F5344CB8AC3E}">
        <p14:creationId xmlns:p14="http://schemas.microsoft.com/office/powerpoint/2010/main" val="357988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220" y="2216238"/>
            <a:ext cx="2766324" cy="2564862"/>
          </a:xfrm>
          <a:prstGeom prst="rect">
            <a:avLst/>
          </a:prstGeom>
        </p:spPr>
      </p:pic>
      <p:sp>
        <p:nvSpPr>
          <p:cNvPr id="6" name="Google Shape;227;p24"/>
          <p:cNvSpPr/>
          <p:nvPr/>
        </p:nvSpPr>
        <p:spPr>
          <a:xfrm>
            <a:off x="1670064" y="867995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0861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-6465" b="21244"/>
          <a:stretch/>
        </p:blipFill>
        <p:spPr>
          <a:xfrm>
            <a:off x="0" y="4973251"/>
            <a:ext cx="12192000" cy="19388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561" y="1387298"/>
            <a:ext cx="3867619" cy="35859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04889" y="130443"/>
            <a:ext cx="7405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HOẠT ĐỘNG THỰC HÀNH TRẢI 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NGHIỆM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9278" y="1176883"/>
            <a:ext cx="9199670" cy="1446550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12700"/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HÌNH ĐƠN GIẢN</a:t>
            </a:r>
          </a:p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PHẦN MỀM GEOGEBRA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7425" y="2368446"/>
            <a:ext cx="1907464" cy="1836937"/>
          </a:xfrm>
          <a:prstGeom prst="flowChartConnector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09039" y="2629547"/>
            <a:ext cx="2955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0284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25693" y="115425"/>
            <a:ext cx="6616050" cy="6604788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82096" y="2464731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Khởi</a:t>
            </a:r>
            <a:r>
              <a:rPr lang="en-US" sz="54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096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1083;p36"/>
          <p:cNvSpPr/>
          <p:nvPr/>
        </p:nvSpPr>
        <p:spPr>
          <a:xfrm flipH="1">
            <a:off x="1703813" y="5319103"/>
            <a:ext cx="236942" cy="239507"/>
          </a:xfrm>
          <a:custGeom>
            <a:avLst/>
            <a:gdLst/>
            <a:ahLst/>
            <a:cxnLst/>
            <a:rect l="l" t="t" r="r" b="b"/>
            <a:pathLst>
              <a:path w="3695" h="3735" extrusionOk="0">
                <a:moveTo>
                  <a:pt x="1126" y="0"/>
                </a:moveTo>
                <a:lnTo>
                  <a:pt x="1099" y="1313"/>
                </a:lnTo>
                <a:lnTo>
                  <a:pt x="1" y="2034"/>
                </a:lnTo>
                <a:lnTo>
                  <a:pt x="1240" y="2469"/>
                </a:lnTo>
                <a:lnTo>
                  <a:pt x="1587" y="3734"/>
                </a:lnTo>
                <a:lnTo>
                  <a:pt x="2382" y="2689"/>
                </a:lnTo>
                <a:lnTo>
                  <a:pt x="3695" y="2749"/>
                </a:lnTo>
                <a:lnTo>
                  <a:pt x="2943" y="1670"/>
                </a:lnTo>
                <a:lnTo>
                  <a:pt x="3408" y="445"/>
                </a:lnTo>
                <a:lnTo>
                  <a:pt x="2152" y="822"/>
                </a:lnTo>
                <a:lnTo>
                  <a:pt x="112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35" name="Google Shape;1084;p36"/>
          <p:cNvGrpSpPr/>
          <p:nvPr/>
        </p:nvGrpSpPr>
        <p:grpSpPr>
          <a:xfrm>
            <a:off x="8377311" y="1248976"/>
            <a:ext cx="606433" cy="568659"/>
            <a:chOff x="3017166" y="3216013"/>
            <a:chExt cx="394376" cy="369812"/>
          </a:xfrm>
        </p:grpSpPr>
        <p:sp>
          <p:nvSpPr>
            <p:cNvPr id="36" name="Google Shape;1085;p36"/>
            <p:cNvSpPr/>
            <p:nvPr/>
          </p:nvSpPr>
          <p:spPr>
            <a:xfrm>
              <a:off x="3017166" y="3216013"/>
              <a:ext cx="394376" cy="369812"/>
            </a:xfrm>
            <a:custGeom>
              <a:avLst/>
              <a:gdLst/>
              <a:ahLst/>
              <a:cxnLst/>
              <a:rect l="l" t="t" r="r" b="b"/>
              <a:pathLst>
                <a:path w="15011" h="14076" extrusionOk="0">
                  <a:moveTo>
                    <a:pt x="7502" y="0"/>
                  </a:moveTo>
                  <a:cubicBezTo>
                    <a:pt x="7359" y="0"/>
                    <a:pt x="7217" y="78"/>
                    <a:pt x="7151" y="234"/>
                  </a:cubicBezTo>
                  <a:lnTo>
                    <a:pt x="5251" y="4646"/>
                  </a:lnTo>
                  <a:lnTo>
                    <a:pt x="472" y="5089"/>
                  </a:lnTo>
                  <a:cubicBezTo>
                    <a:pt x="132" y="5117"/>
                    <a:pt x="0" y="5533"/>
                    <a:pt x="250" y="5755"/>
                  </a:cubicBezTo>
                  <a:lnTo>
                    <a:pt x="3864" y="8925"/>
                  </a:lnTo>
                  <a:lnTo>
                    <a:pt x="2802" y="13607"/>
                  </a:lnTo>
                  <a:cubicBezTo>
                    <a:pt x="2748" y="13863"/>
                    <a:pt x="2953" y="14075"/>
                    <a:pt x="3185" y="14075"/>
                  </a:cubicBezTo>
                  <a:cubicBezTo>
                    <a:pt x="3249" y="14075"/>
                    <a:pt x="3315" y="14059"/>
                    <a:pt x="3378" y="14023"/>
                  </a:cubicBezTo>
                  <a:lnTo>
                    <a:pt x="7505" y="11568"/>
                  </a:lnTo>
                  <a:lnTo>
                    <a:pt x="11632" y="14023"/>
                  </a:lnTo>
                  <a:cubicBezTo>
                    <a:pt x="11695" y="14059"/>
                    <a:pt x="11761" y="14075"/>
                    <a:pt x="11825" y="14075"/>
                  </a:cubicBezTo>
                  <a:cubicBezTo>
                    <a:pt x="12056" y="14075"/>
                    <a:pt x="12261" y="13863"/>
                    <a:pt x="12201" y="13607"/>
                  </a:cubicBezTo>
                  <a:lnTo>
                    <a:pt x="11147" y="8925"/>
                  </a:lnTo>
                  <a:lnTo>
                    <a:pt x="14753" y="5755"/>
                  </a:lnTo>
                  <a:cubicBezTo>
                    <a:pt x="15010" y="5533"/>
                    <a:pt x="14871" y="5117"/>
                    <a:pt x="14538" y="5089"/>
                  </a:cubicBezTo>
                  <a:lnTo>
                    <a:pt x="9752" y="4646"/>
                  </a:lnTo>
                  <a:lnTo>
                    <a:pt x="7852" y="234"/>
                  </a:lnTo>
                  <a:cubicBezTo>
                    <a:pt x="7786" y="78"/>
                    <a:pt x="7644" y="0"/>
                    <a:pt x="7502" y="0"/>
                  </a:cubicBezTo>
                  <a:close/>
                </a:path>
              </a:pathLst>
            </a:custGeom>
            <a:solidFill>
              <a:srgbClr val="FFE0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Google Shape;1086;p36"/>
            <p:cNvSpPr/>
            <p:nvPr/>
          </p:nvSpPr>
          <p:spPr>
            <a:xfrm>
              <a:off x="3017166" y="3216013"/>
              <a:ext cx="231093" cy="369812"/>
            </a:xfrm>
            <a:custGeom>
              <a:avLst/>
              <a:gdLst/>
              <a:ahLst/>
              <a:cxnLst/>
              <a:rect l="l" t="t" r="r" b="b"/>
              <a:pathLst>
                <a:path w="8796" h="14076" extrusionOk="0">
                  <a:moveTo>
                    <a:pt x="7502" y="0"/>
                  </a:moveTo>
                  <a:cubicBezTo>
                    <a:pt x="7359" y="0"/>
                    <a:pt x="7217" y="78"/>
                    <a:pt x="7151" y="234"/>
                  </a:cubicBezTo>
                  <a:lnTo>
                    <a:pt x="5251" y="4646"/>
                  </a:lnTo>
                  <a:lnTo>
                    <a:pt x="472" y="5089"/>
                  </a:lnTo>
                  <a:cubicBezTo>
                    <a:pt x="132" y="5117"/>
                    <a:pt x="0" y="5533"/>
                    <a:pt x="250" y="5755"/>
                  </a:cubicBezTo>
                  <a:lnTo>
                    <a:pt x="3864" y="8925"/>
                  </a:lnTo>
                  <a:lnTo>
                    <a:pt x="2802" y="13607"/>
                  </a:lnTo>
                  <a:cubicBezTo>
                    <a:pt x="2748" y="13863"/>
                    <a:pt x="2953" y="14075"/>
                    <a:pt x="3185" y="14075"/>
                  </a:cubicBezTo>
                  <a:cubicBezTo>
                    <a:pt x="3249" y="14075"/>
                    <a:pt x="3315" y="14059"/>
                    <a:pt x="3378" y="14023"/>
                  </a:cubicBezTo>
                  <a:lnTo>
                    <a:pt x="4294" y="13475"/>
                  </a:lnTo>
                  <a:cubicBezTo>
                    <a:pt x="4425" y="8225"/>
                    <a:pt x="6867" y="4528"/>
                    <a:pt x="8795" y="2412"/>
                  </a:cubicBezTo>
                  <a:lnTo>
                    <a:pt x="7859" y="234"/>
                  </a:lnTo>
                  <a:cubicBezTo>
                    <a:pt x="7789" y="78"/>
                    <a:pt x="7646" y="0"/>
                    <a:pt x="7502" y="0"/>
                  </a:cubicBez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54000" y="-330200"/>
            <a:ext cx="7404100" cy="6965233"/>
            <a:chOff x="-266700" y="-451567"/>
            <a:chExt cx="6248400" cy="6248400"/>
          </a:xfrm>
        </p:grpSpPr>
        <p:pic>
          <p:nvPicPr>
            <p:cNvPr id="39" name="Picture 38" descr="cb5aef37f21f408bbf0d6f54883e309d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-266700" y="-451567"/>
              <a:ext cx="6248400" cy="6248400"/>
            </a:xfrm>
            <a:prstGeom prst="rect">
              <a:avLst/>
            </a:prstGeom>
          </p:spPr>
        </p:pic>
        <p:sp>
          <p:nvSpPr>
            <p:cNvPr id="40" name="Rectangle 39"/>
            <p:cNvSpPr/>
            <p:nvPr/>
          </p:nvSpPr>
          <p:spPr>
            <a:xfrm rot="20579451">
              <a:off x="869754" y="912869"/>
              <a:ext cx="2788777" cy="1169551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</a:ln>
            <a:effectLst>
              <a:glow rad="63500">
                <a:srgbClr val="799CF2">
                  <a:satMod val="175000"/>
                  <a:alpha val="40000"/>
                </a:srgb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E084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 CHƠI</a:t>
              </a:r>
            </a:p>
            <a:p>
              <a:pPr marL="0" marR="0" lvl="0" indent="0" algn="ctr" defTabSz="91440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E084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“NUÔI CÁ”</a:t>
              </a:r>
              <a:endPara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E084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553693" y="886597"/>
            <a:ext cx="6357940" cy="2677656"/>
          </a:xfrm>
          <a:prstGeom prst="rect">
            <a:avLst/>
          </a:prstGeom>
          <a:gradFill rotWithShape="1">
            <a:gsLst>
              <a:gs pos="0">
                <a:srgbClr val="799CF2">
                  <a:tint val="50000"/>
                  <a:satMod val="300000"/>
                </a:srgbClr>
              </a:gs>
              <a:gs pos="35000">
                <a:srgbClr val="799CF2">
                  <a:tint val="37000"/>
                  <a:satMod val="300000"/>
                </a:srgbClr>
              </a:gs>
              <a:gs pos="100000">
                <a:srgbClr val="799CF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799CF2">
                <a:shade val="95000"/>
                <a:satMod val="105000"/>
              </a:srgbClr>
            </a:solidFill>
            <a:prstDash val="solid"/>
          </a:ln>
          <a:effectLst>
            <a:glow rad="63500">
              <a:srgbClr val="DBF0F1">
                <a:satMod val="175000"/>
                <a:alpha val="4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41294A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UẬT CHƠI: 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41294A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 6 câu hỏi ứng với 6 bể cá. Mỗi lần trả lời đúng một câu hỏi sẽ được tặng một chú cá xinh đẹp để nuôi trong bể. Thời gian suy nghĩ mỗi câu là 1 phút. Hãy xem ai sẽ được Nuôi cá nhé!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41294A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2" name="Picture 41" descr="ductri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5975" y="3543207"/>
            <a:ext cx="2543175" cy="2686741"/>
          </a:xfrm>
          <a:prstGeom prst="rect">
            <a:avLst/>
          </a:prstGeom>
        </p:spPr>
      </p:pic>
      <p:pic>
        <p:nvPicPr>
          <p:cNvPr id="43" name="Picture 42" descr="ca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62055" y="4334776"/>
            <a:ext cx="1185864" cy="1104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77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k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49400" y="220700"/>
            <a:ext cx="9061450" cy="2734862"/>
          </a:xfrm>
          <a:prstGeom prst="rect">
            <a:avLst/>
          </a:prstGeom>
        </p:spPr>
      </p:pic>
      <p:pic>
        <p:nvPicPr>
          <p:cNvPr id="4" name="Picture 3" descr="hey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54150" y="3251199"/>
            <a:ext cx="9156700" cy="3199525"/>
          </a:xfrm>
          <a:prstGeom prst="rect">
            <a:avLst/>
          </a:prstGeom>
        </p:spPr>
      </p:pic>
      <p:pic>
        <p:nvPicPr>
          <p:cNvPr id="5" name="Picture 4" descr="ductri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227845" y="4400550"/>
            <a:ext cx="1825710" cy="1541054"/>
          </a:xfrm>
          <a:prstGeom prst="rect">
            <a:avLst/>
          </a:prstGeom>
        </p:spPr>
      </p:pic>
      <p:pic>
        <p:nvPicPr>
          <p:cNvPr id="6" name="Picture 5" descr="ductri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759325" y="4330700"/>
            <a:ext cx="1901704" cy="1610904"/>
          </a:xfrm>
          <a:prstGeom prst="rect">
            <a:avLst/>
          </a:prstGeom>
        </p:spPr>
      </p:pic>
      <p:pic>
        <p:nvPicPr>
          <p:cNvPr id="7" name="Picture 6" descr="ductri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311400" y="4400550"/>
            <a:ext cx="1892300" cy="1583045"/>
          </a:xfrm>
          <a:prstGeom prst="rect">
            <a:avLst/>
          </a:prstGeom>
        </p:spPr>
      </p:pic>
      <p:pic>
        <p:nvPicPr>
          <p:cNvPr id="8" name="Picture 7" descr="ductri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489944" y="1203688"/>
            <a:ext cx="1692156" cy="1318822"/>
          </a:xfrm>
          <a:prstGeom prst="rect">
            <a:avLst/>
          </a:prstGeom>
        </p:spPr>
      </p:pic>
      <p:pic>
        <p:nvPicPr>
          <p:cNvPr id="9" name="Picture 8" descr="ductri.png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792904" y="1203687"/>
            <a:ext cx="1666633" cy="1274353"/>
          </a:xfrm>
          <a:prstGeom prst="rect">
            <a:avLst/>
          </a:prstGeom>
        </p:spPr>
      </p:pic>
      <p:pic>
        <p:nvPicPr>
          <p:cNvPr id="10" name="Picture 9" descr="ductri.png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387600" y="1150591"/>
            <a:ext cx="1663462" cy="1359024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795524" y="163241"/>
            <a:ext cx="971550" cy="6286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8064A2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11" descr="ca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909824" y="163242"/>
            <a:ext cx="742950" cy="691712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5058654" y="41360"/>
            <a:ext cx="1095247" cy="752865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8064A2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 descr="uh2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 flipH="1">
            <a:off x="5163557" y="-11845"/>
            <a:ext cx="809497" cy="7430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923147" y="67313"/>
            <a:ext cx="1130407" cy="671681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6" name="Picture 15" descr="ca1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 flipH="1">
            <a:off x="7923148" y="17014"/>
            <a:ext cx="918456" cy="787496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2831861" y="2621867"/>
            <a:ext cx="1219201" cy="835569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5210056" y="2531245"/>
            <a:ext cx="1178044" cy="768874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677390" y="2468153"/>
            <a:ext cx="1199910" cy="754121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19" descr="uh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3054351" y="2489761"/>
            <a:ext cx="800100" cy="871904"/>
          </a:xfrm>
          <a:prstGeom prst="rect">
            <a:avLst/>
          </a:prstGeom>
        </p:spPr>
      </p:pic>
      <p:pic>
        <p:nvPicPr>
          <p:cNvPr id="21" name="Picture 20" descr="uh3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324356" y="2583460"/>
            <a:ext cx="876297" cy="604647"/>
          </a:xfrm>
          <a:prstGeom prst="rect">
            <a:avLst/>
          </a:prstGeom>
        </p:spPr>
      </p:pic>
      <p:pic>
        <p:nvPicPr>
          <p:cNvPr id="22" name="Picture 21" descr="chuyen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 flipH="1">
            <a:off x="7734539" y="2365430"/>
            <a:ext cx="988161" cy="898745"/>
          </a:xfrm>
          <a:prstGeom prst="rect">
            <a:avLst/>
          </a:prstGeom>
        </p:spPr>
      </p:pic>
      <p:sp>
        <p:nvSpPr>
          <p:cNvPr id="2" name="Cloud Callout 1"/>
          <p:cNvSpPr/>
          <p:nvPr/>
        </p:nvSpPr>
        <p:spPr>
          <a:xfrm>
            <a:off x="0" y="1020508"/>
            <a:ext cx="2616200" cy="1378940"/>
          </a:xfrm>
          <a:prstGeom prst="cloudCallout">
            <a:avLst>
              <a:gd name="adj1" fmla="val -41222"/>
              <a:gd name="adj2" fmla="val 93814"/>
            </a:avLst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smtClean="0">
                <a:solidFill>
                  <a:srgbClr val="002060"/>
                </a:solidFill>
                <a:latin typeface="+mj-lt"/>
              </a:rPr>
              <a:t>Hãy chọn bể cá nào!</a:t>
            </a:r>
            <a:endParaRPr lang="en-US" sz="28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27" name="Flowchart: Alternate Process 26">
            <a:hlinkClick r:id="rId20" action="ppaction://hlinksldjump"/>
          </p:cNvPr>
          <p:cNvSpPr/>
          <p:nvPr/>
        </p:nvSpPr>
        <p:spPr>
          <a:xfrm>
            <a:off x="10655300" y="3683000"/>
            <a:ext cx="1187450" cy="717550"/>
          </a:xfrm>
          <a:prstGeom prst="flowChartAlternateProcess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latin typeface="+mj-lt"/>
              </a:rPr>
              <a:t>END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16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4.44444E-6 L -0.00417 0.2439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1219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6 L -0.00299 0.2564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282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7037E-6 L 0.0125 0.2493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" y="124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01666 0.3939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1969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85185E-6 L -0.00456 0.383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" y="19144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33333E-6 L 2.08333E-7 0.38495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236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7" grpId="0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701676" y="-684427"/>
            <a:ext cx="12766675" cy="255767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14550" y="393683"/>
            <a:ext cx="8432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Times New Roman" panose="02020603050405020304" pitchFamily="18" charset="0"/>
              </a:rPr>
              <a:t>Câu 1.</a:t>
            </a:r>
            <a:r>
              <a:rPr lang="vi-VN" sz="3200" dirty="0">
                <a:latin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ình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nào sau đây là Hình bình hành?</a:t>
            </a:r>
            <a:endParaRPr lang="en-US" sz="3200" dirty="0">
              <a:latin typeface="Calibri"/>
            </a:endParaRPr>
          </a:p>
        </p:txBody>
      </p:sp>
      <p:pic>
        <p:nvPicPr>
          <p:cNvPr id="4" name="Picture 3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2400300"/>
            <a:ext cx="1212850" cy="48873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40768" y="3086100"/>
            <a:ext cx="1158082" cy="431580"/>
          </a:xfrm>
          <a:prstGeom prst="rect">
            <a:avLst/>
          </a:prstGeom>
        </p:spPr>
      </p:pic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72109" y="3812968"/>
            <a:ext cx="1226741" cy="473282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4514849"/>
            <a:ext cx="1212850" cy="57150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00287" y="2376424"/>
            <a:ext cx="1243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ình a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00288" y="3072097"/>
            <a:ext cx="1420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>
                <a:latin typeface="Times New Roman" panose="02020603050405020304" pitchFamily="18" charset="0"/>
                <a:ea typeface="Arial" panose="020B0604020202020204" pitchFamily="34" charset="0"/>
              </a:rPr>
              <a:t>Hình b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71044" y="3775189"/>
            <a:ext cx="1158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</a:rPr>
              <a:t>Hình c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43137" y="4448608"/>
            <a:ext cx="1200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 d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14" descr="kim phut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18139" y="4514849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14685" y="4171883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8632031" y="4004318"/>
            <a:ext cx="2109788" cy="971550"/>
          </a:xfrm>
          <a:prstGeom prst="cloud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pic>
        <p:nvPicPr>
          <p:cNvPr id="26" name="Picture 25"/>
          <p:cNvPicPr/>
          <p:nvPr/>
        </p:nvPicPr>
        <p:blipFill>
          <a:blip r:embed="rId10"/>
          <a:stretch>
            <a:fillRect/>
          </a:stretch>
        </p:blipFill>
        <p:spPr>
          <a:xfrm>
            <a:off x="3614863" y="1471350"/>
            <a:ext cx="8621586" cy="2532968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089231" y="5834796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3" name="Picture 22" descr="sao.pn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293875" y="4997450"/>
            <a:ext cx="1178212" cy="107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15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67650" y="3479426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267382" y="-671514"/>
            <a:ext cx="12668932" cy="35147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0" y="613023"/>
            <a:ext cx="89401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2: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Cho  </a:t>
            </a:r>
            <a:r>
              <a:rPr lang="vi-VN" sz="32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         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là một hình bình hành. Khẳng định nào sau đây </a:t>
            </a:r>
            <a:r>
              <a:rPr lang="vi-VN" sz="3200" b="1" u="sng" dirty="0">
                <a:latin typeface="Times New Roman" panose="02020603050405020304" pitchFamily="18" charset="0"/>
                <a:ea typeface="Arial" panose="020B0604020202020204" pitchFamily="34" charset="0"/>
              </a:rPr>
              <a:t>đúng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39050" y="3111433"/>
            <a:ext cx="1314450" cy="132643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9089231" y="596900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sp>
        <p:nvSpPr>
          <p:cNvPr id="22" name="Cloud 21"/>
          <p:cNvSpPr/>
          <p:nvPr/>
        </p:nvSpPr>
        <p:spPr>
          <a:xfrm>
            <a:off x="8496299" y="2482783"/>
            <a:ext cx="1880507" cy="748782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32339"/>
              </p:ext>
            </p:extLst>
          </p:nvPr>
        </p:nvGraphicFramePr>
        <p:xfrm>
          <a:off x="3946524" y="744638"/>
          <a:ext cx="1050925" cy="34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10" imgW="977760" imgH="317160" progId="Equation.DSMT4">
                  <p:embed/>
                </p:oleObj>
              </mc:Choice>
              <mc:Fallback>
                <p:oleObj name="Equation" r:id="rId10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6524" y="744638"/>
                        <a:ext cx="1050925" cy="34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09084"/>
              </p:ext>
            </p:extLst>
          </p:nvPr>
        </p:nvGraphicFramePr>
        <p:xfrm>
          <a:off x="2286000" y="2500344"/>
          <a:ext cx="2740901" cy="43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12" imgW="1358310" imgH="215806" progId="Equation.DSMT4">
                  <p:embed/>
                </p:oleObj>
              </mc:Choice>
              <mc:Fallback>
                <p:oleObj name="Equation" r:id="rId12" imgW="1358310" imgH="2158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00344"/>
                        <a:ext cx="2740901" cy="430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72853"/>
              </p:ext>
            </p:extLst>
          </p:nvPr>
        </p:nvGraphicFramePr>
        <p:xfrm>
          <a:off x="2285999" y="3104370"/>
          <a:ext cx="2645871" cy="41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14" imgW="1371600" imgH="215900" progId="Equation.DSMT4">
                  <p:embed/>
                </p:oleObj>
              </mc:Choice>
              <mc:Fallback>
                <p:oleObj name="Equation" r:id="rId14" imgW="1371600" imgH="215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3104370"/>
                        <a:ext cx="2645871" cy="41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8195"/>
              </p:ext>
            </p:extLst>
          </p:nvPr>
        </p:nvGraphicFramePr>
        <p:xfrm>
          <a:off x="2247733" y="3868528"/>
          <a:ext cx="2749716" cy="43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16" imgW="1358310" imgH="215806" progId="Equation.DSMT4">
                  <p:embed/>
                </p:oleObj>
              </mc:Choice>
              <mc:Fallback>
                <p:oleObj name="Equation" r:id="rId16" imgW="1358310" imgH="21580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733" y="3868528"/>
                        <a:ext cx="2749716" cy="431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03019"/>
              </p:ext>
            </p:extLst>
          </p:nvPr>
        </p:nvGraphicFramePr>
        <p:xfrm>
          <a:off x="2307075" y="4517915"/>
          <a:ext cx="2616179" cy="41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18" imgW="1345616" imgH="215806" progId="Equation.DSMT4">
                  <p:embed/>
                </p:oleObj>
              </mc:Choice>
              <mc:Fallback>
                <p:oleObj name="Equation" r:id="rId18" imgW="1345616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075" y="4517915"/>
                        <a:ext cx="2616179" cy="412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30"/>
          <p:cNvSpPr>
            <a:spLocks noChangeArrowheads="1"/>
          </p:cNvSpPr>
          <p:nvPr/>
        </p:nvSpPr>
        <p:spPr bwMode="auto">
          <a:xfrm>
            <a:off x="457200" y="669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31"/>
          <p:cNvSpPr>
            <a:spLocks noChangeArrowheads="1"/>
          </p:cNvSpPr>
          <p:nvPr/>
        </p:nvSpPr>
        <p:spPr bwMode="auto">
          <a:xfrm>
            <a:off x="457200" y="882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32"/>
          <p:cNvSpPr>
            <a:spLocks noChangeArrowheads="1"/>
          </p:cNvSpPr>
          <p:nvPr/>
        </p:nvSpPr>
        <p:spPr bwMode="auto">
          <a:xfrm>
            <a:off x="45720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57200" y="13081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6" name="Picture 65" descr="sao.png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9293875" y="4997450"/>
            <a:ext cx="1178212" cy="107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4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92993" y="3539647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88938" y="-236984"/>
            <a:ext cx="13088937" cy="304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899811"/>
            <a:ext cx="90043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3: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Cho            là một hình bình hành. Khẳng định nào sau đây </a:t>
            </a:r>
            <a:r>
              <a:rPr lang="vi-VN" sz="3200" b="1" u="sng" dirty="0">
                <a:latin typeface="Times New Roman" panose="02020603050405020304" pitchFamily="18" charset="0"/>
                <a:ea typeface="Arial" panose="020B0604020202020204" pitchFamily="34" charset="0"/>
              </a:rPr>
              <a:t>đúng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2457450"/>
            <a:ext cx="2634917" cy="50416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057869"/>
            <a:ext cx="6457950" cy="431580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308224" y="4514850"/>
            <a:ext cx="2612693" cy="43158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21542" y="3206453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8743950" y="2182366"/>
            <a:ext cx="2201636" cy="914400"/>
          </a:xfrm>
          <a:prstGeom prst="cloud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20532"/>
              </p:ext>
            </p:extLst>
          </p:nvPr>
        </p:nvGraphicFramePr>
        <p:xfrm>
          <a:off x="3921920" y="1095946"/>
          <a:ext cx="1047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10" imgW="1047931" imgH="339159" progId="Equation.DSMT4">
                  <p:embed/>
                </p:oleObj>
              </mc:Choice>
              <mc:Fallback>
                <p:oleObj name="Equation" r:id="rId10" imgW="1047931" imgH="3391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1920" y="1095946"/>
                        <a:ext cx="10477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47126"/>
              </p:ext>
            </p:extLst>
          </p:nvPr>
        </p:nvGraphicFramePr>
        <p:xfrm>
          <a:off x="2308224" y="2501790"/>
          <a:ext cx="1795463" cy="44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2" imgW="685713" imgH="171342" progId="Equation.DSMT4">
                  <p:embed/>
                </p:oleObj>
              </mc:Choice>
              <mc:Fallback>
                <p:oleObj name="Equation" r:id="rId12" imgW="685713" imgH="171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8224" y="2501790"/>
                        <a:ext cx="1795463" cy="44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42298"/>
              </p:ext>
            </p:extLst>
          </p:nvPr>
        </p:nvGraphicFramePr>
        <p:xfrm>
          <a:off x="2228851" y="3121283"/>
          <a:ext cx="1574800" cy="41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4" imgW="590325" imgH="209498" progId="Equation.DSMT4">
                  <p:embed/>
                </p:oleObj>
              </mc:Choice>
              <mc:Fallback>
                <p:oleObj name="Equation" r:id="rId14" imgW="590325" imgH="2094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8851" y="3121283"/>
                        <a:ext cx="1574800" cy="418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3651932" y="3026629"/>
            <a:ext cx="5149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ắt nhau tại trung điểm mỗi đường</a:t>
            </a:r>
            <a:endParaRPr lang="en-US" sz="28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95197"/>
              </p:ext>
            </p:extLst>
          </p:nvPr>
        </p:nvGraphicFramePr>
        <p:xfrm>
          <a:off x="2308224" y="3793867"/>
          <a:ext cx="1990726" cy="51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6" imgW="666635" imgH="171342" progId="Equation.DSMT4">
                  <p:embed/>
                </p:oleObj>
              </mc:Choice>
              <mc:Fallback>
                <p:oleObj name="Equation" r:id="rId16" imgW="666635" imgH="171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8224" y="3793867"/>
                        <a:ext cx="1990726" cy="51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07411"/>
              </p:ext>
            </p:extLst>
          </p:nvPr>
        </p:nvGraphicFramePr>
        <p:xfrm>
          <a:off x="2320526" y="4454449"/>
          <a:ext cx="1857774" cy="53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8" imgW="666635" imgH="190420" progId="Equation.DSMT4">
                  <p:embed/>
                </p:oleObj>
              </mc:Choice>
              <mc:Fallback>
                <p:oleObj name="Equation" r:id="rId18" imgW="666635" imgH="1904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20526" y="4454449"/>
                        <a:ext cx="1857774" cy="530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 descr="sao.png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9293875" y="4810321"/>
            <a:ext cx="1382856" cy="126450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089231" y="596900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108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34237" y="3604162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646112" y="-562656"/>
            <a:ext cx="13542962" cy="356054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06563" y="812961"/>
            <a:ext cx="6929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4</a:t>
            </a:r>
            <a:r>
              <a:rPr lang="vi-VN" sz="32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Hình nào sau đây là hình thang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600200" y="38290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0" name="Oval 9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38862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505637" y="3229477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9184194" y="2351396"/>
            <a:ext cx="2212521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8850" y="2303433"/>
            <a:ext cx="6649601" cy="392717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089231" y="596900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6" name="Picture 25" descr="sao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179021" y="4997450"/>
            <a:ext cx="1293066" cy="118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9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13118" y="3404196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223837" y="-454233"/>
            <a:ext cx="12771438" cy="34047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14550" y="706456"/>
            <a:ext cx="85979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5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Câu nào sau đây là khái niệm của hình thoi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2457450"/>
            <a:ext cx="6362700" cy="43158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5999" y="3086100"/>
            <a:ext cx="6362695" cy="431580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16739" y="3771900"/>
            <a:ext cx="6331955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4514850"/>
            <a:ext cx="6362694" cy="43158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16739" y="4435335"/>
            <a:ext cx="523875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có 4 cạnh bằng nhau là hình thoi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3078380"/>
            <a:ext cx="6413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Tứ giác có môt cặp cạnh đối song song là hình thoi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19337" y="3753717"/>
            <a:ext cx="6329357" cy="517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có 4 góc bằng nhau là hình thoi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5999" y="2417546"/>
            <a:ext cx="63319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có hai góc đối bằng nhau là hình thoi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75786" y="4384922"/>
            <a:ext cx="394028" cy="344081"/>
          </a:xfrm>
          <a:prstGeom prst="rect">
            <a:avLst/>
          </a:prstGeom>
          <a:noFill/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997710" y="3065009"/>
            <a:ext cx="1314450" cy="1326430"/>
          </a:xfrm>
          <a:prstGeom prst="rect">
            <a:avLst/>
          </a:prstGeom>
          <a:noFill/>
        </p:spPr>
      </p:pic>
      <p:sp>
        <p:nvSpPr>
          <p:cNvPr id="23" name="Cloud 22"/>
          <p:cNvSpPr/>
          <p:nvPr/>
        </p:nvSpPr>
        <p:spPr>
          <a:xfrm>
            <a:off x="9637307" y="2255196"/>
            <a:ext cx="2345871" cy="1154409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637307" y="5943875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6" name="Picture 25" descr="sao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677256" y="4838984"/>
            <a:ext cx="1374125" cy="125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36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4" grpId="0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77508" y="3301890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444500" y="-228600"/>
            <a:ext cx="13049249" cy="304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41457" y="819150"/>
            <a:ext cx="88328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6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Câu nào dưới đây </a:t>
            </a:r>
            <a:r>
              <a:rPr lang="vi-VN" sz="32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là tính chất của hình thang cân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08545" y="2231905"/>
            <a:ext cx="5184455" cy="71536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00732" y="3125585"/>
            <a:ext cx="5119576" cy="715368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90860" y="3933398"/>
            <a:ext cx="5202140" cy="57785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68696" y="4627629"/>
            <a:ext cx="5224303" cy="57785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55800" y="2283919"/>
            <a:ext cx="5099050" cy="58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1" algn="just">
              <a:lnSpc>
                <a:spcPct val="125000"/>
              </a:lnSpc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kề một đáy bằ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9432" y="4603693"/>
            <a:ext cx="5166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ai 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</a:rPr>
              <a:t>cạnh đáy song song.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73424" y="3871768"/>
            <a:ext cx="4446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ai 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</a:rPr>
              <a:t>đường chéo bằng nhau.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99589" y="3206951"/>
            <a:ext cx="5020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ai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cạnh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bên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song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song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64450" y="2934200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8780461" y="2303958"/>
            <a:ext cx="2605089" cy="1048842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704828" y="572467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5" name="Picture 24" descr="sao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704828" y="4614655"/>
            <a:ext cx="1389636" cy="127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34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Google Shape;157;p8"/>
          <p:cNvSpPr/>
          <p:nvPr/>
        </p:nvSpPr>
        <p:spPr>
          <a:xfrm>
            <a:off x="2034617" y="2762454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310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039813" y="740700"/>
            <a:ext cx="10341543" cy="65132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26875"/>
              </p:ext>
            </p:extLst>
          </p:nvPr>
        </p:nvGraphicFramePr>
        <p:xfrm>
          <a:off x="4039166" y="915238"/>
          <a:ext cx="1115294" cy="31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166" y="915238"/>
                        <a:ext cx="1115294" cy="31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229498" y="772677"/>
            <a:ext cx="9348006" cy="536795"/>
            <a:chOff x="1229498" y="772677"/>
            <a:chExt cx="9348006" cy="53679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70326"/>
                </p:ext>
              </p:extLst>
            </p:nvPr>
          </p:nvGraphicFramePr>
          <p:xfrm>
            <a:off x="5532395" y="903625"/>
            <a:ext cx="15367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1" name="Equation" r:id="rId5" imgW="1536480" imgH="368280" progId="Equation.DSMT4">
                    <p:embed/>
                  </p:oleObj>
                </mc:Choice>
                <mc:Fallback>
                  <p:oleObj name="Equation" r:id="rId5" imgW="1536480" imgH="368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395" y="903625"/>
                          <a:ext cx="153670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3533"/>
                </p:ext>
              </p:extLst>
            </p:nvPr>
          </p:nvGraphicFramePr>
          <p:xfrm>
            <a:off x="7188591" y="915238"/>
            <a:ext cx="15303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" name="Equation" r:id="rId7" imgW="1536480" imgH="368280" progId="Equation.DSMT4">
                    <p:embed/>
                  </p:oleObj>
                </mc:Choice>
                <mc:Fallback>
                  <p:oleObj name="Equation" r:id="rId7" imgW="1536480" imgH="3682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8591" y="915238"/>
                          <a:ext cx="153035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459475"/>
                </p:ext>
              </p:extLst>
            </p:nvPr>
          </p:nvGraphicFramePr>
          <p:xfrm>
            <a:off x="8850304" y="772677"/>
            <a:ext cx="17272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3" name="Equation" r:id="rId9" imgW="1726920" imgH="431640" progId="Equation.DSMT4">
                    <p:embed/>
                  </p:oleObj>
                </mc:Choice>
                <mc:Fallback>
                  <p:oleObj name="Equation" r:id="rId9" imgW="1726920" imgH="4316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0304" y="772677"/>
                          <a:ext cx="172720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29498" y="786252"/>
              <a:ext cx="44050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ẽ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h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kumimoji="0" lang="vi-V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96860" y="1752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6860" y="1958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96860" y="2203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30632" y="173202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2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22902" y="1479833"/>
            <a:ext cx="5741096" cy="4043981"/>
          </a:xfrm>
          <a:prstGeom prst="rect">
            <a:avLst/>
          </a:prstGeom>
        </p:spPr>
      </p:pic>
      <p:sp>
        <p:nvSpPr>
          <p:cNvPr id="15" name="Down Arrow 14"/>
          <p:cNvSpPr/>
          <p:nvPr/>
        </p:nvSpPr>
        <p:spPr>
          <a:xfrm>
            <a:off x="243281" y="3463190"/>
            <a:ext cx="6583404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392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5" grpId="0" animBg="1"/>
      <p:bldP spid="15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75988" y="45909"/>
            <a:ext cx="11555261" cy="2677656"/>
            <a:chOff x="300624" y="45909"/>
            <a:chExt cx="11555261" cy="2677656"/>
          </a:xfrm>
        </p:grpSpPr>
        <p:sp>
          <p:nvSpPr>
            <p:cNvPr id="2" name="Rectangle 1"/>
            <p:cNvSpPr/>
            <p:nvPr/>
          </p:nvSpPr>
          <p:spPr>
            <a:xfrm>
              <a:off x="300624" y="45909"/>
              <a:ext cx="11555261" cy="267765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 2a, b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SGK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tr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7)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Dù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trong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 cụ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kiểm tra trung điểm của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và          có trùng nhau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Lưu hình vẽ ở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2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 dạng tệp ảnh hbh.png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789198"/>
                </p:ext>
              </p:extLst>
            </p:nvPr>
          </p:nvGraphicFramePr>
          <p:xfrm>
            <a:off x="1659698" y="744211"/>
            <a:ext cx="576197" cy="534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2" name="Ảnh Bitmap" r:id="rId4" imgW="304891" imgH="281905" progId="Paint.Picture">
                    <p:embed/>
                  </p:oleObj>
                </mc:Choice>
                <mc:Fallback>
                  <p:oleObj name="Ảnh Bitmap" r:id="rId4" imgW="304891" imgH="281905" progId="Paint.Picture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698" y="744211"/>
                          <a:ext cx="576197" cy="5341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Picture 6"/>
            <p:cNvPicPr/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3564" y="831079"/>
              <a:ext cx="598162" cy="546784"/>
            </a:xfrm>
            <a:prstGeom prst="rect">
              <a:avLst/>
            </a:prstGeom>
            <a:noFill/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823663"/>
                </p:ext>
              </p:extLst>
            </p:nvPr>
          </p:nvGraphicFramePr>
          <p:xfrm>
            <a:off x="9060929" y="935842"/>
            <a:ext cx="546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7" imgW="545760" imgH="317160" progId="Equation.DSMT4">
                    <p:embed/>
                  </p:oleObj>
                </mc:Choice>
                <mc:Fallback>
                  <p:oleObj name="Equation" r:id="rId7" imgW="545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60929" y="935842"/>
                          <a:ext cx="546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616084"/>
                </p:ext>
              </p:extLst>
            </p:nvPr>
          </p:nvGraphicFramePr>
          <p:xfrm>
            <a:off x="10150779" y="958421"/>
            <a:ext cx="533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4" name="Equation" r:id="rId9" imgW="533160" imgH="291960" progId="Equation.DSMT4">
                    <p:embed/>
                  </p:oleObj>
                </mc:Choice>
                <mc:Fallback>
                  <p:oleObj name="Equation" r:id="rId9" imgW="533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50779" y="958421"/>
                          <a:ext cx="533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ounded Rectangle 10"/>
          <p:cNvSpPr/>
          <p:nvPr/>
        </p:nvSpPr>
        <p:spPr>
          <a:xfrm>
            <a:off x="223958" y="2792280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35906" y="3523674"/>
            <a:ext cx="10356937" cy="1038252"/>
            <a:chOff x="1835062" y="3083245"/>
            <a:chExt cx="10356937" cy="1038252"/>
          </a:xfrm>
        </p:grpSpPr>
        <p:sp>
          <p:nvSpPr>
            <p:cNvPr id="10" name="Rectangle 9"/>
            <p:cNvSpPr/>
            <p:nvPr/>
          </p:nvSpPr>
          <p:spPr>
            <a:xfrm>
              <a:off x="1835062" y="3167390"/>
              <a:ext cx="10356937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188119" y="3098675"/>
              <a:ext cx="516094" cy="536333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210264" y="3083245"/>
              <a:ext cx="627870" cy="551763"/>
            </a:xfrm>
            <a:prstGeom prst="rect">
              <a:avLst/>
            </a:prstGeom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709415"/>
                </p:ext>
              </p:extLst>
            </p:nvPr>
          </p:nvGraphicFramePr>
          <p:xfrm>
            <a:off x="10252728" y="3269467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5" name="Equation" r:id="rId13" imgW="279360" imgH="304560" progId="Equation.DSMT4">
                    <p:embed/>
                  </p:oleObj>
                </mc:Choice>
                <mc:Fallback>
                  <p:oleObj name="Equation" r:id="rId13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252728" y="3269467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738379"/>
                </p:ext>
              </p:extLst>
            </p:nvPr>
          </p:nvGraphicFramePr>
          <p:xfrm>
            <a:off x="2712059" y="369763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6" name="Equation" r:id="rId15" imgW="279360" imgH="317160" progId="Equation.DSMT4">
                    <p:embed/>
                  </p:oleObj>
                </mc:Choice>
                <mc:Fallback>
                  <p:oleObj name="Equation" r:id="rId15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12059" y="369763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608286"/>
                </p:ext>
              </p:extLst>
            </p:nvPr>
          </p:nvGraphicFramePr>
          <p:xfrm>
            <a:off x="5173228" y="3723036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7" name="Equation" r:id="rId17" imgW="279360" imgH="291960" progId="Equation.DSMT4">
                    <p:embed/>
                  </p:oleObj>
                </mc:Choice>
                <mc:Fallback>
                  <p:oleObj name="Equation" r:id="rId17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73228" y="3723036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648867"/>
                </p:ext>
              </p:extLst>
            </p:nvPr>
          </p:nvGraphicFramePr>
          <p:xfrm>
            <a:off x="7830116" y="3723036"/>
            <a:ext cx="317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8" name="Equation" r:id="rId19" imgW="317160" imgH="291960" progId="Equation.DSMT4">
                    <p:embed/>
                  </p:oleObj>
                </mc:Choice>
                <mc:Fallback>
                  <p:oleObj name="Equation" r:id="rId19" imgW="317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830116" y="3723036"/>
                          <a:ext cx="317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255695" y="4779597"/>
            <a:ext cx="5793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í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rtl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Shift + 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226174" y="4116773"/>
            <a:ext cx="4226791" cy="2408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4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33883" y="283854"/>
            <a:ext cx="4064696" cy="52322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THẢO LUẬN NHÓM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54484" y="1046354"/>
            <a:ext cx="11361107" cy="954107"/>
            <a:chOff x="654484" y="1046354"/>
            <a:chExt cx="11361107" cy="954107"/>
          </a:xfrm>
        </p:grpSpPr>
        <p:sp>
          <p:nvSpPr>
            <p:cNvPr id="2" name="TextBox 1"/>
            <p:cNvSpPr txBox="1"/>
            <p:nvPr/>
          </p:nvSpPr>
          <p:spPr>
            <a:xfrm>
              <a:off x="654484" y="1046354"/>
              <a:ext cx="11361107" cy="95410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chia hình thang                                               thành một hình tam giác và một hình bình hành.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895533"/>
                </p:ext>
              </p:extLst>
            </p:nvPr>
          </p:nvGraphicFramePr>
          <p:xfrm>
            <a:off x="3678129" y="1166443"/>
            <a:ext cx="4292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Equation" r:id="rId4" imgW="4292280" imgH="393480" progId="Equation.DSMT4">
                    <p:embed/>
                  </p:oleObj>
                </mc:Choice>
                <mc:Fallback>
                  <p:oleObj name="Equation" r:id="rId4" imgW="429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78129" y="1166443"/>
                          <a:ext cx="4292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2690" y="2381250"/>
            <a:ext cx="7791778" cy="290512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654484" y="2147814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54484" y="3215342"/>
            <a:ext cx="3569962" cy="523220"/>
            <a:chOff x="732728" y="3326368"/>
            <a:chExt cx="3569962" cy="52322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996269"/>
                </p:ext>
              </p:extLst>
            </p:nvPr>
          </p:nvGraphicFramePr>
          <p:xfrm>
            <a:off x="1356290" y="3366988"/>
            <a:ext cx="294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7" imgW="2946240" imgH="482400" progId="Equation.DSMT4">
                    <p:embed/>
                  </p:oleObj>
                </mc:Choice>
                <mc:Fallback>
                  <p:oleObj name="Equation" r:id="rId7" imgW="29462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56290" y="3366988"/>
                          <a:ext cx="2946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732728" y="3326368"/>
              <a:ext cx="6928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908550" y="3136900"/>
            <a:ext cx="4191000" cy="1816100"/>
            <a:chOff x="4908550" y="3136900"/>
            <a:chExt cx="4191000" cy="1816100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908550" y="3136900"/>
              <a:ext cx="3683000" cy="181610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591550" y="4429780"/>
              <a:ext cx="508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996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45767" y="390058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8404" y="2273300"/>
            <a:ext cx="5823491" cy="44450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19100" y="965200"/>
            <a:ext cx="11658600" cy="1416050"/>
            <a:chOff x="419100" y="965200"/>
            <a:chExt cx="11658600" cy="1416050"/>
          </a:xfrm>
        </p:grpSpPr>
        <p:sp>
          <p:nvSpPr>
            <p:cNvPr id="3" name="Rounded Rectangle 2"/>
            <p:cNvSpPr/>
            <p:nvPr/>
          </p:nvSpPr>
          <p:spPr>
            <a:xfrm>
              <a:off x="419100" y="965200"/>
              <a:ext cx="11658600" cy="141605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có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 lớn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đáy nhỏ                   các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</a:p>
            <a:p>
              <a:pPr algn="just"/>
              <a:endPara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539708"/>
                </p:ext>
              </p:extLst>
            </p:nvPr>
          </p:nvGraphicFramePr>
          <p:xfrm>
            <a:off x="2768600" y="1114687"/>
            <a:ext cx="1016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5" imgW="1015920" imgH="317160" progId="Equation.DSMT4">
                    <p:embed/>
                  </p:oleObj>
                </mc:Choice>
                <mc:Fallback>
                  <p:oleObj name="Equation" r:id="rId5" imgW="10159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68600" y="1114687"/>
                          <a:ext cx="1016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841825"/>
                </p:ext>
              </p:extLst>
            </p:nvPr>
          </p:nvGraphicFramePr>
          <p:xfrm>
            <a:off x="5454650" y="1125538"/>
            <a:ext cx="1651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7" imgW="1650960" imgH="317160" progId="Equation.DSMT4">
                    <p:embed/>
                  </p:oleObj>
                </mc:Choice>
                <mc:Fallback>
                  <p:oleObj name="Equation" r:id="rId7" imgW="1650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54650" y="1125538"/>
                          <a:ext cx="1651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826999"/>
                </p:ext>
              </p:extLst>
            </p:nvPr>
          </p:nvGraphicFramePr>
          <p:xfrm>
            <a:off x="8356600" y="1081088"/>
            <a:ext cx="1625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name="Equation" r:id="rId9" imgW="1625400" imgH="317160" progId="Equation.DSMT4">
                    <p:embed/>
                  </p:oleObj>
                </mc:Choice>
                <mc:Fallback>
                  <p:oleObj name="Equation" r:id="rId9" imgW="1625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56600" y="1081088"/>
                          <a:ext cx="1625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975179"/>
                </p:ext>
              </p:extLst>
            </p:nvPr>
          </p:nvGraphicFramePr>
          <p:xfrm>
            <a:off x="698500" y="1731963"/>
            <a:ext cx="3505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11" imgW="3504960" imgH="368280" progId="Equation.DSMT4">
                    <p:embed/>
                  </p:oleObj>
                </mc:Choice>
                <mc:Fallback>
                  <p:oleObj name="Equation" r:id="rId11" imgW="3504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8500" y="1731963"/>
                          <a:ext cx="3505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Down Arrow 11"/>
          <p:cNvSpPr/>
          <p:nvPr/>
        </p:nvSpPr>
        <p:spPr>
          <a:xfrm>
            <a:off x="116281" y="3516313"/>
            <a:ext cx="6583404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563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7" presetClass="emph" presetSubtype="0" fill="remove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1296650" y="389744"/>
            <a:ext cx="9728615" cy="2233535"/>
          </a:xfrm>
          <a:prstGeom prst="wedgeRoundRectCallout">
            <a:avLst>
              <a:gd name="adj1" fmla="val -43131"/>
              <a:gd name="adj2" fmla="val 112836"/>
              <a:gd name="adj3" fmla="val 16667"/>
            </a:avLst>
          </a:prstGeom>
          <a:solidFill>
            <a:srgbClr val="00B05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ệu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h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ềm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ebra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lassic 5</a:t>
            </a:r>
            <a:r>
              <a:rPr lang="en-US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3092" y="2908092"/>
            <a:ext cx="4992173" cy="320828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721" y="3542435"/>
            <a:ext cx="1591194" cy="211549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75988" y="45909"/>
            <a:ext cx="11555261" cy="2031325"/>
            <a:chOff x="300624" y="45909"/>
            <a:chExt cx="11555261" cy="2031325"/>
          </a:xfrm>
        </p:grpSpPr>
        <p:sp>
          <p:nvSpPr>
            <p:cNvPr id="5" name="Rectangle 4"/>
            <p:cNvSpPr/>
            <p:nvPr/>
          </p:nvSpPr>
          <p:spPr>
            <a:xfrm>
              <a:off x="300624" y="45909"/>
              <a:ext cx="11555261" cy="203132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 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b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SGK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tr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Dù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trong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 cụ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kiểm tra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         có bằng           không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Lưu hình vẽ ở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3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 dạng tệp ảnh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th.png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535262"/>
                </p:ext>
              </p:extLst>
            </p:nvPr>
          </p:nvGraphicFramePr>
          <p:xfrm>
            <a:off x="7350974" y="915988"/>
            <a:ext cx="546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0" name="Equation" r:id="rId4" imgW="545760" imgH="291960" progId="Equation.DSMT4">
                    <p:embed/>
                  </p:oleObj>
                </mc:Choice>
                <mc:Fallback>
                  <p:oleObj name="Equation" r:id="rId4" imgW="545760" imgH="2919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50974" y="915988"/>
                          <a:ext cx="546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04252"/>
              </p:ext>
            </p:extLst>
          </p:nvPr>
        </p:nvGraphicFramePr>
        <p:xfrm>
          <a:off x="9512300" y="915988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6" imgW="736560" imgH="317160" progId="Equation.DSMT4">
                  <p:embed/>
                </p:oleObj>
              </mc:Choice>
              <mc:Fallback>
                <p:oleObj name="Equation" r:id="rId6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12300" y="915988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01430" y="693759"/>
            <a:ext cx="569893" cy="63897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3642" y="693759"/>
            <a:ext cx="637808" cy="565604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344608" y="2195380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0"/>
          <a:srcRect r="3326" b="5202"/>
          <a:stretch/>
        </p:blipFill>
        <p:spPr>
          <a:xfrm>
            <a:off x="5251450" y="3598108"/>
            <a:ext cx="6905886" cy="324022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23206" y="4827553"/>
            <a:ext cx="5793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í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rtl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Shift + 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223206" y="2824967"/>
            <a:ext cx="10356937" cy="607365"/>
            <a:chOff x="223206" y="2824967"/>
            <a:chExt cx="10356937" cy="607365"/>
          </a:xfrm>
        </p:grpSpPr>
        <p:grpSp>
          <p:nvGrpSpPr>
            <p:cNvPr id="15" name="Group 14"/>
            <p:cNvGrpSpPr/>
            <p:nvPr/>
          </p:nvGrpSpPr>
          <p:grpSpPr>
            <a:xfrm>
              <a:off x="223206" y="2909112"/>
              <a:ext cx="10356937" cy="523220"/>
              <a:chOff x="1835062" y="3167390"/>
              <a:chExt cx="10356937" cy="523220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1835062" y="3167390"/>
                <a:ext cx="1035693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 các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1704175"/>
                  </p:ext>
                </p:extLst>
              </p:nvPr>
            </p:nvGraphicFramePr>
            <p:xfrm>
              <a:off x="9081044" y="3282466"/>
              <a:ext cx="2794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2" name="Equation" r:id="rId11" imgW="279360" imgH="291960" progId="Equation.DSMT4">
                      <p:embed/>
                    </p:oleObj>
                  </mc:Choice>
                  <mc:Fallback>
                    <p:oleObj name="Equation" r:id="rId11" imgW="279360" imgH="29196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081044" y="3282466"/>
                            <a:ext cx="2794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5601926"/>
                  </p:ext>
                </p:extLst>
              </p:nvPr>
            </p:nvGraphicFramePr>
            <p:xfrm>
              <a:off x="11624230" y="3298526"/>
              <a:ext cx="3175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3" name="Equation" r:id="rId13" imgW="317160" imgH="291960" progId="Equation.DSMT4">
                      <p:embed/>
                    </p:oleObj>
                  </mc:Choice>
                  <mc:Fallback>
                    <p:oleObj name="Equation" r:id="rId13" imgW="317160" imgH="29196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624230" y="3298526"/>
                            <a:ext cx="3175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504372" y="2824967"/>
              <a:ext cx="610178" cy="543614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35251" y="2824967"/>
              <a:ext cx="601628" cy="5611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63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0607"/>
            <a:ext cx="12192000" cy="6888607"/>
          </a:xfrm>
          <a:prstGeom prst="rect">
            <a:avLst/>
          </a:prstGeom>
        </p:spPr>
      </p:pic>
      <p:sp>
        <p:nvSpPr>
          <p:cNvPr id="5" name="Google Shape;187;p15"/>
          <p:cNvSpPr/>
          <p:nvPr/>
        </p:nvSpPr>
        <p:spPr>
          <a:xfrm>
            <a:off x="4018989" y="2429776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161934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7800" y="303768"/>
            <a:ext cx="11849100" cy="6612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05300" y="551997"/>
            <a:ext cx="2997200" cy="342447"/>
            <a:chOff x="4305300" y="551997"/>
            <a:chExt cx="2997200" cy="34244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707264"/>
                </p:ext>
              </p:extLst>
            </p:nvPr>
          </p:nvGraphicFramePr>
          <p:xfrm>
            <a:off x="4305300" y="551997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8" name="Equation" r:id="rId4" imgW="1002960" imgH="317160" progId="Equation.DSMT4">
                    <p:embed/>
                  </p:oleObj>
                </mc:Choice>
                <mc:Fallback>
                  <p:oleObj name="Equation" r:id="rId4" imgW="1002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05300" y="551997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92094"/>
                </p:ext>
              </p:extLst>
            </p:nvPr>
          </p:nvGraphicFramePr>
          <p:xfrm>
            <a:off x="6578600" y="576944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" name="Equation" r:id="rId6" imgW="723600" imgH="317160" progId="Equation.DSMT4">
                    <p:embed/>
                  </p:oleObj>
                </mc:Choice>
                <mc:Fallback>
                  <p:oleObj name="Equation" r:id="rId6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78600" y="576944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/>
          <a:srcRect l="4925" r="2461"/>
          <a:stretch/>
        </p:blipFill>
        <p:spPr>
          <a:xfrm>
            <a:off x="6051550" y="1156276"/>
            <a:ext cx="6089650" cy="417726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262058" y="1446287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5250" y="2687755"/>
            <a:ext cx="6337300" cy="1384995"/>
            <a:chOff x="95250" y="2687755"/>
            <a:chExt cx="6337300" cy="1384995"/>
          </a:xfrm>
        </p:grpSpPr>
        <p:sp>
          <p:nvSpPr>
            <p:cNvPr id="10" name="Rectangle 9"/>
            <p:cNvSpPr/>
            <p:nvPr/>
          </p:nvSpPr>
          <p:spPr>
            <a:xfrm>
              <a:off x="95250" y="2687755"/>
              <a:ext cx="633730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Ø"/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dài       (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 cách này tự chọn sao cho hợp lí và phải nhỏ hơn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)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883148"/>
                </p:ext>
              </p:extLst>
            </p:nvPr>
          </p:nvGraphicFramePr>
          <p:xfrm>
            <a:off x="4032250" y="2779698"/>
            <a:ext cx="546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0" name="Equation" r:id="rId9" imgW="545760" imgH="317160" progId="Equation.DSMT4">
                    <p:embed/>
                  </p:oleObj>
                </mc:Choice>
                <mc:Fallback>
                  <p:oleObj name="Equation" r:id="rId9" imgW="545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32250" y="2779698"/>
                          <a:ext cx="546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465159"/>
                </p:ext>
              </p:extLst>
            </p:nvPr>
          </p:nvGraphicFramePr>
          <p:xfrm>
            <a:off x="5219700" y="2779698"/>
            <a:ext cx="711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1" name="Equation" r:id="rId11" imgW="711000" imgH="317160" progId="Equation.DSMT4">
                    <p:embed/>
                  </p:oleObj>
                </mc:Choice>
                <mc:Fallback>
                  <p:oleObj name="Equation" r:id="rId11" imgW="711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19700" y="2779698"/>
                          <a:ext cx="711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043856"/>
                </p:ext>
              </p:extLst>
            </p:nvPr>
          </p:nvGraphicFramePr>
          <p:xfrm>
            <a:off x="3384550" y="3683735"/>
            <a:ext cx="698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2" name="Equation" r:id="rId13" imgW="698400" imgH="317160" progId="Equation.DSMT4">
                    <p:embed/>
                  </p:oleObj>
                </mc:Choice>
                <mc:Fallback>
                  <p:oleObj name="Equation" r:id="rId13" imgW="698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84550" y="3683735"/>
                          <a:ext cx="698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177800" y="4856937"/>
            <a:ext cx="7429500" cy="954107"/>
            <a:chOff x="0" y="4141453"/>
            <a:chExt cx="7429500" cy="95410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383144"/>
                </p:ext>
              </p:extLst>
            </p:nvPr>
          </p:nvGraphicFramePr>
          <p:xfrm>
            <a:off x="3035256" y="4281731"/>
            <a:ext cx="749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" name="Equation" r:id="rId15" imgW="749160" imgH="355320" progId="Equation.DSMT4">
                    <p:embed/>
                  </p:oleObj>
                </mc:Choice>
                <mc:Fallback>
                  <p:oleObj name="Equation" r:id="rId15" imgW="7491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35256" y="4281731"/>
                          <a:ext cx="749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029354"/>
                </p:ext>
              </p:extLst>
            </p:nvPr>
          </p:nvGraphicFramePr>
          <p:xfrm>
            <a:off x="4079919" y="4664616"/>
            <a:ext cx="749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4" name="Equation" r:id="rId17" imgW="749160" imgH="368280" progId="Equation.DSMT4">
                    <p:embed/>
                  </p:oleObj>
                </mc:Choice>
                <mc:Fallback>
                  <p:oleObj name="Equation" r:id="rId17" imgW="749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79919" y="4664616"/>
                          <a:ext cx="749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0" y="4141453"/>
              <a:ext cx="7429500" cy="954107"/>
              <a:chOff x="-107994" y="5046567"/>
              <a:chExt cx="7429500" cy="954107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-107994" y="5046567"/>
                <a:ext cx="742950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Vẽ điểm          sao cho là giao điểm của hai đường tròn tâm               bán kính </a:t>
                </a: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2965573"/>
                  </p:ext>
                </p:extLst>
              </p:nvPr>
            </p:nvGraphicFramePr>
            <p:xfrm>
              <a:off x="6413522" y="5569730"/>
              <a:ext cx="7239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" name="Equation" r:id="rId19" imgW="723600" imgH="317160" progId="Equation.DSMT4">
                      <p:embed/>
                    </p:oleObj>
                  </mc:Choice>
                  <mc:Fallback>
                    <p:oleObj name="Equation" r:id="rId19" imgW="72360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413522" y="5569730"/>
                            <a:ext cx="7239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6594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8900" y="290840"/>
            <a:ext cx="12026900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c:</a:t>
            </a:r>
            <a:endParaRPr lang="vi-V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vi-V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828925" y="1131230"/>
            <a:ext cx="9220994" cy="361950"/>
            <a:chOff x="2822575" y="1158874"/>
            <a:chExt cx="9220994" cy="36195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318028"/>
                </p:ext>
              </p:extLst>
            </p:nvPr>
          </p:nvGraphicFramePr>
          <p:xfrm>
            <a:off x="2822575" y="1183481"/>
            <a:ext cx="10128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0" name="Equation" r:id="rId4" imgW="1013512" imgH="312559" progId="Equation.DSMT4">
                    <p:embed/>
                  </p:oleObj>
                </mc:Choice>
                <mc:Fallback>
                  <p:oleObj name="Equation" r:id="rId4" imgW="1013512" imgH="31255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2575" y="1183481"/>
                          <a:ext cx="1012825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067605"/>
                </p:ext>
              </p:extLst>
            </p:nvPr>
          </p:nvGraphicFramePr>
          <p:xfrm>
            <a:off x="4343400" y="1158874"/>
            <a:ext cx="50911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1" name="Equation" r:id="rId6" imgW="5090367" imgH="362019" progId="Equation.DSMT4">
                    <p:embed/>
                  </p:oleObj>
                </mc:Choice>
                <mc:Fallback>
                  <p:oleObj name="Equation" r:id="rId6" imgW="5090367" imgH="36201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43400" y="1158874"/>
                          <a:ext cx="509111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728092"/>
                </p:ext>
              </p:extLst>
            </p:nvPr>
          </p:nvGraphicFramePr>
          <p:xfrm>
            <a:off x="9506744" y="1158874"/>
            <a:ext cx="25368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2" name="Equation" r:id="rId8" imgW="2537512" imgH="312559" progId="Equation.DSMT4">
                    <p:embed/>
                  </p:oleObj>
                </mc:Choice>
                <mc:Fallback>
                  <p:oleObj name="Equation" r:id="rId8" imgW="2537512" imgH="31255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06744" y="1158874"/>
                          <a:ext cx="2536825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ounded Rectangle 5"/>
          <p:cNvSpPr/>
          <p:nvPr/>
        </p:nvSpPr>
        <p:spPr>
          <a:xfrm>
            <a:off x="287458" y="1884230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0"/>
          <a:srcRect r="5421"/>
          <a:stretch/>
        </p:blipFill>
        <p:spPr>
          <a:xfrm>
            <a:off x="6540994" y="1732985"/>
            <a:ext cx="5651006" cy="3767207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88900" y="2713165"/>
            <a:ext cx="8041269" cy="3970318"/>
            <a:chOff x="88900" y="2713165"/>
            <a:chExt cx="8041269" cy="397031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528620"/>
                </p:ext>
              </p:extLst>
            </p:nvPr>
          </p:nvGraphicFramePr>
          <p:xfrm>
            <a:off x="3965778" y="2981325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3" name="Equation" r:id="rId11" imgW="507960" imgH="304560" progId="Equation.DSMT4">
                    <p:embed/>
                  </p:oleObj>
                </mc:Choice>
                <mc:Fallback>
                  <p:oleObj name="Equation" r:id="rId11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65778" y="2981325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570035"/>
                </p:ext>
              </p:extLst>
            </p:nvPr>
          </p:nvGraphicFramePr>
          <p:xfrm>
            <a:off x="3208337" y="6181725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4" name="Equation" r:id="rId13" imgW="279360" imgH="291960" progId="Equation.DSMT4">
                    <p:embed/>
                  </p:oleObj>
                </mc:Choice>
                <mc:Fallback>
                  <p:oleObj name="Equation" r:id="rId13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08337" y="6181725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9"/>
            <p:cNvGrpSpPr/>
            <p:nvPr/>
          </p:nvGrpSpPr>
          <p:grpSpPr>
            <a:xfrm>
              <a:off x="88900" y="2713165"/>
              <a:ext cx="8041269" cy="3970318"/>
              <a:chOff x="88900" y="2713165"/>
              <a:chExt cx="8041269" cy="3970318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88900" y="2713165"/>
                <a:ext cx="6724650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1: Vẽ đoạn thẳng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ó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>
                  <a:lnSpc>
                    <a:spcPct val="150000"/>
                  </a:lnSpc>
                </a:pP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Vẽ tam giác cân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có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(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của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3: Vẽ điểm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tia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sao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4: Vẽ điểm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ao cho 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514350" y="3457838"/>
                <a:ext cx="7615819" cy="3088731"/>
                <a:chOff x="514350" y="3457838"/>
                <a:chExt cx="7615819" cy="3088731"/>
              </a:xfrm>
            </p:grpSpPr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574"/>
                    </p:ext>
                  </p:extLst>
                </p:nvPr>
              </p:nvGraphicFramePr>
              <p:xfrm>
                <a:off x="539750" y="3457838"/>
                <a:ext cx="25019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5" name="Equation" r:id="rId15" imgW="2501640" imgH="317160" progId="Equation.DSMT4">
                        <p:embed/>
                      </p:oleObj>
                    </mc:Choice>
                    <mc:Fallback>
                      <p:oleObj name="Equation" r:id="rId15" imgW="250164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9750" y="3457838"/>
                              <a:ext cx="25019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9782732"/>
                    </p:ext>
                  </p:extLst>
                </p:nvPr>
              </p:nvGraphicFramePr>
              <p:xfrm>
                <a:off x="4248555" y="4234642"/>
                <a:ext cx="7620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6" name="Equation" r:id="rId17" imgW="761760" imgH="317160" progId="Equation.DSMT4">
                        <p:embed/>
                      </p:oleObj>
                    </mc:Choice>
                    <mc:Fallback>
                      <p:oleObj name="Equation" r:id="rId17" imgW="76176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8555" y="4234642"/>
                              <a:ext cx="7620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3406732"/>
                    </p:ext>
                  </p:extLst>
                </p:nvPr>
              </p:nvGraphicFramePr>
              <p:xfrm>
                <a:off x="514350" y="4880399"/>
                <a:ext cx="25273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7" name="Equation" r:id="rId19" imgW="2527200" imgH="317160" progId="Equation.DSMT4">
                        <p:embed/>
                      </p:oleObj>
                    </mc:Choice>
                    <mc:Fallback>
                      <p:oleObj name="Equation" r:id="rId19" imgW="252720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4350" y="4880399"/>
                              <a:ext cx="25273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8942507"/>
                    </p:ext>
                  </p:extLst>
                </p:nvPr>
              </p:nvGraphicFramePr>
              <p:xfrm>
                <a:off x="4835816" y="4880399"/>
                <a:ext cx="5461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8" name="Equation" r:id="rId21" imgW="545760" imgH="291960" progId="Equation.DSMT4">
                        <p:embed/>
                      </p:oleObj>
                    </mc:Choice>
                    <mc:Fallback>
                      <p:oleObj name="Equation" r:id="rId21" imgW="54576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5816" y="4880399"/>
                              <a:ext cx="5461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5674367"/>
                    </p:ext>
                  </p:extLst>
                </p:nvPr>
              </p:nvGraphicFramePr>
              <p:xfrm>
                <a:off x="3170237" y="5565775"/>
                <a:ext cx="3175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59" name="Equation" r:id="rId23" imgW="317160" imgH="291960" progId="Equation.DSMT4">
                        <p:embed/>
                      </p:oleObj>
                    </mc:Choice>
                    <mc:Fallback>
                      <p:oleObj name="Equation" r:id="rId23" imgW="31716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0237" y="5565775"/>
                              <a:ext cx="3175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8953369"/>
                    </p:ext>
                  </p:extLst>
                </p:nvPr>
              </p:nvGraphicFramePr>
              <p:xfrm>
                <a:off x="4758937" y="5537629"/>
                <a:ext cx="503237" cy="301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60" name="Equation" r:id="rId25" imgW="503024" imgH="300921" progId="Equation.DSMT4">
                        <p:embed/>
                      </p:oleObj>
                    </mc:Choice>
                    <mc:Fallback>
                      <p:oleObj name="Equation" r:id="rId25" imgW="503024" imgH="300921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8937" y="5537629"/>
                              <a:ext cx="503237" cy="301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6694347"/>
                    </p:ext>
                  </p:extLst>
                </p:nvPr>
              </p:nvGraphicFramePr>
              <p:xfrm>
                <a:off x="6479169" y="5521754"/>
                <a:ext cx="16510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61" name="Equation" r:id="rId27" imgW="1650960" imgH="317160" progId="Equation.DSMT4">
                        <p:embed/>
                      </p:oleObj>
                    </mc:Choice>
                    <mc:Fallback>
                      <p:oleObj name="Equation" r:id="rId27" imgW="165096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79169" y="5521754"/>
                              <a:ext cx="16510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5608106"/>
                    </p:ext>
                  </p:extLst>
                </p:nvPr>
              </p:nvGraphicFramePr>
              <p:xfrm>
                <a:off x="4835816" y="6178269"/>
                <a:ext cx="2832100" cy="368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62" name="Equation" r:id="rId29" imgW="2831760" imgH="368280" progId="Equation.DSMT4">
                        <p:embed/>
                      </p:oleObj>
                    </mc:Choice>
                    <mc:Fallback>
                      <p:oleObj name="Equation" r:id="rId29" imgW="283176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5816" y="6178269"/>
                              <a:ext cx="2832100" cy="368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199319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0990"/>
          </a:xfrm>
          <a:prstGeom prst="rect">
            <a:avLst/>
          </a:prstGeom>
        </p:spPr>
      </p:pic>
      <p:sp>
        <p:nvSpPr>
          <p:cNvPr id="5" name="Google Shape;208;p20"/>
          <p:cNvSpPr/>
          <p:nvPr/>
        </p:nvSpPr>
        <p:spPr>
          <a:xfrm>
            <a:off x="2145206" y="2512165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VẬN </a:t>
            </a:r>
            <a:r>
              <a:rPr lang="en-US" sz="5400" b="1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202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0249" y="298450"/>
            <a:ext cx="5759451" cy="523220"/>
          </a:xfrm>
          <a:prstGeom prst="rect">
            <a:avLst/>
          </a:prstGeom>
          <a:solidFill>
            <a:schemeClr val="accent6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C THI “AI NHANH HƠN”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131300" y="0"/>
            <a:ext cx="3003550" cy="4555470"/>
            <a:chOff x="9131300" y="0"/>
            <a:chExt cx="3003550" cy="455547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33" t="6593" r="17996" b="4945"/>
            <a:stretch/>
          </p:blipFill>
          <p:spPr>
            <a:xfrm>
              <a:off x="9131300" y="0"/>
              <a:ext cx="3003550" cy="421005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0642600" y="4032250"/>
              <a:ext cx="1111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 B</a:t>
              </a:r>
              <a:endPara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3378200" y="1009650"/>
            <a:ext cx="5854700" cy="44012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ớp chia thành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.</a:t>
            </a:r>
            <a:endParaRPr lang="vi-VN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rực tiếp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.</a:t>
            </a:r>
            <a:endParaRPr lang="vi-VN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ạn trong một cặp đấu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hiệm vụ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H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H2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(SGK/tr119)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Ai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xo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u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0" y="1289050"/>
            <a:ext cx="3378200" cy="5481310"/>
            <a:chOff x="0" y="1289050"/>
            <a:chExt cx="3378200" cy="5481310"/>
          </a:xfrm>
        </p:grpSpPr>
        <p:sp>
          <p:nvSpPr>
            <p:cNvPr id="7" name="TextBox 6"/>
            <p:cNvSpPr txBox="1"/>
            <p:nvPr/>
          </p:nvSpPr>
          <p:spPr>
            <a:xfrm>
              <a:off x="1127125" y="6247140"/>
              <a:ext cx="1123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 A</a:t>
              </a:r>
              <a:endPara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41" t="1597" r="15602"/>
            <a:stretch/>
          </p:blipFill>
          <p:spPr>
            <a:xfrm>
              <a:off x="0" y="1289050"/>
              <a:ext cx="3378200" cy="5086350"/>
            </a:xfrm>
            <a:prstGeom prst="rect">
              <a:avLst/>
            </a:prstGeom>
          </p:spPr>
        </p:pic>
      </p:grpSp>
      <p:sp>
        <p:nvSpPr>
          <p:cNvPr id="9" name="Right Arrow 8"/>
          <p:cNvSpPr/>
          <p:nvPr/>
        </p:nvSpPr>
        <p:spPr>
          <a:xfrm>
            <a:off x="2990850" y="5016500"/>
            <a:ext cx="9144000" cy="1841500"/>
          </a:xfrm>
          <a:prstGeom prst="rightArrow">
            <a:avLst/>
          </a:prstGeom>
          <a:solidFill>
            <a:srgbClr val="FFC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 chúng ta có 2 phút để chia đội và nghiên cứu qua nội dung thực hành 1, 2 (SGK – tr119) để chọn nhiệm vụ nhé!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62971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25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6017021" y="1111250"/>
            <a:ext cx="8336" cy="3765550"/>
          </a:xfrm>
          <a:prstGeom prst="line">
            <a:avLst/>
          </a:prstGeom>
          <a:ln w="762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930400" y="523270"/>
            <a:ext cx="243205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43825" y="523270"/>
            <a:ext cx="243205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55600" y="1320800"/>
            <a:ext cx="5473700" cy="3323987"/>
            <a:chOff x="355600" y="1320800"/>
            <a:chExt cx="5473700" cy="3323987"/>
          </a:xfrm>
        </p:grpSpPr>
        <p:sp>
          <p:nvSpPr>
            <p:cNvPr id="7" name="TextBox 6"/>
            <p:cNvSpPr txBox="1"/>
            <p:nvPr/>
          </p:nvSpPr>
          <p:spPr>
            <a:xfrm>
              <a:off x="355600" y="1320800"/>
              <a:ext cx="5473700" cy="332398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Dùng phần mềm Geogebra để vẽ hình chữ nhật              có            </a:t>
              </a:r>
            </a:p>
            <a:p>
              <a:pPr>
                <a:lnSpc>
                  <a:spcPct val="150000"/>
                </a:lnSpc>
              </a:pPr>
              <a:endPara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Lưu tên tệp vừa vẽ thành tệp tên </a:t>
              </a:r>
              <a:r>
                <a: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ia.png</a:t>
              </a:r>
              <a:endPara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35828"/>
                </p:ext>
              </p:extLst>
            </p:nvPr>
          </p:nvGraphicFramePr>
          <p:xfrm>
            <a:off x="2527300" y="2187575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Equation" r:id="rId4" imgW="1002960" imgH="317160" progId="Equation.DSMT4">
                    <p:embed/>
                  </p:oleObj>
                </mc:Choice>
                <mc:Fallback>
                  <p:oleObj name="Equation" r:id="rId4" imgW="1002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27300" y="2187575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305322"/>
                </p:ext>
              </p:extLst>
            </p:nvPr>
          </p:nvGraphicFramePr>
          <p:xfrm>
            <a:off x="4013200" y="2193925"/>
            <a:ext cx="1689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" name="Equation" r:id="rId6" imgW="1688760" imgH="368280" progId="Equation.DSMT4">
                    <p:embed/>
                  </p:oleObj>
                </mc:Choice>
                <mc:Fallback>
                  <p:oleObj name="Equation" r:id="rId6" imgW="16887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3200" y="2193925"/>
                          <a:ext cx="16891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985956"/>
                </p:ext>
              </p:extLst>
            </p:nvPr>
          </p:nvGraphicFramePr>
          <p:xfrm>
            <a:off x="431800" y="2778125"/>
            <a:ext cx="163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" name="Equation" r:id="rId8" imgW="1638000" imgH="317160" progId="Equation.DSMT4">
                    <p:embed/>
                  </p:oleObj>
                </mc:Choice>
                <mc:Fallback>
                  <p:oleObj name="Equation" r:id="rId8" imgW="1638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1800" y="2778125"/>
                          <a:ext cx="1638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6223000" y="1320800"/>
            <a:ext cx="5867400" cy="3323987"/>
            <a:chOff x="6223000" y="1320800"/>
            <a:chExt cx="5867400" cy="3323987"/>
          </a:xfrm>
        </p:grpSpPr>
        <p:sp>
          <p:nvSpPr>
            <p:cNvPr id="8" name="TextBox 7"/>
            <p:cNvSpPr txBox="1"/>
            <p:nvPr/>
          </p:nvSpPr>
          <p:spPr>
            <a:xfrm>
              <a:off x="6223000" y="1320800"/>
              <a:ext cx="5867400" cy="332398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Dùng phần mềm Geogebra để vẽ hình bình hành              có            </a:t>
              </a:r>
            </a:p>
            <a:p>
              <a:pPr>
                <a:lnSpc>
                  <a:spcPct val="150000"/>
                </a:lnSpc>
              </a:pPr>
              <a:endPara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Lưu tên tệp vừa vẽ thành tệp có tên </a:t>
              </a:r>
              <a:r>
                <a: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ib.png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356305"/>
                </p:ext>
              </p:extLst>
            </p:nvPr>
          </p:nvGraphicFramePr>
          <p:xfrm>
            <a:off x="10096500" y="2193925"/>
            <a:ext cx="1701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" name="Equation" r:id="rId10" imgW="1701720" imgH="368280" progId="Equation.DSMT4">
                    <p:embed/>
                  </p:oleObj>
                </mc:Choice>
                <mc:Fallback>
                  <p:oleObj name="Equation" r:id="rId10" imgW="17017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096500" y="2193925"/>
                          <a:ext cx="1701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653434"/>
                </p:ext>
              </p:extLst>
            </p:nvPr>
          </p:nvGraphicFramePr>
          <p:xfrm>
            <a:off x="8547100" y="2208212"/>
            <a:ext cx="100171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2" name="Equation" r:id="rId12" imgW="1001900" imgH="316299" progId="Equation.DSMT4">
                    <p:embed/>
                  </p:oleObj>
                </mc:Choice>
                <mc:Fallback>
                  <p:oleObj name="Equation" r:id="rId12" imgW="1001900" imgH="3162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547100" y="2208212"/>
                          <a:ext cx="1001713" cy="315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20766"/>
                </p:ext>
              </p:extLst>
            </p:nvPr>
          </p:nvGraphicFramePr>
          <p:xfrm>
            <a:off x="6318250" y="2730500"/>
            <a:ext cx="3416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3" name="Equation" r:id="rId14" imgW="3416040" imgH="368280" progId="Equation.DSMT4">
                    <p:embed/>
                  </p:oleObj>
                </mc:Choice>
                <mc:Fallback>
                  <p:oleObj name="Equation" r:id="rId14" imgW="341604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18250" y="2730500"/>
                          <a:ext cx="3416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831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" name="Table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2010291"/>
              </p:ext>
            </p:extLst>
          </p:nvPr>
        </p:nvGraphicFramePr>
        <p:xfrm>
          <a:off x="1822449" y="1602316"/>
          <a:ext cx="8915400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1">
                  <a:extLst>
                    <a:ext uri="{9D8B030D-6E8A-4147-A177-3AD203B41FA5}">
                      <a16:colId xmlns:a16="http://schemas.microsoft.com/office/drawing/2014/main" xmlns="" val="2196012245"/>
                    </a:ext>
                  </a:extLst>
                </a:gridCol>
                <a:gridCol w="3644900">
                  <a:extLst>
                    <a:ext uri="{9D8B030D-6E8A-4147-A177-3AD203B41FA5}">
                      <a16:colId xmlns:a16="http://schemas.microsoft.com/office/drawing/2014/main" xmlns="" val="2451714321"/>
                    </a:ext>
                  </a:extLst>
                </a:gridCol>
                <a:gridCol w="3060699">
                  <a:extLst>
                    <a:ext uri="{9D8B030D-6E8A-4147-A177-3AD203B41FA5}">
                      <a16:colId xmlns:a16="http://schemas.microsoft.com/office/drawing/2014/main" xmlns="" val="40433101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 CẶP ĐẤ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B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16164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98426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73103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6842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82650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8440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486456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b="1" i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 TRẬN THẰNG</a:t>
                      </a:r>
                      <a:endParaRPr lang="en-US" sz="2400" b="1" i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285572822"/>
                  </a:ext>
                </a:extLst>
              </a:tr>
            </a:tbl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3771900" y="431800"/>
            <a:ext cx="484505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GHI ĐIỂM THI ĐẤU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2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979;p45"/>
          <p:cNvGrpSpPr/>
          <p:nvPr/>
        </p:nvGrpSpPr>
        <p:grpSpPr>
          <a:xfrm>
            <a:off x="459525" y="3917949"/>
            <a:ext cx="2016975" cy="2481757"/>
            <a:chOff x="2475306" y="2531490"/>
            <a:chExt cx="1411927" cy="1922354"/>
          </a:xfrm>
        </p:grpSpPr>
        <p:grpSp>
          <p:nvGrpSpPr>
            <p:cNvPr id="3" name="Google Shape;1980;p45"/>
            <p:cNvGrpSpPr/>
            <p:nvPr/>
          </p:nvGrpSpPr>
          <p:grpSpPr>
            <a:xfrm>
              <a:off x="2475306" y="2531490"/>
              <a:ext cx="1411927" cy="1922354"/>
              <a:chOff x="2541781" y="2498527"/>
              <a:chExt cx="1411927" cy="1922354"/>
            </a:xfrm>
          </p:grpSpPr>
          <p:sp>
            <p:nvSpPr>
              <p:cNvPr id="11" name="Google Shape;1981;p45"/>
              <p:cNvSpPr/>
              <p:nvPr/>
            </p:nvSpPr>
            <p:spPr>
              <a:xfrm>
                <a:off x="2917943" y="2716062"/>
                <a:ext cx="993735" cy="827487"/>
              </a:xfrm>
              <a:custGeom>
                <a:avLst/>
                <a:gdLst/>
                <a:ahLst/>
                <a:cxnLst/>
                <a:rect l="l" t="t" r="r" b="b"/>
                <a:pathLst>
                  <a:path w="71711" h="59714" extrusionOk="0">
                    <a:moveTo>
                      <a:pt x="62253" y="1"/>
                    </a:moveTo>
                    <a:cubicBezTo>
                      <a:pt x="61871" y="1"/>
                      <a:pt x="61577" y="307"/>
                      <a:pt x="61490" y="652"/>
                    </a:cubicBezTo>
                    <a:cubicBezTo>
                      <a:pt x="61255" y="789"/>
                      <a:pt x="61075" y="1026"/>
                      <a:pt x="61018" y="1381"/>
                    </a:cubicBezTo>
                    <a:cubicBezTo>
                      <a:pt x="60019" y="7474"/>
                      <a:pt x="57902" y="13031"/>
                      <a:pt x="53900" y="17804"/>
                    </a:cubicBezTo>
                    <a:cubicBezTo>
                      <a:pt x="53725" y="18006"/>
                      <a:pt x="53619" y="18262"/>
                      <a:pt x="53602" y="18529"/>
                    </a:cubicBezTo>
                    <a:cubicBezTo>
                      <a:pt x="52923" y="19187"/>
                      <a:pt x="52253" y="19855"/>
                      <a:pt x="51693" y="20634"/>
                    </a:cubicBezTo>
                    <a:cubicBezTo>
                      <a:pt x="51601" y="20762"/>
                      <a:pt x="51552" y="20918"/>
                      <a:pt x="51533" y="21080"/>
                    </a:cubicBezTo>
                    <a:cubicBezTo>
                      <a:pt x="50365" y="21837"/>
                      <a:pt x="49179" y="22469"/>
                      <a:pt x="48224" y="23480"/>
                    </a:cubicBezTo>
                    <a:cubicBezTo>
                      <a:pt x="47517" y="23791"/>
                      <a:pt x="46889" y="24203"/>
                      <a:pt x="46401" y="24835"/>
                    </a:cubicBezTo>
                    <a:cubicBezTo>
                      <a:pt x="43714" y="26511"/>
                      <a:pt x="40925" y="27182"/>
                      <a:pt x="37991" y="28217"/>
                    </a:cubicBezTo>
                    <a:cubicBezTo>
                      <a:pt x="37924" y="28242"/>
                      <a:pt x="37860" y="28275"/>
                      <a:pt x="37801" y="28314"/>
                    </a:cubicBezTo>
                    <a:cubicBezTo>
                      <a:pt x="37583" y="28214"/>
                      <a:pt x="37360" y="28127"/>
                      <a:pt x="37129" y="28057"/>
                    </a:cubicBezTo>
                    <a:cubicBezTo>
                      <a:pt x="37051" y="28033"/>
                      <a:pt x="36975" y="28022"/>
                      <a:pt x="36902" y="28022"/>
                    </a:cubicBezTo>
                    <a:cubicBezTo>
                      <a:pt x="36247" y="28022"/>
                      <a:pt x="35831" y="28904"/>
                      <a:pt x="36345" y="29405"/>
                    </a:cubicBezTo>
                    <a:cubicBezTo>
                      <a:pt x="37711" y="30741"/>
                      <a:pt x="37704" y="31685"/>
                      <a:pt x="36887" y="33232"/>
                    </a:cubicBezTo>
                    <a:cubicBezTo>
                      <a:pt x="36830" y="33322"/>
                      <a:pt x="36771" y="33412"/>
                      <a:pt x="36714" y="33502"/>
                    </a:cubicBezTo>
                    <a:cubicBezTo>
                      <a:pt x="36141" y="33710"/>
                      <a:pt x="35516" y="33843"/>
                      <a:pt x="34978" y="34082"/>
                    </a:cubicBezTo>
                    <a:cubicBezTo>
                      <a:pt x="34964" y="34089"/>
                      <a:pt x="34952" y="34096"/>
                      <a:pt x="34938" y="34103"/>
                    </a:cubicBezTo>
                    <a:cubicBezTo>
                      <a:pt x="34794" y="34053"/>
                      <a:pt x="34645" y="34018"/>
                      <a:pt x="34495" y="34003"/>
                    </a:cubicBezTo>
                    <a:cubicBezTo>
                      <a:pt x="34475" y="34001"/>
                      <a:pt x="34456" y="34000"/>
                      <a:pt x="34437" y="34000"/>
                    </a:cubicBezTo>
                    <a:cubicBezTo>
                      <a:pt x="34023" y="34000"/>
                      <a:pt x="33686" y="34419"/>
                      <a:pt x="33686" y="34809"/>
                    </a:cubicBezTo>
                    <a:cubicBezTo>
                      <a:pt x="33686" y="34866"/>
                      <a:pt x="33709" y="34913"/>
                      <a:pt x="33717" y="34963"/>
                    </a:cubicBezTo>
                    <a:cubicBezTo>
                      <a:pt x="33103" y="35647"/>
                      <a:pt x="32916" y="36532"/>
                      <a:pt x="33214" y="37588"/>
                    </a:cubicBezTo>
                    <a:cubicBezTo>
                      <a:pt x="32752" y="37622"/>
                      <a:pt x="32291" y="37664"/>
                      <a:pt x="31829" y="37717"/>
                    </a:cubicBezTo>
                    <a:cubicBezTo>
                      <a:pt x="31758" y="37728"/>
                      <a:pt x="31689" y="37749"/>
                      <a:pt x="31621" y="37775"/>
                    </a:cubicBezTo>
                    <a:cubicBezTo>
                      <a:pt x="31510" y="37465"/>
                      <a:pt x="31202" y="37260"/>
                      <a:pt x="30882" y="37243"/>
                    </a:cubicBezTo>
                    <a:cubicBezTo>
                      <a:pt x="30889" y="37060"/>
                      <a:pt x="30858" y="36887"/>
                      <a:pt x="30750" y="36745"/>
                    </a:cubicBezTo>
                    <a:cubicBezTo>
                      <a:pt x="30491" y="36398"/>
                      <a:pt x="30018" y="36127"/>
                      <a:pt x="29862" y="35727"/>
                    </a:cubicBezTo>
                    <a:cubicBezTo>
                      <a:pt x="29739" y="35408"/>
                      <a:pt x="29446" y="35123"/>
                      <a:pt x="29096" y="35123"/>
                    </a:cubicBezTo>
                    <a:cubicBezTo>
                      <a:pt x="29023" y="35123"/>
                      <a:pt x="28948" y="35135"/>
                      <a:pt x="28871" y="35162"/>
                    </a:cubicBezTo>
                    <a:cubicBezTo>
                      <a:pt x="27835" y="35524"/>
                      <a:pt x="26991" y="36634"/>
                      <a:pt x="26298" y="37700"/>
                    </a:cubicBezTo>
                    <a:cubicBezTo>
                      <a:pt x="25879" y="37756"/>
                      <a:pt x="25464" y="37825"/>
                      <a:pt x="25045" y="37878"/>
                    </a:cubicBezTo>
                    <a:cubicBezTo>
                      <a:pt x="25019" y="37799"/>
                      <a:pt x="24988" y="37723"/>
                      <a:pt x="24958" y="37643"/>
                    </a:cubicBezTo>
                    <a:cubicBezTo>
                      <a:pt x="24844" y="36736"/>
                      <a:pt x="24778" y="35820"/>
                      <a:pt x="24370" y="34967"/>
                    </a:cubicBezTo>
                    <a:cubicBezTo>
                      <a:pt x="24236" y="34686"/>
                      <a:pt x="23995" y="34568"/>
                      <a:pt x="23744" y="34568"/>
                    </a:cubicBezTo>
                    <a:cubicBezTo>
                      <a:pt x="23643" y="34568"/>
                      <a:pt x="23539" y="34588"/>
                      <a:pt x="23440" y="34624"/>
                    </a:cubicBezTo>
                    <a:cubicBezTo>
                      <a:pt x="22218" y="33293"/>
                      <a:pt x="19904" y="32826"/>
                      <a:pt x="20899" y="30260"/>
                    </a:cubicBezTo>
                    <a:cubicBezTo>
                      <a:pt x="21096" y="29753"/>
                      <a:pt x="20589" y="29225"/>
                      <a:pt x="20093" y="29225"/>
                    </a:cubicBezTo>
                    <a:cubicBezTo>
                      <a:pt x="19961" y="29225"/>
                      <a:pt x="19830" y="29263"/>
                      <a:pt x="19713" y="29348"/>
                    </a:cubicBezTo>
                    <a:cubicBezTo>
                      <a:pt x="17134" y="31228"/>
                      <a:pt x="13734" y="32433"/>
                      <a:pt x="11519" y="34818"/>
                    </a:cubicBezTo>
                    <a:cubicBezTo>
                      <a:pt x="11438" y="34786"/>
                      <a:pt x="11354" y="34768"/>
                      <a:pt x="11270" y="34768"/>
                    </a:cubicBezTo>
                    <a:cubicBezTo>
                      <a:pt x="11089" y="34768"/>
                      <a:pt x="10906" y="34849"/>
                      <a:pt x="10750" y="35045"/>
                    </a:cubicBezTo>
                    <a:cubicBezTo>
                      <a:pt x="9530" y="36584"/>
                      <a:pt x="8346" y="37885"/>
                      <a:pt x="7300" y="39279"/>
                    </a:cubicBezTo>
                    <a:cubicBezTo>
                      <a:pt x="7052" y="39424"/>
                      <a:pt x="6822" y="39596"/>
                      <a:pt x="6615" y="39791"/>
                    </a:cubicBezTo>
                    <a:cubicBezTo>
                      <a:pt x="6305" y="40080"/>
                      <a:pt x="6036" y="40411"/>
                      <a:pt x="5818" y="40773"/>
                    </a:cubicBezTo>
                    <a:cubicBezTo>
                      <a:pt x="4561" y="42431"/>
                      <a:pt x="3642" y="44242"/>
                      <a:pt x="2638" y="46097"/>
                    </a:cubicBezTo>
                    <a:cubicBezTo>
                      <a:pt x="1465" y="48265"/>
                      <a:pt x="49" y="50671"/>
                      <a:pt x="18" y="53217"/>
                    </a:cubicBezTo>
                    <a:cubicBezTo>
                      <a:pt x="0" y="54619"/>
                      <a:pt x="288" y="55684"/>
                      <a:pt x="795" y="56499"/>
                    </a:cubicBezTo>
                    <a:cubicBezTo>
                      <a:pt x="949" y="57264"/>
                      <a:pt x="1432" y="57988"/>
                      <a:pt x="2344" y="58509"/>
                    </a:cubicBezTo>
                    <a:cubicBezTo>
                      <a:pt x="2531" y="58616"/>
                      <a:pt x="2720" y="58724"/>
                      <a:pt x="2908" y="58831"/>
                    </a:cubicBezTo>
                    <a:cubicBezTo>
                      <a:pt x="3249" y="59028"/>
                      <a:pt x="3623" y="59167"/>
                      <a:pt x="4011" y="59238"/>
                    </a:cubicBezTo>
                    <a:cubicBezTo>
                      <a:pt x="4817" y="59528"/>
                      <a:pt x="5636" y="59714"/>
                      <a:pt x="6514" y="59714"/>
                    </a:cubicBezTo>
                    <a:cubicBezTo>
                      <a:pt x="6739" y="59714"/>
                      <a:pt x="6969" y="59701"/>
                      <a:pt x="7203" y="59676"/>
                    </a:cubicBezTo>
                    <a:cubicBezTo>
                      <a:pt x="7627" y="59631"/>
                      <a:pt x="8037" y="59508"/>
                      <a:pt x="8417" y="59312"/>
                    </a:cubicBezTo>
                    <a:cubicBezTo>
                      <a:pt x="8469" y="59338"/>
                      <a:pt x="8526" y="59351"/>
                      <a:pt x="8583" y="59351"/>
                    </a:cubicBezTo>
                    <a:cubicBezTo>
                      <a:pt x="8616" y="59351"/>
                      <a:pt x="8650" y="59347"/>
                      <a:pt x="8683" y="59338"/>
                    </a:cubicBezTo>
                    <a:cubicBezTo>
                      <a:pt x="8811" y="59305"/>
                      <a:pt x="8943" y="59281"/>
                      <a:pt x="9074" y="59264"/>
                    </a:cubicBezTo>
                    <a:cubicBezTo>
                      <a:pt x="10075" y="59401"/>
                      <a:pt x="11079" y="59515"/>
                      <a:pt x="12099" y="59515"/>
                    </a:cubicBezTo>
                    <a:cubicBezTo>
                      <a:pt x="12136" y="59515"/>
                      <a:pt x="12172" y="59515"/>
                      <a:pt x="12209" y="59515"/>
                    </a:cubicBezTo>
                    <a:cubicBezTo>
                      <a:pt x="13170" y="59506"/>
                      <a:pt x="14106" y="59376"/>
                      <a:pt x="15024" y="59174"/>
                    </a:cubicBezTo>
                    <a:cubicBezTo>
                      <a:pt x="16599" y="59213"/>
                      <a:pt x="18174" y="59274"/>
                      <a:pt x="19751" y="59352"/>
                    </a:cubicBezTo>
                    <a:cubicBezTo>
                      <a:pt x="21085" y="59419"/>
                      <a:pt x="22721" y="59590"/>
                      <a:pt x="24314" y="59590"/>
                    </a:cubicBezTo>
                    <a:cubicBezTo>
                      <a:pt x="25639" y="59590"/>
                      <a:pt x="26935" y="59471"/>
                      <a:pt x="28003" y="59077"/>
                    </a:cubicBezTo>
                    <a:cubicBezTo>
                      <a:pt x="28374" y="58940"/>
                      <a:pt x="28687" y="58748"/>
                      <a:pt x="28978" y="58531"/>
                    </a:cubicBezTo>
                    <a:cubicBezTo>
                      <a:pt x="29073" y="58561"/>
                      <a:pt x="29172" y="58582"/>
                      <a:pt x="29272" y="58594"/>
                    </a:cubicBezTo>
                    <a:cubicBezTo>
                      <a:pt x="29318" y="58744"/>
                      <a:pt x="29439" y="58870"/>
                      <a:pt x="29622" y="58870"/>
                    </a:cubicBezTo>
                    <a:cubicBezTo>
                      <a:pt x="29631" y="58870"/>
                      <a:pt x="29639" y="58869"/>
                      <a:pt x="29648" y="58869"/>
                    </a:cubicBezTo>
                    <a:cubicBezTo>
                      <a:pt x="29958" y="58850"/>
                      <a:pt x="30262" y="58777"/>
                      <a:pt x="30562" y="58692"/>
                    </a:cubicBezTo>
                    <a:cubicBezTo>
                      <a:pt x="31021" y="58564"/>
                      <a:pt x="30879" y="57897"/>
                      <a:pt x="30464" y="57897"/>
                    </a:cubicBezTo>
                    <a:cubicBezTo>
                      <a:pt x="30427" y="57897"/>
                      <a:pt x="30388" y="57902"/>
                      <a:pt x="30347" y="57913"/>
                    </a:cubicBezTo>
                    <a:lnTo>
                      <a:pt x="30337" y="57915"/>
                    </a:lnTo>
                    <a:cubicBezTo>
                      <a:pt x="30344" y="57894"/>
                      <a:pt x="30352" y="57877"/>
                      <a:pt x="30359" y="57855"/>
                    </a:cubicBezTo>
                    <a:cubicBezTo>
                      <a:pt x="30451" y="57484"/>
                      <a:pt x="30413" y="57103"/>
                      <a:pt x="30366" y="56724"/>
                    </a:cubicBezTo>
                    <a:cubicBezTo>
                      <a:pt x="31554" y="53987"/>
                      <a:pt x="30901" y="49771"/>
                      <a:pt x="30512" y="47164"/>
                    </a:cubicBezTo>
                    <a:lnTo>
                      <a:pt x="30512" y="47164"/>
                    </a:lnTo>
                    <a:cubicBezTo>
                      <a:pt x="30566" y="47165"/>
                      <a:pt x="30621" y="47165"/>
                      <a:pt x="30676" y="47165"/>
                    </a:cubicBezTo>
                    <a:cubicBezTo>
                      <a:pt x="30943" y="47165"/>
                      <a:pt x="31212" y="47155"/>
                      <a:pt x="31477" y="47136"/>
                    </a:cubicBezTo>
                    <a:cubicBezTo>
                      <a:pt x="31552" y="47135"/>
                      <a:pt x="31626" y="47135"/>
                      <a:pt x="31699" y="47135"/>
                    </a:cubicBezTo>
                    <a:cubicBezTo>
                      <a:pt x="31864" y="47135"/>
                      <a:pt x="32027" y="47137"/>
                      <a:pt x="32187" y="47143"/>
                    </a:cubicBezTo>
                    <a:cubicBezTo>
                      <a:pt x="32281" y="47240"/>
                      <a:pt x="32398" y="47313"/>
                      <a:pt x="32528" y="47354"/>
                    </a:cubicBezTo>
                    <a:cubicBezTo>
                      <a:pt x="33499" y="47641"/>
                      <a:pt x="34415" y="47744"/>
                      <a:pt x="35255" y="48289"/>
                    </a:cubicBezTo>
                    <a:cubicBezTo>
                      <a:pt x="35374" y="48599"/>
                      <a:pt x="35417" y="48931"/>
                      <a:pt x="35379" y="49260"/>
                    </a:cubicBezTo>
                    <a:cubicBezTo>
                      <a:pt x="35330" y="49760"/>
                      <a:pt x="35757" y="50047"/>
                      <a:pt x="36184" y="50047"/>
                    </a:cubicBezTo>
                    <a:cubicBezTo>
                      <a:pt x="36460" y="50047"/>
                      <a:pt x="36736" y="49927"/>
                      <a:pt x="36884" y="49667"/>
                    </a:cubicBezTo>
                    <a:cubicBezTo>
                      <a:pt x="37218" y="49078"/>
                      <a:pt x="37649" y="48588"/>
                      <a:pt x="38135" y="48152"/>
                    </a:cubicBezTo>
                    <a:cubicBezTo>
                      <a:pt x="38232" y="48152"/>
                      <a:pt x="38329" y="48135"/>
                      <a:pt x="38419" y="48100"/>
                    </a:cubicBezTo>
                    <a:cubicBezTo>
                      <a:pt x="38486" y="48076"/>
                      <a:pt x="38547" y="48045"/>
                      <a:pt x="38611" y="48017"/>
                    </a:cubicBezTo>
                    <a:cubicBezTo>
                      <a:pt x="38613" y="48017"/>
                      <a:pt x="38615" y="48015"/>
                      <a:pt x="38616" y="48015"/>
                    </a:cubicBezTo>
                    <a:cubicBezTo>
                      <a:pt x="39473" y="47655"/>
                      <a:pt x="40198" y="47079"/>
                      <a:pt x="40988" y="46613"/>
                    </a:cubicBezTo>
                    <a:cubicBezTo>
                      <a:pt x="41015" y="46622"/>
                      <a:pt x="41043" y="46629"/>
                      <a:pt x="41071" y="46636"/>
                    </a:cubicBezTo>
                    <a:cubicBezTo>
                      <a:pt x="41145" y="46892"/>
                      <a:pt x="41353" y="47082"/>
                      <a:pt x="41597" y="47169"/>
                    </a:cubicBezTo>
                    <a:cubicBezTo>
                      <a:pt x="41640" y="47318"/>
                      <a:pt x="41691" y="47465"/>
                      <a:pt x="41749" y="47610"/>
                    </a:cubicBezTo>
                    <a:cubicBezTo>
                      <a:pt x="41478" y="47830"/>
                      <a:pt x="41216" y="48064"/>
                      <a:pt x="40945" y="48287"/>
                    </a:cubicBezTo>
                    <a:cubicBezTo>
                      <a:pt x="40804" y="48386"/>
                      <a:pt x="40669" y="48493"/>
                      <a:pt x="40541" y="48607"/>
                    </a:cubicBezTo>
                    <a:cubicBezTo>
                      <a:pt x="39985" y="49105"/>
                      <a:pt x="40507" y="50016"/>
                      <a:pt x="41119" y="50016"/>
                    </a:cubicBezTo>
                    <a:cubicBezTo>
                      <a:pt x="41251" y="50016"/>
                      <a:pt x="41388" y="49973"/>
                      <a:pt x="41519" y="49874"/>
                    </a:cubicBezTo>
                    <a:cubicBezTo>
                      <a:pt x="41575" y="49833"/>
                      <a:pt x="41627" y="49788"/>
                      <a:pt x="41678" y="49745"/>
                    </a:cubicBezTo>
                    <a:cubicBezTo>
                      <a:pt x="41680" y="49746"/>
                      <a:pt x="41682" y="49748"/>
                      <a:pt x="41682" y="49750"/>
                    </a:cubicBezTo>
                    <a:cubicBezTo>
                      <a:pt x="42051" y="49421"/>
                      <a:pt x="42558" y="49234"/>
                      <a:pt x="42920" y="48907"/>
                    </a:cubicBezTo>
                    <a:cubicBezTo>
                      <a:pt x="42952" y="48911"/>
                      <a:pt x="42984" y="48913"/>
                      <a:pt x="43015" y="48913"/>
                    </a:cubicBezTo>
                    <a:cubicBezTo>
                      <a:pt x="43660" y="48913"/>
                      <a:pt x="44226" y="48101"/>
                      <a:pt x="43621" y="47558"/>
                    </a:cubicBezTo>
                    <a:cubicBezTo>
                      <a:pt x="43513" y="47458"/>
                      <a:pt x="43420" y="47345"/>
                      <a:pt x="43344" y="47221"/>
                    </a:cubicBezTo>
                    <a:cubicBezTo>
                      <a:pt x="43273" y="46774"/>
                      <a:pt x="43114" y="46341"/>
                      <a:pt x="42920" y="45917"/>
                    </a:cubicBezTo>
                    <a:cubicBezTo>
                      <a:pt x="42958" y="45723"/>
                      <a:pt x="42935" y="45521"/>
                      <a:pt x="42852" y="45341"/>
                    </a:cubicBezTo>
                    <a:cubicBezTo>
                      <a:pt x="42804" y="44695"/>
                      <a:pt x="42809" y="44050"/>
                      <a:pt x="42767" y="43561"/>
                    </a:cubicBezTo>
                    <a:cubicBezTo>
                      <a:pt x="42622" y="41874"/>
                      <a:pt x="42295" y="40219"/>
                      <a:pt x="42243" y="38521"/>
                    </a:cubicBezTo>
                    <a:cubicBezTo>
                      <a:pt x="42238" y="38332"/>
                      <a:pt x="42167" y="38152"/>
                      <a:pt x="42040" y="38012"/>
                    </a:cubicBezTo>
                    <a:cubicBezTo>
                      <a:pt x="44410" y="37660"/>
                      <a:pt x="46809" y="36790"/>
                      <a:pt x="48727" y="36009"/>
                    </a:cubicBezTo>
                    <a:cubicBezTo>
                      <a:pt x="52465" y="34487"/>
                      <a:pt x="56001" y="31692"/>
                      <a:pt x="58771" y="28799"/>
                    </a:cubicBezTo>
                    <a:cubicBezTo>
                      <a:pt x="60201" y="27304"/>
                      <a:pt x="61334" y="25515"/>
                      <a:pt x="62337" y="23630"/>
                    </a:cubicBezTo>
                    <a:cubicBezTo>
                      <a:pt x="62383" y="23578"/>
                      <a:pt x="62432" y="23530"/>
                      <a:pt x="62475" y="23476"/>
                    </a:cubicBezTo>
                    <a:cubicBezTo>
                      <a:pt x="62634" y="23423"/>
                      <a:pt x="62782" y="23307"/>
                      <a:pt x="62880" y="23104"/>
                    </a:cubicBezTo>
                    <a:cubicBezTo>
                      <a:pt x="62946" y="22972"/>
                      <a:pt x="63012" y="22839"/>
                      <a:pt x="63078" y="22708"/>
                    </a:cubicBezTo>
                    <a:cubicBezTo>
                      <a:pt x="63500" y="22124"/>
                      <a:pt x="63893" y="21518"/>
                      <a:pt x="64255" y="20893"/>
                    </a:cubicBezTo>
                    <a:cubicBezTo>
                      <a:pt x="64416" y="20757"/>
                      <a:pt x="64575" y="20622"/>
                      <a:pt x="64736" y="20485"/>
                    </a:cubicBezTo>
                    <a:cubicBezTo>
                      <a:pt x="65167" y="20116"/>
                      <a:pt x="65174" y="19552"/>
                      <a:pt x="64945" y="19100"/>
                    </a:cubicBezTo>
                    <a:cubicBezTo>
                      <a:pt x="66065" y="16919"/>
                      <a:pt x="67083" y="14698"/>
                      <a:pt x="67807" y="12330"/>
                    </a:cubicBezTo>
                    <a:cubicBezTo>
                      <a:pt x="67838" y="12230"/>
                      <a:pt x="67850" y="12124"/>
                      <a:pt x="67841" y="12018"/>
                    </a:cubicBezTo>
                    <a:cubicBezTo>
                      <a:pt x="68158" y="11307"/>
                      <a:pt x="68463" y="10589"/>
                      <a:pt x="68735" y="9851"/>
                    </a:cubicBezTo>
                    <a:cubicBezTo>
                      <a:pt x="69557" y="8146"/>
                      <a:pt x="70215" y="6413"/>
                      <a:pt x="70419" y="4445"/>
                    </a:cubicBezTo>
                    <a:cubicBezTo>
                      <a:pt x="70422" y="4414"/>
                      <a:pt x="70419" y="4388"/>
                      <a:pt x="70419" y="4359"/>
                    </a:cubicBezTo>
                    <a:cubicBezTo>
                      <a:pt x="70622" y="4011"/>
                      <a:pt x="70867" y="3689"/>
                      <a:pt x="71151" y="3401"/>
                    </a:cubicBezTo>
                    <a:cubicBezTo>
                      <a:pt x="71711" y="2843"/>
                      <a:pt x="71217" y="2039"/>
                      <a:pt x="70533" y="2039"/>
                    </a:cubicBezTo>
                    <a:cubicBezTo>
                      <a:pt x="70479" y="2039"/>
                      <a:pt x="70423" y="2044"/>
                      <a:pt x="70367" y="2055"/>
                    </a:cubicBezTo>
                    <a:cubicBezTo>
                      <a:pt x="69983" y="2128"/>
                      <a:pt x="69592" y="2161"/>
                      <a:pt x="69196" y="2161"/>
                    </a:cubicBezTo>
                    <a:cubicBezTo>
                      <a:pt x="67278" y="2161"/>
                      <a:pt x="65259" y="1379"/>
                      <a:pt x="63531" y="547"/>
                    </a:cubicBezTo>
                    <a:cubicBezTo>
                      <a:pt x="63211" y="322"/>
                      <a:pt x="62854" y="149"/>
                      <a:pt x="62480" y="36"/>
                    </a:cubicBezTo>
                    <a:cubicBezTo>
                      <a:pt x="62402" y="12"/>
                      <a:pt x="62326" y="1"/>
                      <a:pt x="62253" y="1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982;p45"/>
              <p:cNvSpPr/>
              <p:nvPr/>
            </p:nvSpPr>
            <p:spPr>
              <a:xfrm>
                <a:off x="2728982" y="3503916"/>
                <a:ext cx="1216037" cy="118967"/>
              </a:xfrm>
              <a:custGeom>
                <a:avLst/>
                <a:gdLst/>
                <a:ahLst/>
                <a:cxnLst/>
                <a:rect l="l" t="t" r="r" b="b"/>
                <a:pathLst>
                  <a:path w="87753" h="8585" extrusionOk="0">
                    <a:moveTo>
                      <a:pt x="14098" y="0"/>
                    </a:moveTo>
                    <a:cubicBezTo>
                      <a:pt x="13261" y="0"/>
                      <a:pt x="12436" y="93"/>
                      <a:pt x="11557" y="232"/>
                    </a:cubicBezTo>
                    <a:cubicBezTo>
                      <a:pt x="10793" y="353"/>
                      <a:pt x="10035" y="399"/>
                      <a:pt x="9277" y="399"/>
                    </a:cubicBezTo>
                    <a:cubicBezTo>
                      <a:pt x="7976" y="399"/>
                      <a:pt x="6678" y="264"/>
                      <a:pt x="5365" y="147"/>
                    </a:cubicBezTo>
                    <a:cubicBezTo>
                      <a:pt x="4976" y="112"/>
                      <a:pt x="4582" y="91"/>
                      <a:pt x="4193" y="91"/>
                    </a:cubicBezTo>
                    <a:cubicBezTo>
                      <a:pt x="2183" y="91"/>
                      <a:pt x="332" y="676"/>
                      <a:pt x="153" y="3093"/>
                    </a:cubicBezTo>
                    <a:cubicBezTo>
                      <a:pt x="1" y="5181"/>
                      <a:pt x="177" y="6857"/>
                      <a:pt x="2353" y="7591"/>
                    </a:cubicBezTo>
                    <a:cubicBezTo>
                      <a:pt x="2792" y="7739"/>
                      <a:pt x="3273" y="7780"/>
                      <a:pt x="3764" y="7780"/>
                    </a:cubicBezTo>
                    <a:cubicBezTo>
                      <a:pt x="4368" y="7780"/>
                      <a:pt x="4987" y="7718"/>
                      <a:pt x="5560" y="7718"/>
                    </a:cubicBezTo>
                    <a:cubicBezTo>
                      <a:pt x="5639" y="7718"/>
                      <a:pt x="5717" y="7719"/>
                      <a:pt x="5795" y="7722"/>
                    </a:cubicBezTo>
                    <a:cubicBezTo>
                      <a:pt x="8166" y="7805"/>
                      <a:pt x="10526" y="8016"/>
                      <a:pt x="12899" y="8044"/>
                    </a:cubicBezTo>
                    <a:cubicBezTo>
                      <a:pt x="12909" y="8044"/>
                      <a:pt x="12919" y="8044"/>
                      <a:pt x="12930" y="8044"/>
                    </a:cubicBezTo>
                    <a:cubicBezTo>
                      <a:pt x="13356" y="8044"/>
                      <a:pt x="13691" y="7904"/>
                      <a:pt x="13939" y="7686"/>
                    </a:cubicBezTo>
                    <a:cubicBezTo>
                      <a:pt x="17254" y="7772"/>
                      <a:pt x="20586" y="7707"/>
                      <a:pt x="23912" y="7866"/>
                    </a:cubicBezTo>
                    <a:cubicBezTo>
                      <a:pt x="28132" y="8067"/>
                      <a:pt x="32357" y="8143"/>
                      <a:pt x="36583" y="8153"/>
                    </a:cubicBezTo>
                    <a:cubicBezTo>
                      <a:pt x="36587" y="8153"/>
                      <a:pt x="36591" y="8153"/>
                      <a:pt x="36595" y="8153"/>
                    </a:cubicBezTo>
                    <a:cubicBezTo>
                      <a:pt x="36833" y="8153"/>
                      <a:pt x="37070" y="8103"/>
                      <a:pt x="37286" y="8001"/>
                    </a:cubicBezTo>
                    <a:cubicBezTo>
                      <a:pt x="37504" y="8101"/>
                      <a:pt x="37741" y="8153"/>
                      <a:pt x="37982" y="8153"/>
                    </a:cubicBezTo>
                    <a:cubicBezTo>
                      <a:pt x="42579" y="8184"/>
                      <a:pt x="47165" y="8551"/>
                      <a:pt x="51761" y="8584"/>
                    </a:cubicBezTo>
                    <a:cubicBezTo>
                      <a:pt x="51763" y="8584"/>
                      <a:pt x="51766" y="8584"/>
                      <a:pt x="51769" y="8584"/>
                    </a:cubicBezTo>
                    <a:cubicBezTo>
                      <a:pt x="52182" y="8584"/>
                      <a:pt x="52507" y="8451"/>
                      <a:pt x="52754" y="8247"/>
                    </a:cubicBezTo>
                    <a:cubicBezTo>
                      <a:pt x="56225" y="8390"/>
                      <a:pt x="59696" y="8562"/>
                      <a:pt x="63172" y="8584"/>
                    </a:cubicBezTo>
                    <a:cubicBezTo>
                      <a:pt x="63174" y="8584"/>
                      <a:pt x="63176" y="8584"/>
                      <a:pt x="63178" y="8584"/>
                    </a:cubicBezTo>
                    <a:cubicBezTo>
                      <a:pt x="63705" y="8584"/>
                      <a:pt x="64092" y="8375"/>
                      <a:pt x="64349" y="8067"/>
                    </a:cubicBezTo>
                    <a:cubicBezTo>
                      <a:pt x="65142" y="8082"/>
                      <a:pt x="65933" y="8106"/>
                      <a:pt x="66724" y="8153"/>
                    </a:cubicBezTo>
                    <a:cubicBezTo>
                      <a:pt x="66760" y="8155"/>
                      <a:pt x="66796" y="8156"/>
                      <a:pt x="66831" y="8156"/>
                    </a:cubicBezTo>
                    <a:cubicBezTo>
                      <a:pt x="67275" y="8156"/>
                      <a:pt x="67612" y="7997"/>
                      <a:pt x="67852" y="7753"/>
                    </a:cubicBezTo>
                    <a:cubicBezTo>
                      <a:pt x="70491" y="7809"/>
                      <a:pt x="73127" y="7926"/>
                      <a:pt x="75767" y="7937"/>
                    </a:cubicBezTo>
                    <a:cubicBezTo>
                      <a:pt x="75777" y="7937"/>
                      <a:pt x="75788" y="7937"/>
                      <a:pt x="75798" y="7937"/>
                    </a:cubicBezTo>
                    <a:cubicBezTo>
                      <a:pt x="76040" y="7937"/>
                      <a:pt x="76280" y="7880"/>
                      <a:pt x="76497" y="7774"/>
                    </a:cubicBezTo>
                    <a:cubicBezTo>
                      <a:pt x="76694" y="7778"/>
                      <a:pt x="76891" y="7779"/>
                      <a:pt x="77088" y="7779"/>
                    </a:cubicBezTo>
                    <a:cubicBezTo>
                      <a:pt x="78164" y="7779"/>
                      <a:pt x="79237" y="7725"/>
                      <a:pt x="80311" y="7589"/>
                    </a:cubicBezTo>
                    <a:cubicBezTo>
                      <a:pt x="81280" y="7558"/>
                      <a:pt x="82250" y="7530"/>
                      <a:pt x="83219" y="7518"/>
                    </a:cubicBezTo>
                    <a:cubicBezTo>
                      <a:pt x="83373" y="7634"/>
                      <a:pt x="83548" y="7720"/>
                      <a:pt x="83735" y="7772"/>
                    </a:cubicBezTo>
                    <a:cubicBezTo>
                      <a:pt x="83870" y="7810"/>
                      <a:pt x="84009" y="7828"/>
                      <a:pt x="84147" y="7828"/>
                    </a:cubicBezTo>
                    <a:cubicBezTo>
                      <a:pt x="84854" y="7828"/>
                      <a:pt x="85546" y="7359"/>
                      <a:pt x="85720" y="6644"/>
                    </a:cubicBezTo>
                    <a:cubicBezTo>
                      <a:pt x="85734" y="6581"/>
                      <a:pt x="85755" y="6523"/>
                      <a:pt x="85772" y="6462"/>
                    </a:cubicBezTo>
                    <a:lnTo>
                      <a:pt x="85772" y="6462"/>
                    </a:lnTo>
                    <a:cubicBezTo>
                      <a:pt x="85770" y="6472"/>
                      <a:pt x="85771" y="6476"/>
                      <a:pt x="85773" y="6476"/>
                    </a:cubicBezTo>
                    <a:cubicBezTo>
                      <a:pt x="85788" y="6476"/>
                      <a:pt x="85889" y="6258"/>
                      <a:pt x="85909" y="6225"/>
                    </a:cubicBezTo>
                    <a:cubicBezTo>
                      <a:pt x="86066" y="5970"/>
                      <a:pt x="86262" y="5735"/>
                      <a:pt x="86444" y="5496"/>
                    </a:cubicBezTo>
                    <a:cubicBezTo>
                      <a:pt x="86922" y="4857"/>
                      <a:pt x="87154" y="4179"/>
                      <a:pt x="87270" y="3403"/>
                    </a:cubicBezTo>
                    <a:cubicBezTo>
                      <a:pt x="87752" y="2432"/>
                      <a:pt x="86898" y="1074"/>
                      <a:pt x="85728" y="1074"/>
                    </a:cubicBezTo>
                    <a:cubicBezTo>
                      <a:pt x="85484" y="1074"/>
                      <a:pt x="85226" y="1133"/>
                      <a:pt x="84964" y="1267"/>
                    </a:cubicBezTo>
                    <a:cubicBezTo>
                      <a:pt x="84924" y="1286"/>
                      <a:pt x="84879" y="1298"/>
                      <a:pt x="84837" y="1316"/>
                    </a:cubicBezTo>
                    <a:cubicBezTo>
                      <a:pt x="84725" y="1269"/>
                      <a:pt x="84605" y="1234"/>
                      <a:pt x="84486" y="1212"/>
                    </a:cubicBezTo>
                    <a:cubicBezTo>
                      <a:pt x="82657" y="868"/>
                      <a:pt x="80851" y="587"/>
                      <a:pt x="79024" y="587"/>
                    </a:cubicBezTo>
                    <a:cubicBezTo>
                      <a:pt x="78195" y="587"/>
                      <a:pt x="77362" y="645"/>
                      <a:pt x="76521" y="781"/>
                    </a:cubicBezTo>
                    <a:cubicBezTo>
                      <a:pt x="76090" y="852"/>
                      <a:pt x="75796" y="1047"/>
                      <a:pt x="75607" y="1305"/>
                    </a:cubicBezTo>
                    <a:cubicBezTo>
                      <a:pt x="74275" y="1331"/>
                      <a:pt x="72943" y="1368"/>
                      <a:pt x="71614" y="1413"/>
                    </a:cubicBezTo>
                    <a:cubicBezTo>
                      <a:pt x="71375" y="1259"/>
                      <a:pt x="71100" y="1170"/>
                      <a:pt x="70814" y="1155"/>
                    </a:cubicBezTo>
                    <a:cubicBezTo>
                      <a:pt x="70099" y="1111"/>
                      <a:pt x="69384" y="1095"/>
                      <a:pt x="68669" y="1095"/>
                    </a:cubicBezTo>
                    <a:cubicBezTo>
                      <a:pt x="66514" y="1095"/>
                      <a:pt x="64360" y="1245"/>
                      <a:pt x="62202" y="1264"/>
                    </a:cubicBezTo>
                    <a:cubicBezTo>
                      <a:pt x="61752" y="1267"/>
                      <a:pt x="61404" y="1426"/>
                      <a:pt x="61150" y="1665"/>
                    </a:cubicBezTo>
                    <a:cubicBezTo>
                      <a:pt x="59779" y="1605"/>
                      <a:pt x="58408" y="1549"/>
                      <a:pt x="57035" y="1478"/>
                    </a:cubicBezTo>
                    <a:cubicBezTo>
                      <a:pt x="57003" y="1477"/>
                      <a:pt x="56971" y="1476"/>
                      <a:pt x="56940" y="1476"/>
                    </a:cubicBezTo>
                    <a:cubicBezTo>
                      <a:pt x="56499" y="1476"/>
                      <a:pt x="56163" y="1634"/>
                      <a:pt x="55920" y="1875"/>
                    </a:cubicBezTo>
                    <a:cubicBezTo>
                      <a:pt x="55398" y="1757"/>
                      <a:pt x="54875" y="1638"/>
                      <a:pt x="54350" y="1516"/>
                    </a:cubicBezTo>
                    <a:cubicBezTo>
                      <a:pt x="53538" y="1328"/>
                      <a:pt x="52241" y="741"/>
                      <a:pt x="51171" y="741"/>
                    </a:cubicBezTo>
                    <a:cubicBezTo>
                      <a:pt x="50762" y="741"/>
                      <a:pt x="50387" y="826"/>
                      <a:pt x="50085" y="1053"/>
                    </a:cubicBezTo>
                    <a:cubicBezTo>
                      <a:pt x="50068" y="1053"/>
                      <a:pt x="50056" y="1047"/>
                      <a:pt x="50038" y="1047"/>
                    </a:cubicBezTo>
                    <a:lnTo>
                      <a:pt x="49500" y="1047"/>
                    </a:lnTo>
                    <a:cubicBezTo>
                      <a:pt x="49287" y="1047"/>
                      <a:pt x="49076" y="1087"/>
                      <a:pt x="48877" y="1167"/>
                    </a:cubicBezTo>
                    <a:cubicBezTo>
                      <a:pt x="45036" y="2055"/>
                      <a:pt x="41021" y="1645"/>
                      <a:pt x="37121" y="2181"/>
                    </a:cubicBezTo>
                    <a:cubicBezTo>
                      <a:pt x="36586" y="2256"/>
                      <a:pt x="36254" y="2524"/>
                      <a:pt x="36086" y="2872"/>
                    </a:cubicBezTo>
                    <a:cubicBezTo>
                      <a:pt x="29596" y="2849"/>
                      <a:pt x="23110" y="2706"/>
                      <a:pt x="16624" y="2534"/>
                    </a:cubicBezTo>
                    <a:cubicBezTo>
                      <a:pt x="17228" y="1674"/>
                      <a:pt x="17107" y="346"/>
                      <a:pt x="15805" y="137"/>
                    </a:cubicBezTo>
                    <a:cubicBezTo>
                      <a:pt x="15218" y="41"/>
                      <a:pt x="14655" y="0"/>
                      <a:pt x="14098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983;p45"/>
              <p:cNvSpPr/>
              <p:nvPr/>
            </p:nvSpPr>
            <p:spPr>
              <a:xfrm>
                <a:off x="2823504" y="3611298"/>
                <a:ext cx="1069120" cy="747751"/>
              </a:xfrm>
              <a:custGeom>
                <a:avLst/>
                <a:gdLst/>
                <a:ahLst/>
                <a:cxnLst/>
                <a:rect l="l" t="t" r="r" b="b"/>
                <a:pathLst>
                  <a:path w="77151" h="53960" extrusionOk="0">
                    <a:moveTo>
                      <a:pt x="76197" y="0"/>
                    </a:moveTo>
                    <a:cubicBezTo>
                      <a:pt x="76116" y="0"/>
                      <a:pt x="76031" y="17"/>
                      <a:pt x="75944" y="53"/>
                    </a:cubicBezTo>
                    <a:cubicBezTo>
                      <a:pt x="75868" y="86"/>
                      <a:pt x="75806" y="129"/>
                      <a:pt x="75735" y="165"/>
                    </a:cubicBezTo>
                    <a:cubicBezTo>
                      <a:pt x="75732" y="165"/>
                      <a:pt x="75729" y="165"/>
                      <a:pt x="75726" y="165"/>
                    </a:cubicBezTo>
                    <a:cubicBezTo>
                      <a:pt x="75500" y="165"/>
                      <a:pt x="75279" y="229"/>
                      <a:pt x="75086" y="347"/>
                    </a:cubicBezTo>
                    <a:lnTo>
                      <a:pt x="71959" y="347"/>
                    </a:lnTo>
                    <a:cubicBezTo>
                      <a:pt x="71955" y="347"/>
                      <a:pt x="71951" y="347"/>
                      <a:pt x="71947" y="347"/>
                    </a:cubicBezTo>
                    <a:cubicBezTo>
                      <a:pt x="71839" y="347"/>
                      <a:pt x="71732" y="369"/>
                      <a:pt x="71632" y="411"/>
                    </a:cubicBezTo>
                    <a:cubicBezTo>
                      <a:pt x="71594" y="427"/>
                      <a:pt x="71568" y="454"/>
                      <a:pt x="71534" y="475"/>
                    </a:cubicBezTo>
                    <a:cubicBezTo>
                      <a:pt x="71492" y="501"/>
                      <a:pt x="71447" y="522"/>
                      <a:pt x="71412" y="555"/>
                    </a:cubicBezTo>
                    <a:cubicBezTo>
                      <a:pt x="71028" y="454"/>
                      <a:pt x="70634" y="404"/>
                      <a:pt x="70239" y="402"/>
                    </a:cubicBezTo>
                    <a:cubicBezTo>
                      <a:pt x="69268" y="402"/>
                      <a:pt x="68298" y="394"/>
                      <a:pt x="67332" y="295"/>
                    </a:cubicBezTo>
                    <a:cubicBezTo>
                      <a:pt x="67240" y="286"/>
                      <a:pt x="67147" y="281"/>
                      <a:pt x="67053" y="281"/>
                    </a:cubicBezTo>
                    <a:cubicBezTo>
                      <a:pt x="66668" y="281"/>
                      <a:pt x="66271" y="358"/>
                      <a:pt x="65885" y="489"/>
                    </a:cubicBezTo>
                    <a:cubicBezTo>
                      <a:pt x="64084" y="320"/>
                      <a:pt x="62259" y="264"/>
                      <a:pt x="60426" y="264"/>
                    </a:cubicBezTo>
                    <a:cubicBezTo>
                      <a:pt x="56770" y="264"/>
                      <a:pt x="53083" y="487"/>
                      <a:pt x="49491" y="487"/>
                    </a:cubicBezTo>
                    <a:cubicBezTo>
                      <a:pt x="49304" y="487"/>
                      <a:pt x="49116" y="487"/>
                      <a:pt x="48930" y="486"/>
                    </a:cubicBezTo>
                    <a:cubicBezTo>
                      <a:pt x="46959" y="471"/>
                      <a:pt x="44988" y="409"/>
                      <a:pt x="43017" y="409"/>
                    </a:cubicBezTo>
                    <a:cubicBezTo>
                      <a:pt x="41976" y="409"/>
                      <a:pt x="40934" y="427"/>
                      <a:pt x="39894" y="477"/>
                    </a:cubicBezTo>
                    <a:cubicBezTo>
                      <a:pt x="37989" y="568"/>
                      <a:pt x="36043" y="793"/>
                      <a:pt x="34114" y="793"/>
                    </a:cubicBezTo>
                    <a:cubicBezTo>
                      <a:pt x="33522" y="793"/>
                      <a:pt x="32932" y="772"/>
                      <a:pt x="32345" y="719"/>
                    </a:cubicBezTo>
                    <a:cubicBezTo>
                      <a:pt x="31673" y="318"/>
                      <a:pt x="30849" y="81"/>
                      <a:pt x="29869" y="81"/>
                    </a:cubicBezTo>
                    <a:lnTo>
                      <a:pt x="29331" y="81"/>
                    </a:lnTo>
                    <a:cubicBezTo>
                      <a:pt x="28907" y="82"/>
                      <a:pt x="28484" y="141"/>
                      <a:pt x="28076" y="255"/>
                    </a:cubicBezTo>
                    <a:cubicBezTo>
                      <a:pt x="27852" y="141"/>
                      <a:pt x="27605" y="80"/>
                      <a:pt x="27353" y="80"/>
                    </a:cubicBezTo>
                    <a:cubicBezTo>
                      <a:pt x="27346" y="80"/>
                      <a:pt x="27339" y="80"/>
                      <a:pt x="27331" y="81"/>
                    </a:cubicBezTo>
                    <a:lnTo>
                      <a:pt x="2849" y="81"/>
                    </a:lnTo>
                    <a:cubicBezTo>
                      <a:pt x="2794" y="81"/>
                      <a:pt x="2747" y="91"/>
                      <a:pt x="2695" y="94"/>
                    </a:cubicBezTo>
                    <a:cubicBezTo>
                      <a:pt x="2560" y="74"/>
                      <a:pt x="2424" y="64"/>
                      <a:pt x="2286" y="64"/>
                    </a:cubicBezTo>
                    <a:cubicBezTo>
                      <a:pt x="1855" y="64"/>
                      <a:pt x="1413" y="168"/>
                      <a:pt x="957" y="408"/>
                    </a:cubicBezTo>
                    <a:cubicBezTo>
                      <a:pt x="95" y="865"/>
                      <a:pt x="0" y="1715"/>
                      <a:pt x="327" y="2391"/>
                    </a:cubicBezTo>
                    <a:cubicBezTo>
                      <a:pt x="50" y="2971"/>
                      <a:pt x="152" y="3672"/>
                      <a:pt x="587" y="4178"/>
                    </a:cubicBezTo>
                    <a:cubicBezTo>
                      <a:pt x="601" y="6087"/>
                      <a:pt x="104" y="7965"/>
                      <a:pt x="265" y="9876"/>
                    </a:cubicBezTo>
                    <a:cubicBezTo>
                      <a:pt x="343" y="10790"/>
                      <a:pt x="943" y="11440"/>
                      <a:pt x="1880" y="11490"/>
                    </a:cubicBezTo>
                    <a:cubicBezTo>
                      <a:pt x="1932" y="11493"/>
                      <a:pt x="1983" y="11494"/>
                      <a:pt x="2034" y="11494"/>
                    </a:cubicBezTo>
                    <a:cubicBezTo>
                      <a:pt x="2178" y="11494"/>
                      <a:pt x="2318" y="11484"/>
                      <a:pt x="2458" y="11478"/>
                    </a:cubicBezTo>
                    <a:cubicBezTo>
                      <a:pt x="2514" y="11647"/>
                      <a:pt x="2612" y="11798"/>
                      <a:pt x="2746" y="11917"/>
                    </a:cubicBezTo>
                    <a:cubicBezTo>
                      <a:pt x="4058" y="13053"/>
                      <a:pt x="5013" y="15125"/>
                      <a:pt x="4587" y="16875"/>
                    </a:cubicBezTo>
                    <a:cubicBezTo>
                      <a:pt x="4461" y="17394"/>
                      <a:pt x="4655" y="17805"/>
                      <a:pt x="4973" y="18069"/>
                    </a:cubicBezTo>
                    <a:cubicBezTo>
                      <a:pt x="4918" y="18639"/>
                      <a:pt x="5328" y="19153"/>
                      <a:pt x="5865" y="19333"/>
                    </a:cubicBezTo>
                    <a:cubicBezTo>
                      <a:pt x="6192" y="19444"/>
                      <a:pt x="6538" y="19489"/>
                      <a:pt x="6894" y="19489"/>
                    </a:cubicBezTo>
                    <a:cubicBezTo>
                      <a:pt x="7274" y="19489"/>
                      <a:pt x="7665" y="19438"/>
                      <a:pt x="8058" y="19361"/>
                    </a:cubicBezTo>
                    <a:cubicBezTo>
                      <a:pt x="8119" y="19375"/>
                      <a:pt x="8182" y="19382"/>
                      <a:pt x="8245" y="19382"/>
                    </a:cubicBezTo>
                    <a:cubicBezTo>
                      <a:pt x="8277" y="19382"/>
                      <a:pt x="8309" y="19380"/>
                      <a:pt x="8340" y="19376"/>
                    </a:cubicBezTo>
                    <a:cubicBezTo>
                      <a:pt x="9268" y="19259"/>
                      <a:pt x="10201" y="19153"/>
                      <a:pt x="11106" y="18909"/>
                    </a:cubicBezTo>
                    <a:cubicBezTo>
                      <a:pt x="11707" y="19106"/>
                      <a:pt x="12325" y="19238"/>
                      <a:pt x="12979" y="19342"/>
                    </a:cubicBezTo>
                    <a:cubicBezTo>
                      <a:pt x="13057" y="19586"/>
                      <a:pt x="13232" y="19809"/>
                      <a:pt x="13542" y="19963"/>
                    </a:cubicBezTo>
                    <a:cubicBezTo>
                      <a:pt x="17328" y="21852"/>
                      <a:pt x="17381" y="29429"/>
                      <a:pt x="17141" y="33020"/>
                    </a:cubicBezTo>
                    <a:cubicBezTo>
                      <a:pt x="17111" y="33458"/>
                      <a:pt x="17285" y="33768"/>
                      <a:pt x="17546" y="33959"/>
                    </a:cubicBezTo>
                    <a:cubicBezTo>
                      <a:pt x="17518" y="34076"/>
                      <a:pt x="17529" y="34199"/>
                      <a:pt x="17574" y="34312"/>
                    </a:cubicBezTo>
                    <a:cubicBezTo>
                      <a:pt x="17740" y="34708"/>
                      <a:pt x="17861" y="35113"/>
                      <a:pt x="17963" y="35525"/>
                    </a:cubicBezTo>
                    <a:cubicBezTo>
                      <a:pt x="17797" y="35728"/>
                      <a:pt x="17733" y="35994"/>
                      <a:pt x="17788" y="36249"/>
                    </a:cubicBezTo>
                    <a:cubicBezTo>
                      <a:pt x="17845" y="36517"/>
                      <a:pt x="17923" y="36780"/>
                      <a:pt x="17999" y="37043"/>
                    </a:cubicBezTo>
                    <a:cubicBezTo>
                      <a:pt x="17960" y="37244"/>
                      <a:pt x="17975" y="37454"/>
                      <a:pt x="18046" y="37647"/>
                    </a:cubicBezTo>
                    <a:cubicBezTo>
                      <a:pt x="18389" y="38641"/>
                      <a:pt x="18775" y="39695"/>
                      <a:pt x="19093" y="40777"/>
                    </a:cubicBezTo>
                    <a:cubicBezTo>
                      <a:pt x="19029" y="40926"/>
                      <a:pt x="19012" y="41104"/>
                      <a:pt x="19081" y="41309"/>
                    </a:cubicBezTo>
                    <a:cubicBezTo>
                      <a:pt x="19308" y="42001"/>
                      <a:pt x="19518" y="42688"/>
                      <a:pt x="19672" y="43384"/>
                    </a:cubicBezTo>
                    <a:cubicBezTo>
                      <a:pt x="19706" y="43656"/>
                      <a:pt x="19732" y="43924"/>
                      <a:pt x="19746" y="44196"/>
                    </a:cubicBezTo>
                    <a:cubicBezTo>
                      <a:pt x="19627" y="44383"/>
                      <a:pt x="19583" y="44618"/>
                      <a:pt x="19618" y="44861"/>
                    </a:cubicBezTo>
                    <a:cubicBezTo>
                      <a:pt x="19653" y="45093"/>
                      <a:pt x="19680" y="45325"/>
                      <a:pt x="19710" y="45558"/>
                    </a:cubicBezTo>
                    <a:cubicBezTo>
                      <a:pt x="19694" y="45686"/>
                      <a:pt x="19680" y="45813"/>
                      <a:pt x="19660" y="45939"/>
                    </a:cubicBezTo>
                    <a:cubicBezTo>
                      <a:pt x="19611" y="46220"/>
                      <a:pt x="19661" y="46509"/>
                      <a:pt x="19801" y="46756"/>
                    </a:cubicBezTo>
                    <a:cubicBezTo>
                      <a:pt x="19801" y="46770"/>
                      <a:pt x="19805" y="46784"/>
                      <a:pt x="19805" y="46799"/>
                    </a:cubicBezTo>
                    <a:cubicBezTo>
                      <a:pt x="19807" y="47012"/>
                      <a:pt x="19878" y="47180"/>
                      <a:pt x="19987" y="47305"/>
                    </a:cubicBezTo>
                    <a:cubicBezTo>
                      <a:pt x="19718" y="48321"/>
                      <a:pt x="19159" y="49252"/>
                      <a:pt x="18661" y="50210"/>
                    </a:cubicBezTo>
                    <a:cubicBezTo>
                      <a:pt x="18081" y="51096"/>
                      <a:pt x="17387" y="51868"/>
                      <a:pt x="16597" y="52579"/>
                    </a:cubicBezTo>
                    <a:cubicBezTo>
                      <a:pt x="16062" y="53061"/>
                      <a:pt x="16490" y="53959"/>
                      <a:pt x="17167" y="53959"/>
                    </a:cubicBezTo>
                    <a:cubicBezTo>
                      <a:pt x="17858" y="53959"/>
                      <a:pt x="18529" y="53924"/>
                      <a:pt x="19211" y="53822"/>
                    </a:cubicBezTo>
                    <a:cubicBezTo>
                      <a:pt x="19353" y="53800"/>
                      <a:pt x="19471" y="53725"/>
                      <a:pt x="19564" y="53625"/>
                    </a:cubicBezTo>
                    <a:cubicBezTo>
                      <a:pt x="20206" y="53799"/>
                      <a:pt x="20843" y="53857"/>
                      <a:pt x="21493" y="53857"/>
                    </a:cubicBezTo>
                    <a:cubicBezTo>
                      <a:pt x="22251" y="53857"/>
                      <a:pt x="23025" y="53778"/>
                      <a:pt x="23842" y="53715"/>
                    </a:cubicBezTo>
                    <a:cubicBezTo>
                      <a:pt x="24094" y="53699"/>
                      <a:pt x="24337" y="53606"/>
                      <a:pt x="24534" y="53447"/>
                    </a:cubicBezTo>
                    <a:cubicBezTo>
                      <a:pt x="25034" y="53608"/>
                      <a:pt x="25558" y="53689"/>
                      <a:pt x="26084" y="53689"/>
                    </a:cubicBezTo>
                    <a:cubicBezTo>
                      <a:pt x="26090" y="53689"/>
                      <a:pt x="26095" y="53689"/>
                      <a:pt x="26101" y="53689"/>
                    </a:cubicBezTo>
                    <a:lnTo>
                      <a:pt x="57642" y="53689"/>
                    </a:lnTo>
                    <a:cubicBezTo>
                      <a:pt x="57648" y="53689"/>
                      <a:pt x="57654" y="53689"/>
                      <a:pt x="57661" y="53689"/>
                    </a:cubicBezTo>
                    <a:cubicBezTo>
                      <a:pt x="58125" y="53689"/>
                      <a:pt x="58588" y="53625"/>
                      <a:pt x="59036" y="53502"/>
                    </a:cubicBezTo>
                    <a:cubicBezTo>
                      <a:pt x="59334" y="53579"/>
                      <a:pt x="59650" y="53615"/>
                      <a:pt x="59973" y="53615"/>
                    </a:cubicBezTo>
                    <a:cubicBezTo>
                      <a:pt x="60804" y="53615"/>
                      <a:pt x="61682" y="53374"/>
                      <a:pt x="62437" y="52955"/>
                    </a:cubicBezTo>
                    <a:cubicBezTo>
                      <a:pt x="62629" y="52986"/>
                      <a:pt x="62823" y="53016"/>
                      <a:pt x="63026" y="53043"/>
                    </a:cubicBezTo>
                    <a:cubicBezTo>
                      <a:pt x="63680" y="53130"/>
                      <a:pt x="64339" y="53189"/>
                      <a:pt x="64997" y="53253"/>
                    </a:cubicBezTo>
                    <a:cubicBezTo>
                      <a:pt x="65053" y="53258"/>
                      <a:pt x="65144" y="53268"/>
                      <a:pt x="65241" y="53280"/>
                    </a:cubicBezTo>
                    <a:cubicBezTo>
                      <a:pt x="65584" y="53343"/>
                      <a:pt x="65923" y="53421"/>
                      <a:pt x="66257" y="53516"/>
                    </a:cubicBezTo>
                    <a:cubicBezTo>
                      <a:pt x="66667" y="53632"/>
                      <a:pt x="67082" y="53687"/>
                      <a:pt x="67495" y="53687"/>
                    </a:cubicBezTo>
                    <a:cubicBezTo>
                      <a:pt x="68236" y="53687"/>
                      <a:pt x="68967" y="53510"/>
                      <a:pt x="69631" y="53190"/>
                    </a:cubicBezTo>
                    <a:cubicBezTo>
                      <a:pt x="70133" y="53340"/>
                      <a:pt x="70660" y="53415"/>
                      <a:pt x="71186" y="53415"/>
                    </a:cubicBezTo>
                    <a:cubicBezTo>
                      <a:pt x="71772" y="53415"/>
                      <a:pt x="72357" y="53323"/>
                      <a:pt x="72910" y="53140"/>
                    </a:cubicBezTo>
                    <a:cubicBezTo>
                      <a:pt x="73081" y="53234"/>
                      <a:pt x="73272" y="53284"/>
                      <a:pt x="73467" y="53286"/>
                    </a:cubicBezTo>
                    <a:cubicBezTo>
                      <a:pt x="73715" y="53286"/>
                      <a:pt x="73964" y="53287"/>
                      <a:pt x="74212" y="53296"/>
                    </a:cubicBezTo>
                    <a:cubicBezTo>
                      <a:pt x="74336" y="53301"/>
                      <a:pt x="74461" y="53310"/>
                      <a:pt x="74585" y="53320"/>
                    </a:cubicBezTo>
                    <a:cubicBezTo>
                      <a:pt x="74613" y="53324"/>
                      <a:pt x="74625" y="53324"/>
                      <a:pt x="74643" y="53325"/>
                    </a:cubicBezTo>
                    <a:cubicBezTo>
                      <a:pt x="74662" y="53331"/>
                      <a:pt x="74693" y="53338"/>
                      <a:pt x="74759" y="53350"/>
                    </a:cubicBezTo>
                    <a:cubicBezTo>
                      <a:pt x="74836" y="53362"/>
                      <a:pt x="74915" y="53369"/>
                      <a:pt x="74993" y="53369"/>
                    </a:cubicBezTo>
                    <a:cubicBezTo>
                      <a:pt x="75033" y="53369"/>
                      <a:pt x="75073" y="53367"/>
                      <a:pt x="75113" y="53364"/>
                    </a:cubicBezTo>
                    <a:cubicBezTo>
                      <a:pt x="75327" y="53522"/>
                      <a:pt x="75584" y="53602"/>
                      <a:pt x="75841" y="53602"/>
                    </a:cubicBezTo>
                    <a:cubicBezTo>
                      <a:pt x="76150" y="53602"/>
                      <a:pt x="76459" y="53486"/>
                      <a:pt x="76692" y="53254"/>
                    </a:cubicBezTo>
                    <a:cubicBezTo>
                      <a:pt x="77102" y="52844"/>
                      <a:pt x="77151" y="52195"/>
                      <a:pt x="76844" y="51726"/>
                    </a:cubicBezTo>
                    <a:cubicBezTo>
                      <a:pt x="76839" y="51716"/>
                      <a:pt x="76838" y="51702"/>
                      <a:pt x="76832" y="51691"/>
                    </a:cubicBezTo>
                    <a:lnTo>
                      <a:pt x="76832" y="15253"/>
                    </a:lnTo>
                    <a:cubicBezTo>
                      <a:pt x="76909" y="15049"/>
                      <a:pt x="76931" y="14829"/>
                      <a:pt x="76896" y="14613"/>
                    </a:cubicBezTo>
                    <a:cubicBezTo>
                      <a:pt x="76869" y="14436"/>
                      <a:pt x="76853" y="14258"/>
                      <a:pt x="76832" y="14079"/>
                    </a:cubicBezTo>
                    <a:lnTo>
                      <a:pt x="76832" y="12566"/>
                    </a:lnTo>
                    <a:cubicBezTo>
                      <a:pt x="76834" y="12367"/>
                      <a:pt x="76786" y="12172"/>
                      <a:pt x="76694" y="11997"/>
                    </a:cubicBezTo>
                    <a:cubicBezTo>
                      <a:pt x="76654" y="10321"/>
                      <a:pt x="76732" y="8637"/>
                      <a:pt x="76616" y="6968"/>
                    </a:cubicBezTo>
                    <a:cubicBezTo>
                      <a:pt x="76602" y="6731"/>
                      <a:pt x="76521" y="6504"/>
                      <a:pt x="76381" y="6314"/>
                    </a:cubicBezTo>
                    <a:cubicBezTo>
                      <a:pt x="76410" y="5814"/>
                      <a:pt x="76452" y="5313"/>
                      <a:pt x="76509" y="4815"/>
                    </a:cubicBezTo>
                    <a:cubicBezTo>
                      <a:pt x="76533" y="4630"/>
                      <a:pt x="76510" y="4443"/>
                      <a:pt x="76445" y="4268"/>
                    </a:cubicBezTo>
                    <a:cubicBezTo>
                      <a:pt x="76478" y="4230"/>
                      <a:pt x="76507" y="4190"/>
                      <a:pt x="76533" y="4147"/>
                    </a:cubicBezTo>
                    <a:cubicBezTo>
                      <a:pt x="76962" y="3311"/>
                      <a:pt x="77066" y="2417"/>
                      <a:pt x="76921" y="1517"/>
                    </a:cubicBezTo>
                    <a:cubicBezTo>
                      <a:pt x="76938" y="1384"/>
                      <a:pt x="76933" y="1247"/>
                      <a:pt x="76907" y="1116"/>
                    </a:cubicBezTo>
                    <a:cubicBezTo>
                      <a:pt x="77077" y="640"/>
                      <a:pt x="76704" y="0"/>
                      <a:pt x="761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984;p45"/>
              <p:cNvSpPr/>
              <p:nvPr/>
            </p:nvSpPr>
            <p:spPr>
              <a:xfrm>
                <a:off x="2718672" y="3497140"/>
                <a:ext cx="1235036" cy="125438"/>
              </a:xfrm>
              <a:custGeom>
                <a:avLst/>
                <a:gdLst/>
                <a:ahLst/>
                <a:cxnLst/>
                <a:rect l="l" t="t" r="r" b="b"/>
                <a:pathLst>
                  <a:path w="89124" h="9052" extrusionOk="0">
                    <a:moveTo>
                      <a:pt x="15216" y="1"/>
                    </a:moveTo>
                    <a:cubicBezTo>
                      <a:pt x="15212" y="1"/>
                      <a:pt x="15208" y="1"/>
                      <a:pt x="15204" y="1"/>
                    </a:cubicBezTo>
                    <a:cubicBezTo>
                      <a:pt x="11768" y="84"/>
                      <a:pt x="8332" y="146"/>
                      <a:pt x="4894" y="228"/>
                    </a:cubicBezTo>
                    <a:cubicBezTo>
                      <a:pt x="4866" y="228"/>
                      <a:pt x="4837" y="229"/>
                      <a:pt x="4808" y="229"/>
                    </a:cubicBezTo>
                    <a:cubicBezTo>
                      <a:pt x="4240" y="229"/>
                      <a:pt x="3465" y="108"/>
                      <a:pt x="2748" y="108"/>
                    </a:cubicBezTo>
                    <a:cubicBezTo>
                      <a:pt x="1782" y="108"/>
                      <a:pt x="920" y="326"/>
                      <a:pt x="802" y="1349"/>
                    </a:cubicBezTo>
                    <a:cubicBezTo>
                      <a:pt x="655" y="2608"/>
                      <a:pt x="0" y="8064"/>
                      <a:pt x="1953" y="8312"/>
                    </a:cubicBezTo>
                    <a:cubicBezTo>
                      <a:pt x="5326" y="8737"/>
                      <a:pt x="8791" y="8803"/>
                      <a:pt x="12246" y="8803"/>
                    </a:cubicBezTo>
                    <a:cubicBezTo>
                      <a:pt x="13815" y="8803"/>
                      <a:pt x="15381" y="8789"/>
                      <a:pt x="16936" y="8789"/>
                    </a:cubicBezTo>
                    <a:cubicBezTo>
                      <a:pt x="17714" y="8789"/>
                      <a:pt x="18489" y="8793"/>
                      <a:pt x="19260" y="8803"/>
                    </a:cubicBezTo>
                    <a:cubicBezTo>
                      <a:pt x="30019" y="8946"/>
                      <a:pt x="40785" y="9052"/>
                      <a:pt x="51551" y="9052"/>
                    </a:cubicBezTo>
                    <a:cubicBezTo>
                      <a:pt x="60403" y="9052"/>
                      <a:pt x="69255" y="8980"/>
                      <a:pt x="78102" y="8798"/>
                    </a:cubicBezTo>
                    <a:cubicBezTo>
                      <a:pt x="80437" y="8750"/>
                      <a:pt x="82788" y="8731"/>
                      <a:pt x="85116" y="8526"/>
                    </a:cubicBezTo>
                    <a:cubicBezTo>
                      <a:pt x="87602" y="8310"/>
                      <a:pt x="89123" y="4685"/>
                      <a:pt x="88090" y="2520"/>
                    </a:cubicBezTo>
                    <a:cubicBezTo>
                      <a:pt x="87446" y="1169"/>
                      <a:pt x="86703" y="1090"/>
                      <a:pt x="85317" y="984"/>
                    </a:cubicBezTo>
                    <a:cubicBezTo>
                      <a:pt x="84215" y="902"/>
                      <a:pt x="83107" y="874"/>
                      <a:pt x="81997" y="874"/>
                    </a:cubicBezTo>
                    <a:cubicBezTo>
                      <a:pt x="80500" y="874"/>
                      <a:pt x="79002" y="924"/>
                      <a:pt x="77515" y="955"/>
                    </a:cubicBezTo>
                    <a:cubicBezTo>
                      <a:pt x="71035" y="1085"/>
                      <a:pt x="64558" y="1436"/>
                      <a:pt x="58075" y="1453"/>
                    </a:cubicBezTo>
                    <a:cubicBezTo>
                      <a:pt x="57556" y="1455"/>
                      <a:pt x="57554" y="2262"/>
                      <a:pt x="58073" y="2262"/>
                    </a:cubicBezTo>
                    <a:cubicBezTo>
                      <a:pt x="58074" y="2262"/>
                      <a:pt x="58075" y="2262"/>
                      <a:pt x="58075" y="2262"/>
                    </a:cubicBezTo>
                    <a:cubicBezTo>
                      <a:pt x="64305" y="2244"/>
                      <a:pt x="70530" y="1929"/>
                      <a:pt x="76757" y="1779"/>
                    </a:cubicBezTo>
                    <a:cubicBezTo>
                      <a:pt x="78365" y="1740"/>
                      <a:pt x="79975" y="1705"/>
                      <a:pt x="81584" y="1705"/>
                    </a:cubicBezTo>
                    <a:cubicBezTo>
                      <a:pt x="82537" y="1705"/>
                      <a:pt x="83490" y="1717"/>
                      <a:pt x="84442" y="1748"/>
                    </a:cubicBezTo>
                    <a:cubicBezTo>
                      <a:pt x="85190" y="1772"/>
                      <a:pt x="85955" y="1798"/>
                      <a:pt x="86684" y="1971"/>
                    </a:cubicBezTo>
                    <a:cubicBezTo>
                      <a:pt x="88668" y="2440"/>
                      <a:pt x="87084" y="7385"/>
                      <a:pt x="85587" y="7664"/>
                    </a:cubicBezTo>
                    <a:cubicBezTo>
                      <a:pt x="83003" y="8144"/>
                      <a:pt x="80266" y="8268"/>
                      <a:pt x="77511" y="8268"/>
                    </a:cubicBezTo>
                    <a:cubicBezTo>
                      <a:pt x="74541" y="8268"/>
                      <a:pt x="71551" y="8124"/>
                      <a:pt x="68711" y="8124"/>
                    </a:cubicBezTo>
                    <a:cubicBezTo>
                      <a:pt x="68491" y="8124"/>
                      <a:pt x="68271" y="8124"/>
                      <a:pt x="68053" y="8126"/>
                    </a:cubicBezTo>
                    <a:cubicBezTo>
                      <a:pt x="60884" y="8187"/>
                      <a:pt x="53712" y="8224"/>
                      <a:pt x="46539" y="8224"/>
                    </a:cubicBezTo>
                    <a:cubicBezTo>
                      <a:pt x="34120" y="8224"/>
                      <a:pt x="21699" y="8113"/>
                      <a:pt x="9289" y="7820"/>
                    </a:cubicBezTo>
                    <a:cubicBezTo>
                      <a:pt x="6881" y="7763"/>
                      <a:pt x="4366" y="7855"/>
                      <a:pt x="1976" y="7505"/>
                    </a:cubicBezTo>
                    <a:cubicBezTo>
                      <a:pt x="1532" y="7441"/>
                      <a:pt x="788" y="1152"/>
                      <a:pt x="2413" y="1104"/>
                    </a:cubicBezTo>
                    <a:cubicBezTo>
                      <a:pt x="6677" y="974"/>
                      <a:pt x="10941" y="913"/>
                      <a:pt x="15204" y="808"/>
                    </a:cubicBezTo>
                    <a:cubicBezTo>
                      <a:pt x="15720" y="796"/>
                      <a:pt x="15725" y="1"/>
                      <a:pt x="152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985;p45"/>
              <p:cNvSpPr/>
              <p:nvPr/>
            </p:nvSpPr>
            <p:spPr>
              <a:xfrm>
                <a:off x="2820095" y="3613321"/>
                <a:ext cx="11183" cy="159999"/>
              </a:xfrm>
              <a:custGeom>
                <a:avLst/>
                <a:gdLst/>
                <a:ahLst/>
                <a:cxnLst/>
                <a:rect l="l" t="t" r="r" b="b"/>
                <a:pathLst>
                  <a:path w="807" h="11546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2"/>
                    </a:cubicBezTo>
                    <a:lnTo>
                      <a:pt x="0" y="11155"/>
                    </a:lnTo>
                    <a:cubicBezTo>
                      <a:pt x="0" y="11416"/>
                      <a:pt x="202" y="11546"/>
                      <a:pt x="404" y="11546"/>
                    </a:cubicBezTo>
                    <a:cubicBezTo>
                      <a:pt x="605" y="11546"/>
                      <a:pt x="807" y="11416"/>
                      <a:pt x="807" y="11155"/>
                    </a:cubicBezTo>
                    <a:lnTo>
                      <a:pt x="807" y="392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986;p45"/>
              <p:cNvSpPr/>
              <p:nvPr/>
            </p:nvSpPr>
            <p:spPr>
              <a:xfrm>
                <a:off x="3034790" y="4348185"/>
                <a:ext cx="86175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62187" h="809" extrusionOk="0">
                    <a:moveTo>
                      <a:pt x="519" y="1"/>
                    </a:moveTo>
                    <a:cubicBezTo>
                      <a:pt x="0" y="1"/>
                      <a:pt x="0" y="809"/>
                      <a:pt x="519" y="809"/>
                    </a:cubicBezTo>
                    <a:lnTo>
                      <a:pt x="61665" y="809"/>
                    </a:lnTo>
                    <a:cubicBezTo>
                      <a:pt x="62186" y="809"/>
                      <a:pt x="62186" y="1"/>
                      <a:pt x="6166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987;p45"/>
              <p:cNvSpPr/>
              <p:nvPr/>
            </p:nvSpPr>
            <p:spPr>
              <a:xfrm>
                <a:off x="3883714" y="3611451"/>
                <a:ext cx="11197" cy="74776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53961" extrusionOk="0">
                    <a:moveTo>
                      <a:pt x="404" y="1"/>
                    </a:moveTo>
                    <a:cubicBezTo>
                      <a:pt x="202" y="1"/>
                      <a:pt x="1" y="131"/>
                      <a:pt x="1" y="391"/>
                    </a:cubicBezTo>
                    <a:lnTo>
                      <a:pt x="1" y="53571"/>
                    </a:lnTo>
                    <a:cubicBezTo>
                      <a:pt x="1" y="53830"/>
                      <a:pt x="202" y="53960"/>
                      <a:pt x="404" y="53960"/>
                    </a:cubicBezTo>
                    <a:cubicBezTo>
                      <a:pt x="606" y="53960"/>
                      <a:pt x="807" y="53830"/>
                      <a:pt x="807" y="53571"/>
                    </a:cubicBezTo>
                    <a:lnTo>
                      <a:pt x="807" y="391"/>
                    </a:lnTo>
                    <a:cubicBezTo>
                      <a:pt x="807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988;p45"/>
              <p:cNvSpPr/>
              <p:nvPr/>
            </p:nvSpPr>
            <p:spPr>
              <a:xfrm>
                <a:off x="3002682" y="3711959"/>
                <a:ext cx="312057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22519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21999" y="807"/>
                    </a:lnTo>
                    <a:cubicBezTo>
                      <a:pt x="22518" y="807"/>
                      <a:pt x="22518" y="0"/>
                      <a:pt x="219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89;p45"/>
              <p:cNvSpPr/>
              <p:nvPr/>
            </p:nvSpPr>
            <p:spPr>
              <a:xfrm>
                <a:off x="3407695" y="3799247"/>
                <a:ext cx="15764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1376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10856" y="807"/>
                    </a:lnTo>
                    <a:cubicBezTo>
                      <a:pt x="11376" y="807"/>
                      <a:pt x="11376" y="1"/>
                      <a:pt x="1085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990;p45"/>
              <p:cNvSpPr/>
              <p:nvPr/>
            </p:nvSpPr>
            <p:spPr>
              <a:xfrm>
                <a:off x="3168307" y="3964817"/>
                <a:ext cx="24041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349" h="807" extrusionOk="0">
                    <a:moveTo>
                      <a:pt x="519" y="0"/>
                    </a:moveTo>
                    <a:cubicBezTo>
                      <a:pt x="0" y="0"/>
                      <a:pt x="0" y="807"/>
                      <a:pt x="519" y="807"/>
                    </a:cubicBezTo>
                    <a:lnTo>
                      <a:pt x="16828" y="807"/>
                    </a:lnTo>
                    <a:cubicBezTo>
                      <a:pt x="17349" y="807"/>
                      <a:pt x="17349" y="0"/>
                      <a:pt x="168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991;p45"/>
              <p:cNvSpPr/>
              <p:nvPr/>
            </p:nvSpPr>
            <p:spPr>
              <a:xfrm>
                <a:off x="3559850" y="4029698"/>
                <a:ext cx="74858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5402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4882" y="807"/>
                    </a:lnTo>
                    <a:cubicBezTo>
                      <a:pt x="5402" y="807"/>
                      <a:pt x="5402" y="1"/>
                      <a:pt x="48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1992;p45"/>
              <p:cNvSpPr/>
              <p:nvPr/>
            </p:nvSpPr>
            <p:spPr>
              <a:xfrm>
                <a:off x="3315972" y="4237796"/>
                <a:ext cx="37244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26877" h="809" extrusionOk="0">
                    <a:moveTo>
                      <a:pt x="521" y="0"/>
                    </a:moveTo>
                    <a:cubicBezTo>
                      <a:pt x="0" y="0"/>
                      <a:pt x="0" y="809"/>
                      <a:pt x="521" y="809"/>
                    </a:cubicBezTo>
                    <a:lnTo>
                      <a:pt x="26357" y="809"/>
                    </a:lnTo>
                    <a:cubicBezTo>
                      <a:pt x="26877" y="809"/>
                      <a:pt x="26877" y="0"/>
                      <a:pt x="2635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1993;p45"/>
              <p:cNvSpPr/>
              <p:nvPr/>
            </p:nvSpPr>
            <p:spPr>
              <a:xfrm>
                <a:off x="3734413" y="3884263"/>
                <a:ext cx="6363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4592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lnTo>
                      <a:pt x="4072" y="807"/>
                    </a:lnTo>
                    <a:cubicBezTo>
                      <a:pt x="4591" y="807"/>
                      <a:pt x="4591" y="0"/>
                      <a:pt x="4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994;p45"/>
              <p:cNvSpPr/>
              <p:nvPr/>
            </p:nvSpPr>
            <p:spPr>
              <a:xfrm>
                <a:off x="2932951" y="3907003"/>
                <a:ext cx="136968" cy="431398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31131" extrusionOk="0">
                    <a:moveTo>
                      <a:pt x="1077" y="0"/>
                    </a:moveTo>
                    <a:cubicBezTo>
                      <a:pt x="272" y="0"/>
                      <a:pt x="1" y="1101"/>
                      <a:pt x="679" y="1505"/>
                    </a:cubicBezTo>
                    <a:cubicBezTo>
                      <a:pt x="1017" y="1705"/>
                      <a:pt x="1360" y="1896"/>
                      <a:pt x="1701" y="2090"/>
                    </a:cubicBezTo>
                    <a:cubicBezTo>
                      <a:pt x="2433" y="3897"/>
                      <a:pt x="3771" y="5486"/>
                      <a:pt x="3859" y="7484"/>
                    </a:cubicBezTo>
                    <a:cubicBezTo>
                      <a:pt x="3878" y="7922"/>
                      <a:pt x="4088" y="8233"/>
                      <a:pt x="4372" y="8425"/>
                    </a:cubicBezTo>
                    <a:cubicBezTo>
                      <a:pt x="4550" y="10518"/>
                      <a:pt x="4965" y="12587"/>
                      <a:pt x="5043" y="14695"/>
                    </a:cubicBezTo>
                    <a:cubicBezTo>
                      <a:pt x="5055" y="15050"/>
                      <a:pt x="5182" y="15318"/>
                      <a:pt x="5367" y="15510"/>
                    </a:cubicBezTo>
                    <a:cubicBezTo>
                      <a:pt x="5398" y="16156"/>
                      <a:pt x="5445" y="16802"/>
                      <a:pt x="5476" y="17449"/>
                    </a:cubicBezTo>
                    <a:cubicBezTo>
                      <a:pt x="5499" y="17972"/>
                      <a:pt x="5509" y="18493"/>
                      <a:pt x="5499" y="19018"/>
                    </a:cubicBezTo>
                    <a:cubicBezTo>
                      <a:pt x="5052" y="20160"/>
                      <a:pt x="5042" y="21453"/>
                      <a:pt x="5338" y="22658"/>
                    </a:cubicBezTo>
                    <a:cubicBezTo>
                      <a:pt x="5303" y="22727"/>
                      <a:pt x="5277" y="22802"/>
                      <a:pt x="5263" y="22879"/>
                    </a:cubicBezTo>
                    <a:cubicBezTo>
                      <a:pt x="5047" y="24041"/>
                      <a:pt x="4931" y="25206"/>
                      <a:pt x="4725" y="26347"/>
                    </a:cubicBezTo>
                    <a:cubicBezTo>
                      <a:pt x="4491" y="26925"/>
                      <a:pt x="4337" y="27533"/>
                      <a:pt x="4264" y="28152"/>
                    </a:cubicBezTo>
                    <a:cubicBezTo>
                      <a:pt x="4264" y="28175"/>
                      <a:pt x="4266" y="28197"/>
                      <a:pt x="4268" y="28218"/>
                    </a:cubicBezTo>
                    <a:cubicBezTo>
                      <a:pt x="4079" y="28803"/>
                      <a:pt x="3826" y="29367"/>
                      <a:pt x="3513" y="29897"/>
                    </a:cubicBezTo>
                    <a:cubicBezTo>
                      <a:pt x="3193" y="30439"/>
                      <a:pt x="3663" y="31131"/>
                      <a:pt x="4217" y="31131"/>
                    </a:cubicBezTo>
                    <a:cubicBezTo>
                      <a:pt x="4349" y="31131"/>
                      <a:pt x="4486" y="31091"/>
                      <a:pt x="4618" y="31002"/>
                    </a:cubicBezTo>
                    <a:cubicBezTo>
                      <a:pt x="4936" y="30785"/>
                      <a:pt x="5239" y="30564"/>
                      <a:pt x="5533" y="30337"/>
                    </a:cubicBezTo>
                    <a:cubicBezTo>
                      <a:pt x="5665" y="30337"/>
                      <a:pt x="5793" y="30307"/>
                      <a:pt x="5909" y="30249"/>
                    </a:cubicBezTo>
                    <a:cubicBezTo>
                      <a:pt x="7493" y="29473"/>
                      <a:pt x="8448" y="28024"/>
                      <a:pt x="9078" y="26430"/>
                    </a:cubicBezTo>
                    <a:cubicBezTo>
                      <a:pt x="9087" y="26407"/>
                      <a:pt x="9089" y="26390"/>
                      <a:pt x="9096" y="26369"/>
                    </a:cubicBezTo>
                    <a:cubicBezTo>
                      <a:pt x="9340" y="25829"/>
                      <a:pt x="9539" y="25263"/>
                      <a:pt x="9724" y="24706"/>
                    </a:cubicBezTo>
                    <a:cubicBezTo>
                      <a:pt x="9883" y="24231"/>
                      <a:pt x="9606" y="23889"/>
                      <a:pt x="9239" y="23769"/>
                    </a:cubicBezTo>
                    <a:cubicBezTo>
                      <a:pt x="9189" y="23494"/>
                      <a:pt x="9137" y="23219"/>
                      <a:pt x="9070" y="22949"/>
                    </a:cubicBezTo>
                    <a:cubicBezTo>
                      <a:pt x="9018" y="22634"/>
                      <a:pt x="8949" y="22322"/>
                      <a:pt x="8864" y="22016"/>
                    </a:cubicBezTo>
                    <a:cubicBezTo>
                      <a:pt x="8836" y="21920"/>
                      <a:pt x="8793" y="21830"/>
                      <a:pt x="8734" y="21751"/>
                    </a:cubicBezTo>
                    <a:cubicBezTo>
                      <a:pt x="8659" y="21517"/>
                      <a:pt x="8587" y="21282"/>
                      <a:pt x="8505" y="21048"/>
                    </a:cubicBezTo>
                    <a:cubicBezTo>
                      <a:pt x="8583" y="18822"/>
                      <a:pt x="8454" y="16599"/>
                      <a:pt x="8353" y="14373"/>
                    </a:cubicBezTo>
                    <a:cubicBezTo>
                      <a:pt x="8332" y="13869"/>
                      <a:pt x="7938" y="13612"/>
                      <a:pt x="7546" y="13596"/>
                    </a:cubicBezTo>
                    <a:cubicBezTo>
                      <a:pt x="7832" y="9222"/>
                      <a:pt x="7965" y="149"/>
                      <a:pt x="2703" y="135"/>
                    </a:cubicBezTo>
                    <a:cubicBezTo>
                      <a:pt x="2608" y="135"/>
                      <a:pt x="2514" y="148"/>
                      <a:pt x="2424" y="170"/>
                    </a:cubicBezTo>
                    <a:cubicBezTo>
                      <a:pt x="1986" y="64"/>
                      <a:pt x="1538" y="7"/>
                      <a:pt x="1088" y="0"/>
                    </a:cubicBezTo>
                    <a:cubicBezTo>
                      <a:pt x="1084" y="0"/>
                      <a:pt x="1080" y="0"/>
                      <a:pt x="107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995;p45"/>
              <p:cNvSpPr/>
              <p:nvPr/>
            </p:nvSpPr>
            <p:spPr>
              <a:xfrm>
                <a:off x="2822202" y="3796905"/>
                <a:ext cx="47171" cy="57509"/>
              </a:xfrm>
              <a:custGeom>
                <a:avLst/>
                <a:gdLst/>
                <a:ahLst/>
                <a:cxnLst/>
                <a:rect l="l" t="t" r="r" b="b"/>
                <a:pathLst>
                  <a:path w="3404" h="4150" extrusionOk="0">
                    <a:moveTo>
                      <a:pt x="1145" y="1"/>
                    </a:moveTo>
                    <a:cubicBezTo>
                      <a:pt x="817" y="1"/>
                      <a:pt x="510" y="173"/>
                      <a:pt x="444" y="573"/>
                    </a:cubicBezTo>
                    <a:cubicBezTo>
                      <a:pt x="342" y="1184"/>
                      <a:pt x="239" y="1795"/>
                      <a:pt x="120" y="2403"/>
                    </a:cubicBezTo>
                    <a:cubicBezTo>
                      <a:pt x="1" y="3011"/>
                      <a:pt x="506" y="3401"/>
                      <a:pt x="976" y="3401"/>
                    </a:cubicBezTo>
                    <a:cubicBezTo>
                      <a:pt x="1059" y="3401"/>
                      <a:pt x="1142" y="3389"/>
                      <a:pt x="1219" y="3363"/>
                    </a:cubicBezTo>
                    <a:cubicBezTo>
                      <a:pt x="1245" y="3401"/>
                      <a:pt x="1275" y="3438"/>
                      <a:pt x="1302" y="3474"/>
                    </a:cubicBezTo>
                    <a:cubicBezTo>
                      <a:pt x="1302" y="3474"/>
                      <a:pt x="1302" y="3476"/>
                      <a:pt x="1304" y="3478"/>
                    </a:cubicBezTo>
                    <a:cubicBezTo>
                      <a:pt x="1401" y="3760"/>
                      <a:pt x="1621" y="3971"/>
                      <a:pt x="1889" y="4042"/>
                    </a:cubicBezTo>
                    <a:cubicBezTo>
                      <a:pt x="2020" y="4112"/>
                      <a:pt x="2171" y="4149"/>
                      <a:pt x="2322" y="4149"/>
                    </a:cubicBezTo>
                    <a:cubicBezTo>
                      <a:pt x="2641" y="4149"/>
                      <a:pt x="2957" y="3979"/>
                      <a:pt x="3075" y="3585"/>
                    </a:cubicBezTo>
                    <a:cubicBezTo>
                      <a:pt x="3404" y="2500"/>
                      <a:pt x="2509" y="1219"/>
                      <a:pt x="1919" y="379"/>
                    </a:cubicBezTo>
                    <a:cubicBezTo>
                      <a:pt x="1750" y="140"/>
                      <a:pt x="1439" y="1"/>
                      <a:pt x="1145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996;p45"/>
              <p:cNvSpPr/>
              <p:nvPr/>
            </p:nvSpPr>
            <p:spPr>
              <a:xfrm>
                <a:off x="2674356" y="3898744"/>
                <a:ext cx="250072" cy="121239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8749" extrusionOk="0">
                    <a:moveTo>
                      <a:pt x="8910" y="1"/>
                    </a:moveTo>
                    <a:cubicBezTo>
                      <a:pt x="4871" y="1"/>
                      <a:pt x="1521" y="3255"/>
                      <a:pt x="507" y="6975"/>
                    </a:cubicBezTo>
                    <a:cubicBezTo>
                      <a:pt x="491" y="7039"/>
                      <a:pt x="481" y="7105"/>
                      <a:pt x="477" y="7171"/>
                    </a:cubicBezTo>
                    <a:cubicBezTo>
                      <a:pt x="1" y="7579"/>
                      <a:pt x="311" y="8566"/>
                      <a:pt x="972" y="8566"/>
                    </a:cubicBezTo>
                    <a:cubicBezTo>
                      <a:pt x="995" y="8566"/>
                      <a:pt x="1019" y="8565"/>
                      <a:pt x="1043" y="8563"/>
                    </a:cubicBezTo>
                    <a:cubicBezTo>
                      <a:pt x="1419" y="8525"/>
                      <a:pt x="1793" y="8495"/>
                      <a:pt x="2168" y="8473"/>
                    </a:cubicBezTo>
                    <a:cubicBezTo>
                      <a:pt x="2302" y="8637"/>
                      <a:pt x="2488" y="8749"/>
                      <a:pt x="2700" y="8749"/>
                    </a:cubicBezTo>
                    <a:cubicBezTo>
                      <a:pt x="2781" y="8749"/>
                      <a:pt x="2867" y="8732"/>
                      <a:pt x="2954" y="8696"/>
                    </a:cubicBezTo>
                    <a:cubicBezTo>
                      <a:pt x="3155" y="8613"/>
                      <a:pt x="3354" y="8518"/>
                      <a:pt x="3552" y="8422"/>
                    </a:cubicBezTo>
                    <a:cubicBezTo>
                      <a:pt x="3775" y="8419"/>
                      <a:pt x="3998" y="8417"/>
                      <a:pt x="4221" y="8417"/>
                    </a:cubicBezTo>
                    <a:cubicBezTo>
                      <a:pt x="7214" y="8417"/>
                      <a:pt x="10215" y="8738"/>
                      <a:pt x="13194" y="8738"/>
                    </a:cubicBezTo>
                    <a:cubicBezTo>
                      <a:pt x="14604" y="8738"/>
                      <a:pt x="16010" y="8666"/>
                      <a:pt x="17407" y="8454"/>
                    </a:cubicBezTo>
                    <a:cubicBezTo>
                      <a:pt x="17864" y="8384"/>
                      <a:pt x="18046" y="7851"/>
                      <a:pt x="17969" y="7460"/>
                    </a:cubicBezTo>
                    <a:cubicBezTo>
                      <a:pt x="17036" y="2710"/>
                      <a:pt x="14146" y="368"/>
                      <a:pt x="9470" y="22"/>
                    </a:cubicBezTo>
                    <a:cubicBezTo>
                      <a:pt x="9282" y="8"/>
                      <a:pt x="9095" y="1"/>
                      <a:pt x="8910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1997;p45"/>
              <p:cNvSpPr/>
              <p:nvPr/>
            </p:nvSpPr>
            <p:spPr>
              <a:xfrm>
                <a:off x="2615212" y="4179594"/>
                <a:ext cx="343070" cy="186882"/>
              </a:xfrm>
              <a:custGeom>
                <a:avLst/>
                <a:gdLst/>
                <a:ahLst/>
                <a:cxnLst/>
                <a:rect l="l" t="t" r="r" b="b"/>
                <a:pathLst>
                  <a:path w="24757" h="13486" extrusionOk="0">
                    <a:moveTo>
                      <a:pt x="897" y="0"/>
                    </a:moveTo>
                    <a:cubicBezTo>
                      <a:pt x="424" y="0"/>
                      <a:pt x="0" y="577"/>
                      <a:pt x="172" y="1024"/>
                    </a:cubicBezTo>
                    <a:cubicBezTo>
                      <a:pt x="272" y="1284"/>
                      <a:pt x="406" y="1633"/>
                      <a:pt x="568" y="2002"/>
                    </a:cubicBezTo>
                    <a:cubicBezTo>
                      <a:pt x="213" y="3193"/>
                      <a:pt x="283" y="4277"/>
                      <a:pt x="598" y="5348"/>
                    </a:cubicBezTo>
                    <a:cubicBezTo>
                      <a:pt x="456" y="7179"/>
                      <a:pt x="641" y="8604"/>
                      <a:pt x="2026" y="10029"/>
                    </a:cubicBezTo>
                    <a:cubicBezTo>
                      <a:pt x="2022" y="10235"/>
                      <a:pt x="2097" y="10434"/>
                      <a:pt x="2237" y="10584"/>
                    </a:cubicBezTo>
                    <a:cubicBezTo>
                      <a:pt x="3374" y="11864"/>
                      <a:pt x="4787" y="12824"/>
                      <a:pt x="6468" y="13214"/>
                    </a:cubicBezTo>
                    <a:cubicBezTo>
                      <a:pt x="6536" y="13230"/>
                      <a:pt x="6602" y="13237"/>
                      <a:pt x="6664" y="13237"/>
                    </a:cubicBezTo>
                    <a:cubicBezTo>
                      <a:pt x="6892" y="13237"/>
                      <a:pt x="7077" y="13138"/>
                      <a:pt x="7215" y="12992"/>
                    </a:cubicBezTo>
                    <a:cubicBezTo>
                      <a:pt x="7231" y="12999"/>
                      <a:pt x="7247" y="13006"/>
                      <a:pt x="7262" y="13013"/>
                    </a:cubicBezTo>
                    <a:cubicBezTo>
                      <a:pt x="7369" y="13276"/>
                      <a:pt x="7603" y="13486"/>
                      <a:pt x="7975" y="13486"/>
                    </a:cubicBezTo>
                    <a:cubicBezTo>
                      <a:pt x="7981" y="13486"/>
                      <a:pt x="7986" y="13486"/>
                      <a:pt x="7991" y="13486"/>
                    </a:cubicBezTo>
                    <a:cubicBezTo>
                      <a:pt x="8147" y="13486"/>
                      <a:pt x="8298" y="13438"/>
                      <a:pt x="8427" y="13349"/>
                    </a:cubicBezTo>
                    <a:cubicBezTo>
                      <a:pt x="8686" y="13389"/>
                      <a:pt x="8947" y="13407"/>
                      <a:pt x="9210" y="13407"/>
                    </a:cubicBezTo>
                    <a:cubicBezTo>
                      <a:pt x="9591" y="13407"/>
                      <a:pt x="9977" y="13368"/>
                      <a:pt x="10369" y="13295"/>
                    </a:cubicBezTo>
                    <a:cubicBezTo>
                      <a:pt x="10465" y="13278"/>
                      <a:pt x="10556" y="13243"/>
                      <a:pt x="10639" y="13191"/>
                    </a:cubicBezTo>
                    <a:cubicBezTo>
                      <a:pt x="11227" y="13214"/>
                      <a:pt x="11818" y="13221"/>
                      <a:pt x="12410" y="13221"/>
                    </a:cubicBezTo>
                    <a:cubicBezTo>
                      <a:pt x="12968" y="13221"/>
                      <a:pt x="13528" y="13215"/>
                      <a:pt x="14086" y="13207"/>
                    </a:cubicBezTo>
                    <a:cubicBezTo>
                      <a:pt x="17101" y="13160"/>
                      <a:pt x="20579" y="13281"/>
                      <a:pt x="22674" y="10745"/>
                    </a:cubicBezTo>
                    <a:cubicBezTo>
                      <a:pt x="24756" y="8228"/>
                      <a:pt x="24446" y="3875"/>
                      <a:pt x="23852" y="918"/>
                    </a:cubicBezTo>
                    <a:cubicBezTo>
                      <a:pt x="23790" y="615"/>
                      <a:pt x="23449" y="323"/>
                      <a:pt x="23131" y="323"/>
                    </a:cubicBezTo>
                    <a:cubicBezTo>
                      <a:pt x="23111" y="323"/>
                      <a:pt x="23092" y="324"/>
                      <a:pt x="23074" y="326"/>
                    </a:cubicBezTo>
                    <a:cubicBezTo>
                      <a:pt x="22975" y="337"/>
                      <a:pt x="22878" y="347"/>
                      <a:pt x="22779" y="356"/>
                    </a:cubicBezTo>
                    <a:cubicBezTo>
                      <a:pt x="22741" y="347"/>
                      <a:pt x="22710" y="330"/>
                      <a:pt x="22670" y="326"/>
                    </a:cubicBezTo>
                    <a:cubicBezTo>
                      <a:pt x="20278" y="61"/>
                      <a:pt x="17887" y="63"/>
                      <a:pt x="15485" y="3"/>
                    </a:cubicBezTo>
                    <a:cubicBezTo>
                      <a:pt x="15476" y="2"/>
                      <a:pt x="15468" y="2"/>
                      <a:pt x="15460" y="2"/>
                    </a:cubicBezTo>
                    <a:cubicBezTo>
                      <a:pt x="15128" y="2"/>
                      <a:pt x="14909" y="173"/>
                      <a:pt x="14796" y="401"/>
                    </a:cubicBezTo>
                    <a:cubicBezTo>
                      <a:pt x="14295" y="340"/>
                      <a:pt x="13799" y="285"/>
                      <a:pt x="13304" y="245"/>
                    </a:cubicBezTo>
                    <a:cubicBezTo>
                      <a:pt x="12099" y="147"/>
                      <a:pt x="10894" y="119"/>
                      <a:pt x="9688" y="119"/>
                    </a:cubicBezTo>
                    <a:cubicBezTo>
                      <a:pt x="8125" y="119"/>
                      <a:pt x="6562" y="166"/>
                      <a:pt x="4998" y="166"/>
                    </a:cubicBezTo>
                    <a:cubicBezTo>
                      <a:pt x="3649" y="166"/>
                      <a:pt x="2299" y="131"/>
                      <a:pt x="951" y="3"/>
                    </a:cubicBezTo>
                    <a:cubicBezTo>
                      <a:pt x="933" y="1"/>
                      <a:pt x="915" y="0"/>
                      <a:pt x="8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1998;p45"/>
              <p:cNvSpPr/>
              <p:nvPr/>
            </p:nvSpPr>
            <p:spPr>
              <a:xfrm>
                <a:off x="2541781" y="3841637"/>
                <a:ext cx="474689" cy="579243"/>
              </a:xfrm>
              <a:custGeom>
                <a:avLst/>
                <a:gdLst/>
                <a:ahLst/>
                <a:cxnLst/>
                <a:rect l="l" t="t" r="r" b="b"/>
                <a:pathLst>
                  <a:path w="34255" h="41800" extrusionOk="0">
                    <a:moveTo>
                      <a:pt x="19930" y="809"/>
                    </a:moveTo>
                    <a:cubicBezTo>
                      <a:pt x="20068" y="809"/>
                      <a:pt x="20206" y="811"/>
                      <a:pt x="20346" y="815"/>
                    </a:cubicBezTo>
                    <a:lnTo>
                      <a:pt x="20346" y="815"/>
                    </a:lnTo>
                    <a:cubicBezTo>
                      <a:pt x="31126" y="2748"/>
                      <a:pt x="32825" y="15095"/>
                      <a:pt x="32923" y="24245"/>
                    </a:cubicBezTo>
                    <a:cubicBezTo>
                      <a:pt x="32977" y="29201"/>
                      <a:pt x="32266" y="35990"/>
                      <a:pt x="27841" y="39080"/>
                    </a:cubicBezTo>
                    <a:cubicBezTo>
                      <a:pt x="25757" y="40534"/>
                      <a:pt x="22726" y="40399"/>
                      <a:pt x="20311" y="40603"/>
                    </a:cubicBezTo>
                    <a:cubicBezTo>
                      <a:pt x="18407" y="40764"/>
                      <a:pt x="16549" y="40932"/>
                      <a:pt x="14678" y="40932"/>
                    </a:cubicBezTo>
                    <a:cubicBezTo>
                      <a:pt x="13567" y="40932"/>
                      <a:pt x="12451" y="40873"/>
                      <a:pt x="11318" y="40718"/>
                    </a:cubicBezTo>
                    <a:cubicBezTo>
                      <a:pt x="1" y="39163"/>
                      <a:pt x="1060" y="26198"/>
                      <a:pt x="3167" y="17923"/>
                    </a:cubicBezTo>
                    <a:cubicBezTo>
                      <a:pt x="5292" y="9576"/>
                      <a:pt x="10451" y="809"/>
                      <a:pt x="19930" y="809"/>
                    </a:cubicBezTo>
                    <a:close/>
                    <a:moveTo>
                      <a:pt x="19897" y="0"/>
                    </a:moveTo>
                    <a:cubicBezTo>
                      <a:pt x="9667" y="0"/>
                      <a:pt x="4471" y="9520"/>
                      <a:pt x="2197" y="18453"/>
                    </a:cubicBezTo>
                    <a:cubicBezTo>
                      <a:pt x="970" y="23281"/>
                      <a:pt x="472" y="28538"/>
                      <a:pt x="1676" y="33414"/>
                    </a:cubicBezTo>
                    <a:cubicBezTo>
                      <a:pt x="2940" y="38525"/>
                      <a:pt x="7140" y="40950"/>
                      <a:pt x="12118" y="41633"/>
                    </a:cubicBezTo>
                    <a:cubicBezTo>
                      <a:pt x="12989" y="41753"/>
                      <a:pt x="13863" y="41800"/>
                      <a:pt x="14739" y="41800"/>
                    </a:cubicBezTo>
                    <a:cubicBezTo>
                      <a:pt x="16902" y="41800"/>
                      <a:pt x="19071" y="41514"/>
                      <a:pt x="21216" y="41334"/>
                    </a:cubicBezTo>
                    <a:cubicBezTo>
                      <a:pt x="23683" y="41126"/>
                      <a:pt x="26022" y="40948"/>
                      <a:pt x="28248" y="39776"/>
                    </a:cubicBezTo>
                    <a:cubicBezTo>
                      <a:pt x="32664" y="37450"/>
                      <a:pt x="33441" y="30454"/>
                      <a:pt x="33690" y="26110"/>
                    </a:cubicBezTo>
                    <a:cubicBezTo>
                      <a:pt x="34255" y="16229"/>
                      <a:pt x="32132" y="2052"/>
                      <a:pt x="20486" y="23"/>
                    </a:cubicBezTo>
                    <a:cubicBezTo>
                      <a:pt x="20480" y="22"/>
                      <a:pt x="20475" y="21"/>
                      <a:pt x="20469" y="20"/>
                    </a:cubicBezTo>
                    <a:lnTo>
                      <a:pt x="20469" y="20"/>
                    </a:lnTo>
                    <a:cubicBezTo>
                      <a:pt x="20442" y="14"/>
                      <a:pt x="20412" y="10"/>
                      <a:pt x="20380" y="9"/>
                    </a:cubicBezTo>
                    <a:lnTo>
                      <a:pt x="20380" y="7"/>
                    </a:lnTo>
                    <a:cubicBezTo>
                      <a:pt x="20218" y="3"/>
                      <a:pt x="20057" y="0"/>
                      <a:pt x="1989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1999;p45"/>
              <p:cNvSpPr/>
              <p:nvPr/>
            </p:nvSpPr>
            <p:spPr>
              <a:xfrm>
                <a:off x="2719448" y="3761444"/>
                <a:ext cx="184402" cy="110486"/>
              </a:xfrm>
              <a:custGeom>
                <a:avLst/>
                <a:gdLst/>
                <a:ahLst/>
                <a:cxnLst/>
                <a:rect l="l" t="t" r="r" b="b"/>
                <a:pathLst>
                  <a:path w="13307" h="7973" extrusionOk="0">
                    <a:moveTo>
                      <a:pt x="7636" y="0"/>
                    </a:moveTo>
                    <a:cubicBezTo>
                      <a:pt x="4387" y="0"/>
                      <a:pt x="1" y="3433"/>
                      <a:pt x="2205" y="6807"/>
                    </a:cubicBezTo>
                    <a:cubicBezTo>
                      <a:pt x="2291" y="6939"/>
                      <a:pt x="2415" y="6993"/>
                      <a:pt x="2539" y="6993"/>
                    </a:cubicBezTo>
                    <a:cubicBezTo>
                      <a:pt x="2822" y="6993"/>
                      <a:pt x="3102" y="6704"/>
                      <a:pt x="2903" y="6400"/>
                    </a:cubicBezTo>
                    <a:lnTo>
                      <a:pt x="2901" y="6398"/>
                    </a:lnTo>
                    <a:cubicBezTo>
                      <a:pt x="1149" y="3717"/>
                      <a:pt x="4367" y="1607"/>
                      <a:pt x="6635" y="968"/>
                    </a:cubicBezTo>
                    <a:cubicBezTo>
                      <a:pt x="6988" y="868"/>
                      <a:pt x="7332" y="822"/>
                      <a:pt x="7665" y="822"/>
                    </a:cubicBezTo>
                    <a:cubicBezTo>
                      <a:pt x="8992" y="822"/>
                      <a:pt x="10155" y="1555"/>
                      <a:pt x="11108" y="2561"/>
                    </a:cubicBezTo>
                    <a:cubicBezTo>
                      <a:pt x="11998" y="3497"/>
                      <a:pt x="12819" y="5890"/>
                      <a:pt x="11859" y="7123"/>
                    </a:cubicBezTo>
                    <a:lnTo>
                      <a:pt x="11859" y="7123"/>
                    </a:lnTo>
                    <a:cubicBezTo>
                      <a:pt x="11713" y="7170"/>
                      <a:pt x="11596" y="7293"/>
                      <a:pt x="11596" y="7491"/>
                    </a:cubicBezTo>
                    <a:lnTo>
                      <a:pt x="11596" y="7572"/>
                    </a:lnTo>
                    <a:cubicBezTo>
                      <a:pt x="11596" y="7812"/>
                      <a:pt x="11799" y="7972"/>
                      <a:pt x="12008" y="7972"/>
                    </a:cubicBezTo>
                    <a:cubicBezTo>
                      <a:pt x="12106" y="7972"/>
                      <a:pt x="12205" y="7937"/>
                      <a:pt x="12285" y="7858"/>
                    </a:cubicBezTo>
                    <a:cubicBezTo>
                      <a:pt x="13306" y="6843"/>
                      <a:pt x="13244" y="4759"/>
                      <a:pt x="12652" y="3532"/>
                    </a:cubicBezTo>
                    <a:cubicBezTo>
                      <a:pt x="11729" y="1617"/>
                      <a:pt x="9967" y="70"/>
                      <a:pt x="7770" y="2"/>
                    </a:cubicBezTo>
                    <a:cubicBezTo>
                      <a:pt x="7726" y="1"/>
                      <a:pt x="7681" y="0"/>
                      <a:pt x="76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00;p45"/>
              <p:cNvSpPr/>
              <p:nvPr/>
            </p:nvSpPr>
            <p:spPr>
              <a:xfrm>
                <a:off x="2771677" y="3791349"/>
                <a:ext cx="99469" cy="63758"/>
              </a:xfrm>
              <a:custGeom>
                <a:avLst/>
                <a:gdLst/>
                <a:ahLst/>
                <a:cxnLst/>
                <a:rect l="l" t="t" r="r" b="b"/>
                <a:pathLst>
                  <a:path w="7178" h="4601" extrusionOk="0">
                    <a:moveTo>
                      <a:pt x="3673" y="1"/>
                    </a:moveTo>
                    <a:cubicBezTo>
                      <a:pt x="1490" y="1"/>
                      <a:pt x="0" y="1883"/>
                      <a:pt x="494" y="3986"/>
                    </a:cubicBezTo>
                    <a:cubicBezTo>
                      <a:pt x="542" y="4188"/>
                      <a:pt x="694" y="4276"/>
                      <a:pt x="853" y="4276"/>
                    </a:cubicBezTo>
                    <a:cubicBezTo>
                      <a:pt x="1092" y="4276"/>
                      <a:pt x="1345" y="4076"/>
                      <a:pt x="1273" y="3771"/>
                    </a:cubicBezTo>
                    <a:lnTo>
                      <a:pt x="1272" y="3771"/>
                    </a:lnTo>
                    <a:cubicBezTo>
                      <a:pt x="896" y="2173"/>
                      <a:pt x="1961" y="944"/>
                      <a:pt x="3553" y="815"/>
                    </a:cubicBezTo>
                    <a:cubicBezTo>
                      <a:pt x="3639" y="808"/>
                      <a:pt x="3723" y="804"/>
                      <a:pt x="3804" y="804"/>
                    </a:cubicBezTo>
                    <a:cubicBezTo>
                      <a:pt x="5589" y="804"/>
                      <a:pt x="6292" y="2456"/>
                      <a:pt x="5985" y="4095"/>
                    </a:cubicBezTo>
                    <a:cubicBezTo>
                      <a:pt x="5928" y="4400"/>
                      <a:pt x="6187" y="4601"/>
                      <a:pt x="6423" y="4601"/>
                    </a:cubicBezTo>
                    <a:cubicBezTo>
                      <a:pt x="6579" y="4601"/>
                      <a:pt x="6726" y="4513"/>
                      <a:pt x="6764" y="4310"/>
                    </a:cubicBezTo>
                    <a:cubicBezTo>
                      <a:pt x="7178" y="2092"/>
                      <a:pt x="6160" y="24"/>
                      <a:pt x="3705" y="1"/>
                    </a:cubicBezTo>
                    <a:cubicBezTo>
                      <a:pt x="3694" y="1"/>
                      <a:pt x="3683" y="1"/>
                      <a:pt x="36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01;p45"/>
              <p:cNvSpPr/>
              <p:nvPr/>
            </p:nvSpPr>
            <p:spPr>
              <a:xfrm>
                <a:off x="2660111" y="3892245"/>
                <a:ext cx="276845" cy="163172"/>
              </a:xfrm>
              <a:custGeom>
                <a:avLst/>
                <a:gdLst/>
                <a:ahLst/>
                <a:cxnLst/>
                <a:rect l="l" t="t" r="r" b="b"/>
                <a:pathLst>
                  <a:path w="19978" h="11775" extrusionOk="0">
                    <a:moveTo>
                      <a:pt x="10271" y="826"/>
                    </a:moveTo>
                    <a:cubicBezTo>
                      <a:pt x="11283" y="826"/>
                      <a:pt x="12280" y="976"/>
                      <a:pt x="13186" y="1266"/>
                    </a:cubicBezTo>
                    <a:cubicBezTo>
                      <a:pt x="13232" y="1281"/>
                      <a:pt x="13276" y="1288"/>
                      <a:pt x="13317" y="1288"/>
                    </a:cubicBezTo>
                    <a:cubicBezTo>
                      <a:pt x="13357" y="1288"/>
                      <a:pt x="13395" y="1281"/>
                      <a:pt x="13429" y="1269"/>
                    </a:cubicBezTo>
                    <a:lnTo>
                      <a:pt x="13429" y="1269"/>
                    </a:lnTo>
                    <a:cubicBezTo>
                      <a:pt x="15692" y="2081"/>
                      <a:pt x="17092" y="3750"/>
                      <a:pt x="17990" y="5911"/>
                    </a:cubicBezTo>
                    <a:cubicBezTo>
                      <a:pt x="18542" y="7235"/>
                      <a:pt x="19067" y="10854"/>
                      <a:pt x="16548" y="10948"/>
                    </a:cubicBezTo>
                    <a:cubicBezTo>
                      <a:pt x="16094" y="10964"/>
                      <a:pt x="15638" y="10971"/>
                      <a:pt x="15179" y="10971"/>
                    </a:cubicBezTo>
                    <a:cubicBezTo>
                      <a:pt x="12462" y="10971"/>
                      <a:pt x="9680" y="10724"/>
                      <a:pt x="6951" y="10724"/>
                    </a:cubicBezTo>
                    <a:cubicBezTo>
                      <a:pt x="6750" y="10724"/>
                      <a:pt x="6550" y="10725"/>
                      <a:pt x="6350" y="10728"/>
                    </a:cubicBezTo>
                    <a:cubicBezTo>
                      <a:pt x="6170" y="10730"/>
                      <a:pt x="5990" y="10732"/>
                      <a:pt x="5811" y="10732"/>
                    </a:cubicBezTo>
                    <a:cubicBezTo>
                      <a:pt x="4957" y="10732"/>
                      <a:pt x="4115" y="10698"/>
                      <a:pt x="3259" y="10574"/>
                    </a:cubicBezTo>
                    <a:cubicBezTo>
                      <a:pt x="252" y="10133"/>
                      <a:pt x="2205" y="6355"/>
                      <a:pt x="3020" y="4723"/>
                    </a:cubicBezTo>
                    <a:cubicBezTo>
                      <a:pt x="4352" y="2055"/>
                      <a:pt x="7371" y="826"/>
                      <a:pt x="10271" y="826"/>
                    </a:cubicBezTo>
                    <a:close/>
                    <a:moveTo>
                      <a:pt x="10305" y="0"/>
                    </a:moveTo>
                    <a:cubicBezTo>
                      <a:pt x="6866" y="0"/>
                      <a:pt x="3592" y="1777"/>
                      <a:pt x="1966" y="5033"/>
                    </a:cubicBezTo>
                    <a:cubicBezTo>
                      <a:pt x="1415" y="6134"/>
                      <a:pt x="1" y="8717"/>
                      <a:pt x="835" y="9961"/>
                    </a:cubicBezTo>
                    <a:cubicBezTo>
                      <a:pt x="1817" y="11429"/>
                      <a:pt x="3588" y="11493"/>
                      <a:pt x="5220" y="11538"/>
                    </a:cubicBezTo>
                    <a:cubicBezTo>
                      <a:pt x="5532" y="11547"/>
                      <a:pt x="5844" y="11550"/>
                      <a:pt x="6156" y="11550"/>
                    </a:cubicBezTo>
                    <a:cubicBezTo>
                      <a:pt x="7995" y="11550"/>
                      <a:pt x="9830" y="11424"/>
                      <a:pt x="11664" y="11424"/>
                    </a:cubicBezTo>
                    <a:cubicBezTo>
                      <a:pt x="12759" y="11424"/>
                      <a:pt x="13855" y="11469"/>
                      <a:pt x="14950" y="11613"/>
                    </a:cubicBezTo>
                    <a:cubicBezTo>
                      <a:pt x="15400" y="11671"/>
                      <a:pt x="16072" y="11775"/>
                      <a:pt x="16742" y="11775"/>
                    </a:cubicBezTo>
                    <a:cubicBezTo>
                      <a:pt x="17757" y="11775"/>
                      <a:pt x="18767" y="11537"/>
                      <a:pt x="18996" y="10543"/>
                    </a:cubicBezTo>
                    <a:cubicBezTo>
                      <a:pt x="19977" y="6260"/>
                      <a:pt x="17613" y="1768"/>
                      <a:pt x="13401" y="408"/>
                    </a:cubicBezTo>
                    <a:cubicBezTo>
                      <a:pt x="13355" y="393"/>
                      <a:pt x="13311" y="386"/>
                      <a:pt x="13270" y="386"/>
                    </a:cubicBezTo>
                    <a:cubicBezTo>
                      <a:pt x="13225" y="386"/>
                      <a:pt x="13184" y="394"/>
                      <a:pt x="13146" y="409"/>
                    </a:cubicBezTo>
                    <a:lnTo>
                      <a:pt x="13146" y="409"/>
                    </a:lnTo>
                    <a:cubicBezTo>
                      <a:pt x="12207" y="134"/>
                      <a:pt x="11250" y="0"/>
                      <a:pt x="103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02;p45"/>
              <p:cNvSpPr/>
              <p:nvPr/>
            </p:nvSpPr>
            <p:spPr>
              <a:xfrm>
                <a:off x="2613342" y="4145352"/>
                <a:ext cx="341089" cy="15451"/>
              </a:xfrm>
              <a:custGeom>
                <a:avLst/>
                <a:gdLst/>
                <a:ahLst/>
                <a:cxnLst/>
                <a:rect l="l" t="t" r="r" b="b"/>
                <a:pathLst>
                  <a:path w="24614" h="1115" extrusionOk="0">
                    <a:moveTo>
                      <a:pt x="10850" y="0"/>
                    </a:moveTo>
                    <a:cubicBezTo>
                      <a:pt x="7992" y="0"/>
                      <a:pt x="5134" y="153"/>
                      <a:pt x="2274" y="153"/>
                    </a:cubicBezTo>
                    <a:cubicBezTo>
                      <a:pt x="1690" y="153"/>
                      <a:pt x="1106" y="147"/>
                      <a:pt x="521" y="132"/>
                    </a:cubicBezTo>
                    <a:cubicBezTo>
                      <a:pt x="518" y="131"/>
                      <a:pt x="514" y="131"/>
                      <a:pt x="510" y="131"/>
                    </a:cubicBezTo>
                    <a:cubicBezTo>
                      <a:pt x="0" y="131"/>
                      <a:pt x="6" y="926"/>
                      <a:pt x="521" y="940"/>
                    </a:cubicBezTo>
                    <a:cubicBezTo>
                      <a:pt x="1236" y="958"/>
                      <a:pt x="1951" y="966"/>
                      <a:pt x="2666" y="966"/>
                    </a:cubicBezTo>
                    <a:cubicBezTo>
                      <a:pt x="5755" y="966"/>
                      <a:pt x="8843" y="825"/>
                      <a:pt x="11933" y="825"/>
                    </a:cubicBezTo>
                    <a:cubicBezTo>
                      <a:pt x="12140" y="825"/>
                      <a:pt x="12346" y="826"/>
                      <a:pt x="12552" y="827"/>
                    </a:cubicBezTo>
                    <a:cubicBezTo>
                      <a:pt x="15286" y="846"/>
                      <a:pt x="17999" y="1114"/>
                      <a:pt x="20719" y="1114"/>
                    </a:cubicBezTo>
                    <a:cubicBezTo>
                      <a:pt x="21844" y="1114"/>
                      <a:pt x="22969" y="1069"/>
                      <a:pt x="24098" y="940"/>
                    </a:cubicBezTo>
                    <a:cubicBezTo>
                      <a:pt x="24591" y="883"/>
                      <a:pt x="24613" y="129"/>
                      <a:pt x="24149" y="129"/>
                    </a:cubicBezTo>
                    <a:cubicBezTo>
                      <a:pt x="24133" y="129"/>
                      <a:pt x="24116" y="130"/>
                      <a:pt x="24098" y="132"/>
                    </a:cubicBezTo>
                    <a:cubicBezTo>
                      <a:pt x="22882" y="271"/>
                      <a:pt x="21664" y="321"/>
                      <a:pt x="20447" y="321"/>
                    </a:cubicBezTo>
                    <a:cubicBezTo>
                      <a:pt x="17817" y="321"/>
                      <a:pt x="15185" y="88"/>
                      <a:pt x="12552" y="21"/>
                    </a:cubicBezTo>
                    <a:cubicBezTo>
                      <a:pt x="11985" y="6"/>
                      <a:pt x="11418" y="0"/>
                      <a:pt x="1085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03;p45"/>
              <p:cNvSpPr/>
              <p:nvPr/>
            </p:nvSpPr>
            <p:spPr>
              <a:xfrm>
                <a:off x="2610515" y="4148484"/>
                <a:ext cx="356401" cy="225933"/>
              </a:xfrm>
              <a:custGeom>
                <a:avLst/>
                <a:gdLst/>
                <a:ahLst/>
                <a:cxnLst/>
                <a:rect l="l" t="t" r="r" b="b"/>
                <a:pathLst>
                  <a:path w="25719" h="16304" extrusionOk="0">
                    <a:moveTo>
                      <a:pt x="678" y="1"/>
                    </a:moveTo>
                    <a:cubicBezTo>
                      <a:pt x="476" y="1"/>
                      <a:pt x="262" y="131"/>
                      <a:pt x="241" y="388"/>
                    </a:cubicBezTo>
                    <a:lnTo>
                      <a:pt x="241" y="390"/>
                    </a:lnTo>
                    <a:cubicBezTo>
                      <a:pt x="0" y="3252"/>
                      <a:pt x="291" y="5981"/>
                      <a:pt x="589" y="8824"/>
                    </a:cubicBezTo>
                    <a:cubicBezTo>
                      <a:pt x="745" y="10316"/>
                      <a:pt x="1037" y="12070"/>
                      <a:pt x="2135" y="13191"/>
                    </a:cubicBezTo>
                    <a:cubicBezTo>
                      <a:pt x="4555" y="15660"/>
                      <a:pt x="7669" y="16304"/>
                      <a:pt x="10894" y="16304"/>
                    </a:cubicBezTo>
                    <a:cubicBezTo>
                      <a:pt x="12236" y="16304"/>
                      <a:pt x="13597" y="16192"/>
                      <a:pt x="14936" y="16054"/>
                    </a:cubicBezTo>
                    <a:cubicBezTo>
                      <a:pt x="18540" y="15680"/>
                      <a:pt x="21778" y="16214"/>
                      <a:pt x="23733" y="12632"/>
                    </a:cubicBezTo>
                    <a:cubicBezTo>
                      <a:pt x="25718" y="8993"/>
                      <a:pt x="24801" y="4449"/>
                      <a:pt x="24624" y="551"/>
                    </a:cubicBezTo>
                    <a:cubicBezTo>
                      <a:pt x="24612" y="292"/>
                      <a:pt x="24404" y="162"/>
                      <a:pt x="24203" y="162"/>
                    </a:cubicBezTo>
                    <a:cubicBezTo>
                      <a:pt x="24001" y="162"/>
                      <a:pt x="23805" y="292"/>
                      <a:pt x="23816" y="551"/>
                    </a:cubicBezTo>
                    <a:cubicBezTo>
                      <a:pt x="23953" y="3546"/>
                      <a:pt x="24358" y="6361"/>
                      <a:pt x="23902" y="9357"/>
                    </a:cubicBezTo>
                    <a:cubicBezTo>
                      <a:pt x="23646" y="11038"/>
                      <a:pt x="23026" y="12611"/>
                      <a:pt x="21879" y="13878"/>
                    </a:cubicBezTo>
                    <a:cubicBezTo>
                      <a:pt x="20494" y="15407"/>
                      <a:pt x="17582" y="15092"/>
                      <a:pt x="15709" y="15177"/>
                    </a:cubicBezTo>
                    <a:cubicBezTo>
                      <a:pt x="13960" y="15257"/>
                      <a:pt x="12231" y="15438"/>
                      <a:pt x="10546" y="15438"/>
                    </a:cubicBezTo>
                    <a:cubicBezTo>
                      <a:pt x="8020" y="15438"/>
                      <a:pt x="5592" y="15031"/>
                      <a:pt x="3341" y="13266"/>
                    </a:cubicBezTo>
                    <a:cubicBezTo>
                      <a:pt x="345" y="10917"/>
                      <a:pt x="760" y="3807"/>
                      <a:pt x="1047" y="388"/>
                    </a:cubicBezTo>
                    <a:cubicBezTo>
                      <a:pt x="1069" y="129"/>
                      <a:pt x="879" y="1"/>
                      <a:pt x="6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04;p45"/>
              <p:cNvSpPr/>
              <p:nvPr/>
            </p:nvSpPr>
            <p:spPr>
              <a:xfrm>
                <a:off x="2939367" y="4099872"/>
                <a:ext cx="63883" cy="62151"/>
              </a:xfrm>
              <a:custGeom>
                <a:avLst/>
                <a:gdLst/>
                <a:ahLst/>
                <a:cxnLst/>
                <a:rect l="l" t="t" r="r" b="b"/>
                <a:pathLst>
                  <a:path w="4610" h="4485" extrusionOk="0">
                    <a:moveTo>
                      <a:pt x="2077" y="819"/>
                    </a:moveTo>
                    <a:cubicBezTo>
                      <a:pt x="2142" y="819"/>
                      <a:pt x="2209" y="835"/>
                      <a:pt x="2278" y="869"/>
                    </a:cubicBezTo>
                    <a:cubicBezTo>
                      <a:pt x="3166" y="1303"/>
                      <a:pt x="1658" y="2726"/>
                      <a:pt x="845" y="3398"/>
                    </a:cubicBezTo>
                    <a:lnTo>
                      <a:pt x="845" y="3398"/>
                    </a:lnTo>
                    <a:cubicBezTo>
                      <a:pt x="964" y="2561"/>
                      <a:pt x="1395" y="819"/>
                      <a:pt x="2077" y="819"/>
                    </a:cubicBezTo>
                    <a:close/>
                    <a:moveTo>
                      <a:pt x="2060" y="0"/>
                    </a:moveTo>
                    <a:cubicBezTo>
                      <a:pt x="702" y="0"/>
                      <a:pt x="29" y="2676"/>
                      <a:pt x="5" y="3737"/>
                    </a:cubicBezTo>
                    <a:cubicBezTo>
                      <a:pt x="0" y="3943"/>
                      <a:pt x="123" y="4067"/>
                      <a:pt x="275" y="4110"/>
                    </a:cubicBezTo>
                    <a:lnTo>
                      <a:pt x="275" y="4110"/>
                    </a:lnTo>
                    <a:cubicBezTo>
                      <a:pt x="301" y="4307"/>
                      <a:pt x="453" y="4484"/>
                      <a:pt x="642" y="4484"/>
                    </a:cubicBezTo>
                    <a:cubicBezTo>
                      <a:pt x="710" y="4484"/>
                      <a:pt x="782" y="4461"/>
                      <a:pt x="855" y="4409"/>
                    </a:cubicBezTo>
                    <a:cubicBezTo>
                      <a:pt x="1773" y="3744"/>
                      <a:pt x="4610" y="1392"/>
                      <a:pt x="2792" y="241"/>
                    </a:cubicBezTo>
                    <a:cubicBezTo>
                      <a:pt x="2529" y="74"/>
                      <a:pt x="2285" y="0"/>
                      <a:pt x="20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05;p45"/>
              <p:cNvSpPr/>
              <p:nvPr/>
            </p:nvSpPr>
            <p:spPr>
              <a:xfrm>
                <a:off x="2613342" y="4175132"/>
                <a:ext cx="33104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23889" h="810" extrusionOk="0">
                    <a:moveTo>
                      <a:pt x="521" y="1"/>
                    </a:moveTo>
                    <a:cubicBezTo>
                      <a:pt x="0" y="1"/>
                      <a:pt x="0" y="809"/>
                      <a:pt x="521" y="809"/>
                    </a:cubicBezTo>
                    <a:lnTo>
                      <a:pt x="23369" y="809"/>
                    </a:lnTo>
                    <a:cubicBezTo>
                      <a:pt x="23889" y="809"/>
                      <a:pt x="23889" y="1"/>
                      <a:pt x="2336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06;p45"/>
              <p:cNvSpPr/>
              <p:nvPr/>
            </p:nvSpPr>
            <p:spPr>
              <a:xfrm>
                <a:off x="2645172" y="4122751"/>
                <a:ext cx="11211" cy="30972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23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844"/>
                    </a:lnTo>
                    <a:cubicBezTo>
                      <a:pt x="1" y="2104"/>
                      <a:pt x="203" y="2235"/>
                      <a:pt x="405" y="2235"/>
                    </a:cubicBezTo>
                    <a:cubicBezTo>
                      <a:pt x="607" y="2235"/>
                      <a:pt x="809" y="2104"/>
                      <a:pt x="809" y="1844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07;p45"/>
              <p:cNvSpPr/>
              <p:nvPr/>
            </p:nvSpPr>
            <p:spPr>
              <a:xfrm>
                <a:off x="2704468" y="4121642"/>
                <a:ext cx="11225" cy="2869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071" extrusionOk="0">
                    <a:moveTo>
                      <a:pt x="405" y="1"/>
                    </a:moveTo>
                    <a:cubicBezTo>
                      <a:pt x="203" y="1"/>
                      <a:pt x="1" y="131"/>
                      <a:pt x="1" y="390"/>
                    </a:cubicBezTo>
                    <a:lnTo>
                      <a:pt x="1" y="1682"/>
                    </a:lnTo>
                    <a:cubicBezTo>
                      <a:pt x="1" y="1941"/>
                      <a:pt x="203" y="2071"/>
                      <a:pt x="405" y="2071"/>
                    </a:cubicBezTo>
                    <a:cubicBezTo>
                      <a:pt x="607" y="2071"/>
                      <a:pt x="809" y="1941"/>
                      <a:pt x="809" y="1682"/>
                    </a:cubicBezTo>
                    <a:lnTo>
                      <a:pt x="809" y="390"/>
                    </a:lnTo>
                    <a:cubicBezTo>
                      <a:pt x="809" y="131"/>
                      <a:pt x="607" y="1"/>
                      <a:pt x="4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08;p45"/>
              <p:cNvSpPr/>
              <p:nvPr/>
            </p:nvSpPr>
            <p:spPr>
              <a:xfrm>
                <a:off x="2774975" y="4119411"/>
                <a:ext cx="11183" cy="30930"/>
              </a:xfrm>
              <a:custGeom>
                <a:avLst/>
                <a:gdLst/>
                <a:ahLst/>
                <a:cxnLst/>
                <a:rect l="l" t="t" r="r" b="b"/>
                <a:pathLst>
                  <a:path w="807" h="2232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843"/>
                    </a:lnTo>
                    <a:cubicBezTo>
                      <a:pt x="0" y="2102"/>
                      <a:pt x="202" y="2232"/>
                      <a:pt x="404" y="2232"/>
                    </a:cubicBezTo>
                    <a:cubicBezTo>
                      <a:pt x="605" y="2232"/>
                      <a:pt x="807" y="2102"/>
                      <a:pt x="807" y="1843"/>
                    </a:cubicBezTo>
                    <a:lnTo>
                      <a:pt x="807" y="390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09;p45"/>
              <p:cNvSpPr/>
              <p:nvPr/>
            </p:nvSpPr>
            <p:spPr>
              <a:xfrm>
                <a:off x="2847672" y="4122751"/>
                <a:ext cx="11225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31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925"/>
                    </a:lnTo>
                    <a:cubicBezTo>
                      <a:pt x="1" y="2185"/>
                      <a:pt x="203" y="2315"/>
                      <a:pt x="405" y="2315"/>
                    </a:cubicBezTo>
                    <a:cubicBezTo>
                      <a:pt x="607" y="2315"/>
                      <a:pt x="809" y="2185"/>
                      <a:pt x="809" y="1925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10;p45"/>
              <p:cNvSpPr/>
              <p:nvPr/>
            </p:nvSpPr>
            <p:spPr>
              <a:xfrm>
                <a:off x="2906982" y="4121642"/>
                <a:ext cx="11211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315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924"/>
                    </a:lnTo>
                    <a:cubicBezTo>
                      <a:pt x="0" y="2184"/>
                      <a:pt x="202" y="2315"/>
                      <a:pt x="404" y="2315"/>
                    </a:cubicBezTo>
                    <a:cubicBezTo>
                      <a:pt x="606" y="2315"/>
                      <a:pt x="809" y="2184"/>
                      <a:pt x="809" y="1924"/>
                    </a:cubicBezTo>
                    <a:lnTo>
                      <a:pt x="809" y="390"/>
                    </a:lnTo>
                    <a:cubicBezTo>
                      <a:pt x="809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11;p45"/>
              <p:cNvSpPr/>
              <p:nvPr/>
            </p:nvSpPr>
            <p:spPr>
              <a:xfrm>
                <a:off x="2673760" y="4009577"/>
                <a:ext cx="246040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755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17233" y="807"/>
                    </a:lnTo>
                    <a:cubicBezTo>
                      <a:pt x="17754" y="807"/>
                      <a:pt x="17754" y="0"/>
                      <a:pt x="1723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12;p45"/>
              <p:cNvSpPr/>
              <p:nvPr/>
            </p:nvSpPr>
            <p:spPr>
              <a:xfrm>
                <a:off x="2903989" y="3873066"/>
                <a:ext cx="221748" cy="501364"/>
              </a:xfrm>
              <a:custGeom>
                <a:avLst/>
                <a:gdLst/>
                <a:ahLst/>
                <a:cxnLst/>
                <a:rect l="l" t="t" r="r" b="b"/>
                <a:pathLst>
                  <a:path w="16002" h="36180" extrusionOk="0">
                    <a:moveTo>
                      <a:pt x="4128" y="0"/>
                    </a:moveTo>
                    <a:cubicBezTo>
                      <a:pt x="2968" y="0"/>
                      <a:pt x="1748" y="178"/>
                      <a:pt x="486" y="393"/>
                    </a:cubicBezTo>
                    <a:cubicBezTo>
                      <a:pt x="1" y="475"/>
                      <a:pt x="171" y="1179"/>
                      <a:pt x="623" y="1179"/>
                    </a:cubicBezTo>
                    <a:cubicBezTo>
                      <a:pt x="648" y="1179"/>
                      <a:pt x="674" y="1176"/>
                      <a:pt x="701" y="1172"/>
                    </a:cubicBezTo>
                    <a:cubicBezTo>
                      <a:pt x="1893" y="969"/>
                      <a:pt x="3019" y="807"/>
                      <a:pt x="4075" y="807"/>
                    </a:cubicBezTo>
                    <a:cubicBezTo>
                      <a:pt x="6146" y="807"/>
                      <a:pt x="7947" y="1430"/>
                      <a:pt x="9451" y="3590"/>
                    </a:cubicBezTo>
                    <a:cubicBezTo>
                      <a:pt x="12011" y="7269"/>
                      <a:pt x="11407" y="12308"/>
                      <a:pt x="11586" y="16542"/>
                    </a:cubicBezTo>
                    <a:cubicBezTo>
                      <a:pt x="11741" y="20213"/>
                      <a:pt x="13287" y="23610"/>
                      <a:pt x="13405" y="27286"/>
                    </a:cubicBezTo>
                    <a:cubicBezTo>
                      <a:pt x="13512" y="30636"/>
                      <a:pt x="10063" y="35385"/>
                      <a:pt x="6336" y="35385"/>
                    </a:cubicBezTo>
                    <a:cubicBezTo>
                      <a:pt x="5788" y="35385"/>
                      <a:pt x="5234" y="35282"/>
                      <a:pt x="4684" y="35057"/>
                    </a:cubicBezTo>
                    <a:cubicBezTo>
                      <a:pt x="4630" y="35035"/>
                      <a:pt x="4580" y="35025"/>
                      <a:pt x="4534" y="35025"/>
                    </a:cubicBezTo>
                    <a:cubicBezTo>
                      <a:pt x="4163" y="35025"/>
                      <a:pt x="4046" y="35662"/>
                      <a:pt x="4469" y="35836"/>
                    </a:cubicBezTo>
                    <a:cubicBezTo>
                      <a:pt x="5051" y="36074"/>
                      <a:pt x="5634" y="36180"/>
                      <a:pt x="6211" y="36180"/>
                    </a:cubicBezTo>
                    <a:cubicBezTo>
                      <a:pt x="8762" y="36180"/>
                      <a:pt x="11185" y="34107"/>
                      <a:pt x="12695" y="32178"/>
                    </a:cubicBezTo>
                    <a:cubicBezTo>
                      <a:pt x="16001" y="27958"/>
                      <a:pt x="13055" y="22225"/>
                      <a:pt x="12482" y="17677"/>
                    </a:cubicBezTo>
                    <a:cubicBezTo>
                      <a:pt x="11850" y="12666"/>
                      <a:pt x="13204" y="6597"/>
                      <a:pt x="9585" y="2380"/>
                    </a:cubicBezTo>
                    <a:cubicBezTo>
                      <a:pt x="8007" y="543"/>
                      <a:pt x="6158" y="0"/>
                      <a:pt x="41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13;p45"/>
              <p:cNvSpPr/>
              <p:nvPr/>
            </p:nvSpPr>
            <p:spPr>
              <a:xfrm>
                <a:off x="2927851" y="3900255"/>
                <a:ext cx="149813" cy="447168"/>
              </a:xfrm>
              <a:custGeom>
                <a:avLst/>
                <a:gdLst/>
                <a:ahLst/>
                <a:cxnLst/>
                <a:rect l="l" t="t" r="r" b="b"/>
                <a:pathLst>
                  <a:path w="10811" h="32269" extrusionOk="0">
                    <a:moveTo>
                      <a:pt x="2105" y="0"/>
                    </a:moveTo>
                    <a:cubicBezTo>
                      <a:pt x="1605" y="0"/>
                      <a:pt x="1066" y="50"/>
                      <a:pt x="485" y="155"/>
                    </a:cubicBezTo>
                    <a:cubicBezTo>
                      <a:pt x="1" y="242"/>
                      <a:pt x="169" y="941"/>
                      <a:pt x="618" y="941"/>
                    </a:cubicBezTo>
                    <a:cubicBezTo>
                      <a:pt x="644" y="941"/>
                      <a:pt x="671" y="939"/>
                      <a:pt x="699" y="934"/>
                    </a:cubicBezTo>
                    <a:lnTo>
                      <a:pt x="701" y="931"/>
                    </a:lnTo>
                    <a:cubicBezTo>
                      <a:pt x="1205" y="840"/>
                      <a:pt x="1673" y="796"/>
                      <a:pt x="2107" y="796"/>
                    </a:cubicBezTo>
                    <a:cubicBezTo>
                      <a:pt x="7671" y="796"/>
                      <a:pt x="7657" y="7908"/>
                      <a:pt x="7755" y="12437"/>
                    </a:cubicBezTo>
                    <a:cubicBezTo>
                      <a:pt x="7798" y="14476"/>
                      <a:pt x="7792" y="16531"/>
                      <a:pt x="8178" y="18542"/>
                    </a:cubicBezTo>
                    <a:cubicBezTo>
                      <a:pt x="8583" y="20645"/>
                      <a:pt x="9505" y="22520"/>
                      <a:pt x="9716" y="24687"/>
                    </a:cubicBezTo>
                    <a:cubicBezTo>
                      <a:pt x="10025" y="27859"/>
                      <a:pt x="6613" y="30955"/>
                      <a:pt x="3822" y="31482"/>
                    </a:cubicBezTo>
                    <a:cubicBezTo>
                      <a:pt x="3340" y="31571"/>
                      <a:pt x="3507" y="32268"/>
                      <a:pt x="3954" y="32268"/>
                    </a:cubicBezTo>
                    <a:cubicBezTo>
                      <a:pt x="3980" y="32268"/>
                      <a:pt x="4008" y="32266"/>
                      <a:pt x="4037" y="32261"/>
                    </a:cubicBezTo>
                    <a:cubicBezTo>
                      <a:pt x="7970" y="31523"/>
                      <a:pt x="10810" y="27637"/>
                      <a:pt x="10428" y="23707"/>
                    </a:cubicBezTo>
                    <a:cubicBezTo>
                      <a:pt x="10206" y="21423"/>
                      <a:pt x="9027" y="19331"/>
                      <a:pt x="8759" y="17041"/>
                    </a:cubicBezTo>
                    <a:cubicBezTo>
                      <a:pt x="8555" y="15314"/>
                      <a:pt x="8586" y="13550"/>
                      <a:pt x="8548" y="11812"/>
                    </a:cubicBezTo>
                    <a:cubicBezTo>
                      <a:pt x="8438" y="6738"/>
                      <a:pt x="7917" y="0"/>
                      <a:pt x="21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14;p45"/>
              <p:cNvSpPr/>
              <p:nvPr/>
            </p:nvSpPr>
            <p:spPr>
              <a:xfrm>
                <a:off x="2818599" y="3791958"/>
                <a:ext cx="11197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08" h="4010" extrusionOk="0">
                    <a:moveTo>
                      <a:pt x="404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3620"/>
                    </a:lnTo>
                    <a:cubicBezTo>
                      <a:pt x="1" y="3880"/>
                      <a:pt x="203" y="4009"/>
                      <a:pt x="404" y="4009"/>
                    </a:cubicBezTo>
                    <a:cubicBezTo>
                      <a:pt x="606" y="4009"/>
                      <a:pt x="808" y="3880"/>
                      <a:pt x="808" y="3620"/>
                    </a:cubicBezTo>
                    <a:lnTo>
                      <a:pt x="808" y="390"/>
                    </a:lnTo>
                    <a:cubicBezTo>
                      <a:pt x="808" y="130"/>
                      <a:pt x="606" y="0"/>
                      <a:pt x="40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15;p45"/>
              <p:cNvSpPr/>
              <p:nvPr/>
            </p:nvSpPr>
            <p:spPr>
              <a:xfrm>
                <a:off x="3202216" y="3109061"/>
                <a:ext cx="255796" cy="133766"/>
              </a:xfrm>
              <a:custGeom>
                <a:avLst/>
                <a:gdLst/>
                <a:ahLst/>
                <a:cxnLst/>
                <a:rect l="l" t="t" r="r" b="b"/>
                <a:pathLst>
                  <a:path w="18459" h="9653" extrusionOk="0">
                    <a:moveTo>
                      <a:pt x="2596" y="1"/>
                    </a:moveTo>
                    <a:cubicBezTo>
                      <a:pt x="2392" y="1"/>
                      <a:pt x="2185" y="70"/>
                      <a:pt x="2023" y="218"/>
                    </a:cubicBezTo>
                    <a:cubicBezTo>
                      <a:pt x="1934" y="299"/>
                      <a:pt x="1860" y="387"/>
                      <a:pt x="1775" y="470"/>
                    </a:cubicBezTo>
                    <a:cubicBezTo>
                      <a:pt x="1739" y="465"/>
                      <a:pt x="1702" y="463"/>
                      <a:pt x="1666" y="463"/>
                    </a:cubicBezTo>
                    <a:cubicBezTo>
                      <a:pt x="1536" y="463"/>
                      <a:pt x="1409" y="496"/>
                      <a:pt x="1299" y="576"/>
                    </a:cubicBezTo>
                    <a:cubicBezTo>
                      <a:pt x="321" y="1280"/>
                      <a:pt x="1" y="2364"/>
                      <a:pt x="91" y="3534"/>
                    </a:cubicBezTo>
                    <a:cubicBezTo>
                      <a:pt x="113" y="3811"/>
                      <a:pt x="247" y="4012"/>
                      <a:pt x="427" y="4140"/>
                    </a:cubicBezTo>
                    <a:cubicBezTo>
                      <a:pt x="434" y="4170"/>
                      <a:pt x="432" y="4199"/>
                      <a:pt x="440" y="4228"/>
                    </a:cubicBezTo>
                    <a:cubicBezTo>
                      <a:pt x="958" y="6072"/>
                      <a:pt x="3222" y="5864"/>
                      <a:pt x="4500" y="6714"/>
                    </a:cubicBezTo>
                    <a:cubicBezTo>
                      <a:pt x="4477" y="6771"/>
                      <a:pt x="4458" y="6832"/>
                      <a:pt x="4441" y="6891"/>
                    </a:cubicBezTo>
                    <a:cubicBezTo>
                      <a:pt x="4337" y="7268"/>
                      <a:pt x="4361" y="7689"/>
                      <a:pt x="4392" y="8070"/>
                    </a:cubicBezTo>
                    <a:cubicBezTo>
                      <a:pt x="4432" y="8563"/>
                      <a:pt x="4662" y="9068"/>
                      <a:pt x="5178" y="9210"/>
                    </a:cubicBezTo>
                    <a:cubicBezTo>
                      <a:pt x="5268" y="9235"/>
                      <a:pt x="5354" y="9246"/>
                      <a:pt x="5439" y="9246"/>
                    </a:cubicBezTo>
                    <a:cubicBezTo>
                      <a:pt x="6372" y="9246"/>
                      <a:pt x="7016" y="7837"/>
                      <a:pt x="7429" y="7033"/>
                    </a:cubicBezTo>
                    <a:cubicBezTo>
                      <a:pt x="7645" y="7064"/>
                      <a:pt x="7865" y="7081"/>
                      <a:pt x="8085" y="7086"/>
                    </a:cubicBezTo>
                    <a:cubicBezTo>
                      <a:pt x="8093" y="7087"/>
                      <a:pt x="8101" y="7087"/>
                      <a:pt x="8110" y="7087"/>
                    </a:cubicBezTo>
                    <a:cubicBezTo>
                      <a:pt x="8262" y="7087"/>
                      <a:pt x="8412" y="7042"/>
                      <a:pt x="8538" y="6956"/>
                    </a:cubicBezTo>
                    <a:cubicBezTo>
                      <a:pt x="8549" y="6962"/>
                      <a:pt x="8554" y="6969"/>
                      <a:pt x="8564" y="6976"/>
                    </a:cubicBezTo>
                    <a:cubicBezTo>
                      <a:pt x="9487" y="7533"/>
                      <a:pt x="9856" y="8719"/>
                      <a:pt x="10752" y="9325"/>
                    </a:cubicBezTo>
                    <a:cubicBezTo>
                      <a:pt x="11040" y="9519"/>
                      <a:pt x="11467" y="9653"/>
                      <a:pt x="11880" y="9653"/>
                    </a:cubicBezTo>
                    <a:cubicBezTo>
                      <a:pt x="12351" y="9653"/>
                      <a:pt x="12804" y="9479"/>
                      <a:pt x="13010" y="9025"/>
                    </a:cubicBezTo>
                    <a:cubicBezTo>
                      <a:pt x="13550" y="7831"/>
                      <a:pt x="12468" y="6567"/>
                      <a:pt x="14161" y="6126"/>
                    </a:cubicBezTo>
                    <a:cubicBezTo>
                      <a:pt x="15348" y="5814"/>
                      <a:pt x="16361" y="5078"/>
                      <a:pt x="17083" y="4105"/>
                    </a:cubicBezTo>
                    <a:cubicBezTo>
                      <a:pt x="18459" y="2251"/>
                      <a:pt x="16261" y="12"/>
                      <a:pt x="14332" y="12"/>
                    </a:cubicBezTo>
                    <a:cubicBezTo>
                      <a:pt x="14197" y="12"/>
                      <a:pt x="14062" y="23"/>
                      <a:pt x="13930" y="46"/>
                    </a:cubicBezTo>
                    <a:cubicBezTo>
                      <a:pt x="13060" y="197"/>
                      <a:pt x="12693" y="1318"/>
                      <a:pt x="12449" y="2021"/>
                    </a:cubicBezTo>
                    <a:cubicBezTo>
                      <a:pt x="11900" y="3600"/>
                      <a:pt x="10801" y="5089"/>
                      <a:pt x="9090" y="5475"/>
                    </a:cubicBezTo>
                    <a:cubicBezTo>
                      <a:pt x="9051" y="5468"/>
                      <a:pt x="9010" y="5464"/>
                      <a:pt x="8970" y="5464"/>
                    </a:cubicBezTo>
                    <a:cubicBezTo>
                      <a:pt x="8814" y="5464"/>
                      <a:pt x="8660" y="5517"/>
                      <a:pt x="8535" y="5615"/>
                    </a:cubicBezTo>
                    <a:cubicBezTo>
                      <a:pt x="8403" y="5521"/>
                      <a:pt x="8246" y="5473"/>
                      <a:pt x="8083" y="5473"/>
                    </a:cubicBezTo>
                    <a:cubicBezTo>
                      <a:pt x="7602" y="5464"/>
                      <a:pt x="7121" y="5362"/>
                      <a:pt x="6657" y="5191"/>
                    </a:cubicBezTo>
                    <a:cubicBezTo>
                      <a:pt x="5291" y="4213"/>
                      <a:pt x="3909" y="3408"/>
                      <a:pt x="3613" y="1544"/>
                    </a:cubicBezTo>
                    <a:cubicBezTo>
                      <a:pt x="3593" y="1409"/>
                      <a:pt x="3511" y="1298"/>
                      <a:pt x="3413" y="1203"/>
                    </a:cubicBezTo>
                    <a:cubicBezTo>
                      <a:pt x="3401" y="1066"/>
                      <a:pt x="3397" y="927"/>
                      <a:pt x="3401" y="789"/>
                    </a:cubicBezTo>
                    <a:cubicBezTo>
                      <a:pt x="3418" y="292"/>
                      <a:pt x="3013" y="1"/>
                      <a:pt x="259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16;p45"/>
              <p:cNvSpPr/>
              <p:nvPr/>
            </p:nvSpPr>
            <p:spPr>
              <a:xfrm>
                <a:off x="3062158" y="2656516"/>
                <a:ext cx="494948" cy="432673"/>
              </a:xfrm>
              <a:custGeom>
                <a:avLst/>
                <a:gdLst/>
                <a:ahLst/>
                <a:cxnLst/>
                <a:rect l="l" t="t" r="r" b="b"/>
                <a:pathLst>
                  <a:path w="35717" h="31223" extrusionOk="0">
                    <a:moveTo>
                      <a:pt x="2087" y="1"/>
                    </a:moveTo>
                    <a:cubicBezTo>
                      <a:pt x="1931" y="1"/>
                      <a:pt x="1789" y="89"/>
                      <a:pt x="1757" y="293"/>
                    </a:cubicBezTo>
                    <a:lnTo>
                      <a:pt x="1759" y="293"/>
                    </a:lnTo>
                    <a:cubicBezTo>
                      <a:pt x="0" y="11797"/>
                      <a:pt x="720" y="27652"/>
                      <a:pt x="14584" y="30828"/>
                    </a:cubicBezTo>
                    <a:cubicBezTo>
                      <a:pt x="15751" y="31096"/>
                      <a:pt x="16870" y="31222"/>
                      <a:pt x="17939" y="31222"/>
                    </a:cubicBezTo>
                    <a:cubicBezTo>
                      <a:pt x="29869" y="31222"/>
                      <a:pt x="35717" y="15533"/>
                      <a:pt x="34249" y="5261"/>
                    </a:cubicBezTo>
                    <a:cubicBezTo>
                      <a:pt x="34220" y="5056"/>
                      <a:pt x="34079" y="4968"/>
                      <a:pt x="33924" y="4968"/>
                    </a:cubicBezTo>
                    <a:cubicBezTo>
                      <a:pt x="33691" y="4968"/>
                      <a:pt x="33426" y="5169"/>
                      <a:pt x="33470" y="5476"/>
                    </a:cubicBezTo>
                    <a:cubicBezTo>
                      <a:pt x="34998" y="16171"/>
                      <a:pt x="28894" y="30242"/>
                      <a:pt x="17421" y="30242"/>
                    </a:cubicBezTo>
                    <a:cubicBezTo>
                      <a:pt x="16027" y="30242"/>
                      <a:pt x="14554" y="30034"/>
                      <a:pt x="13006" y="29587"/>
                    </a:cubicBezTo>
                    <a:cubicBezTo>
                      <a:pt x="985" y="26118"/>
                      <a:pt x="1020" y="10425"/>
                      <a:pt x="2536" y="508"/>
                    </a:cubicBezTo>
                    <a:cubicBezTo>
                      <a:pt x="2583" y="202"/>
                      <a:pt x="2321" y="1"/>
                      <a:pt x="208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17;p45"/>
              <p:cNvSpPr/>
              <p:nvPr/>
            </p:nvSpPr>
            <p:spPr>
              <a:xfrm>
                <a:off x="3519941" y="2813910"/>
                <a:ext cx="70438" cy="69329"/>
              </a:xfrm>
              <a:custGeom>
                <a:avLst/>
                <a:gdLst/>
                <a:ahLst/>
                <a:cxnLst/>
                <a:rect l="l" t="t" r="r" b="b"/>
                <a:pathLst>
                  <a:path w="5083" h="5003" extrusionOk="0">
                    <a:moveTo>
                      <a:pt x="2806" y="1"/>
                    </a:moveTo>
                    <a:cubicBezTo>
                      <a:pt x="1946" y="1"/>
                      <a:pt x="1038" y="432"/>
                      <a:pt x="525" y="1232"/>
                    </a:cubicBezTo>
                    <a:cubicBezTo>
                      <a:pt x="330" y="1539"/>
                      <a:pt x="609" y="1828"/>
                      <a:pt x="891" y="1828"/>
                    </a:cubicBezTo>
                    <a:cubicBezTo>
                      <a:pt x="1014" y="1828"/>
                      <a:pt x="1137" y="1773"/>
                      <a:pt x="1223" y="1641"/>
                    </a:cubicBezTo>
                    <a:cubicBezTo>
                      <a:pt x="1575" y="1090"/>
                      <a:pt x="2194" y="793"/>
                      <a:pt x="2772" y="793"/>
                    </a:cubicBezTo>
                    <a:cubicBezTo>
                      <a:pt x="3451" y="793"/>
                      <a:pt x="4072" y="1204"/>
                      <a:pt x="4134" y="2100"/>
                    </a:cubicBezTo>
                    <a:cubicBezTo>
                      <a:pt x="4232" y="3502"/>
                      <a:pt x="3152" y="4183"/>
                      <a:pt x="1993" y="4183"/>
                    </a:cubicBezTo>
                    <a:cubicBezTo>
                      <a:pt x="1599" y="4183"/>
                      <a:pt x="1195" y="4104"/>
                      <a:pt x="826" y="3948"/>
                    </a:cubicBezTo>
                    <a:cubicBezTo>
                      <a:pt x="767" y="3923"/>
                      <a:pt x="710" y="3912"/>
                      <a:pt x="655" y="3912"/>
                    </a:cubicBezTo>
                    <a:cubicBezTo>
                      <a:pt x="265" y="3912"/>
                      <a:pt x="1" y="4467"/>
                      <a:pt x="419" y="4644"/>
                    </a:cubicBezTo>
                    <a:cubicBezTo>
                      <a:pt x="960" y="4873"/>
                      <a:pt x="1514" y="5003"/>
                      <a:pt x="2067" y="5003"/>
                    </a:cubicBezTo>
                    <a:cubicBezTo>
                      <a:pt x="2554" y="5003"/>
                      <a:pt x="3041" y="4903"/>
                      <a:pt x="3516" y="4682"/>
                    </a:cubicBezTo>
                    <a:cubicBezTo>
                      <a:pt x="4558" y="4201"/>
                      <a:pt x="5083" y="2906"/>
                      <a:pt x="4915" y="1812"/>
                    </a:cubicBezTo>
                    <a:cubicBezTo>
                      <a:pt x="4726" y="573"/>
                      <a:pt x="3798" y="1"/>
                      <a:pt x="280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18;p45"/>
              <p:cNvSpPr/>
              <p:nvPr/>
            </p:nvSpPr>
            <p:spPr>
              <a:xfrm>
                <a:off x="3526703" y="2834267"/>
                <a:ext cx="36515" cy="36556"/>
              </a:xfrm>
              <a:custGeom>
                <a:avLst/>
                <a:gdLst/>
                <a:ahLst/>
                <a:cxnLst/>
                <a:rect l="l" t="t" r="r" b="b"/>
                <a:pathLst>
                  <a:path w="2635" h="2638" extrusionOk="0">
                    <a:moveTo>
                      <a:pt x="2072" y="0"/>
                    </a:moveTo>
                    <a:cubicBezTo>
                      <a:pt x="1981" y="0"/>
                      <a:pt x="1887" y="40"/>
                      <a:pt x="1806" y="134"/>
                    </a:cubicBezTo>
                    <a:cubicBezTo>
                      <a:pt x="1427" y="577"/>
                      <a:pt x="759" y="660"/>
                      <a:pt x="283" y="973"/>
                    </a:cubicBezTo>
                    <a:cubicBezTo>
                      <a:pt x="115" y="1084"/>
                      <a:pt x="1" y="1342"/>
                      <a:pt x="137" y="1525"/>
                    </a:cubicBezTo>
                    <a:cubicBezTo>
                      <a:pt x="558" y="2092"/>
                      <a:pt x="1217" y="2216"/>
                      <a:pt x="1787" y="2573"/>
                    </a:cubicBezTo>
                    <a:cubicBezTo>
                      <a:pt x="1858" y="2618"/>
                      <a:pt x="1929" y="2637"/>
                      <a:pt x="1995" y="2637"/>
                    </a:cubicBezTo>
                    <a:cubicBezTo>
                      <a:pt x="2339" y="2637"/>
                      <a:pt x="2564" y="2108"/>
                      <a:pt x="2196" y="1877"/>
                    </a:cubicBezTo>
                    <a:cubicBezTo>
                      <a:pt x="1913" y="1698"/>
                      <a:pt x="1507" y="1593"/>
                      <a:pt x="1187" y="1412"/>
                    </a:cubicBezTo>
                    <a:lnTo>
                      <a:pt x="1187" y="1412"/>
                    </a:lnTo>
                    <a:cubicBezTo>
                      <a:pt x="1616" y="1224"/>
                      <a:pt x="2064" y="1071"/>
                      <a:pt x="2377" y="705"/>
                    </a:cubicBezTo>
                    <a:cubicBezTo>
                      <a:pt x="2635" y="405"/>
                      <a:pt x="2366" y="0"/>
                      <a:pt x="2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19;p45"/>
              <p:cNvSpPr/>
              <p:nvPr/>
            </p:nvSpPr>
            <p:spPr>
              <a:xfrm>
                <a:off x="3021320" y="2836775"/>
                <a:ext cx="79154" cy="85099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6141" extrusionOk="0">
                    <a:moveTo>
                      <a:pt x="3438" y="1"/>
                    </a:moveTo>
                    <a:cubicBezTo>
                      <a:pt x="1619" y="1"/>
                      <a:pt x="1" y="2274"/>
                      <a:pt x="363" y="4060"/>
                    </a:cubicBezTo>
                    <a:cubicBezTo>
                      <a:pt x="644" y="5453"/>
                      <a:pt x="1887" y="6140"/>
                      <a:pt x="3154" y="6140"/>
                    </a:cubicBezTo>
                    <a:cubicBezTo>
                      <a:pt x="3994" y="6140"/>
                      <a:pt x="4845" y="5838"/>
                      <a:pt x="5431" y="5239"/>
                    </a:cubicBezTo>
                    <a:cubicBezTo>
                      <a:pt x="5711" y="4954"/>
                      <a:pt x="5437" y="4548"/>
                      <a:pt x="5130" y="4548"/>
                    </a:cubicBezTo>
                    <a:cubicBezTo>
                      <a:pt x="5038" y="4548"/>
                      <a:pt x="4944" y="4584"/>
                      <a:pt x="4860" y="4670"/>
                    </a:cubicBezTo>
                    <a:cubicBezTo>
                      <a:pt x="4410" y="5128"/>
                      <a:pt x="3797" y="5357"/>
                      <a:pt x="3193" y="5357"/>
                    </a:cubicBezTo>
                    <a:cubicBezTo>
                      <a:pt x="2352" y="5357"/>
                      <a:pt x="1530" y="4914"/>
                      <a:pt x="1194" y="4031"/>
                    </a:cubicBezTo>
                    <a:cubicBezTo>
                      <a:pt x="689" y="2708"/>
                      <a:pt x="2059" y="835"/>
                      <a:pt x="3452" y="835"/>
                    </a:cubicBezTo>
                    <a:cubicBezTo>
                      <a:pt x="3736" y="835"/>
                      <a:pt x="4021" y="913"/>
                      <a:pt x="4291" y="1088"/>
                    </a:cubicBezTo>
                    <a:cubicBezTo>
                      <a:pt x="4362" y="1135"/>
                      <a:pt x="4433" y="1155"/>
                      <a:pt x="4500" y="1155"/>
                    </a:cubicBezTo>
                    <a:cubicBezTo>
                      <a:pt x="4838" y="1155"/>
                      <a:pt x="5060" y="628"/>
                      <a:pt x="4697" y="391"/>
                    </a:cubicBezTo>
                    <a:cubicBezTo>
                      <a:pt x="4281" y="120"/>
                      <a:pt x="3854" y="1"/>
                      <a:pt x="343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20;p45"/>
              <p:cNvSpPr/>
              <p:nvPr/>
            </p:nvSpPr>
            <p:spPr>
              <a:xfrm>
                <a:off x="3051280" y="2862979"/>
                <a:ext cx="40325" cy="37083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676" extrusionOk="0">
                    <a:moveTo>
                      <a:pt x="576" y="1"/>
                    </a:moveTo>
                    <a:cubicBezTo>
                      <a:pt x="150" y="1"/>
                      <a:pt x="0" y="678"/>
                      <a:pt x="468" y="793"/>
                    </a:cubicBezTo>
                    <a:cubicBezTo>
                      <a:pt x="902" y="901"/>
                      <a:pt x="1313" y="1071"/>
                      <a:pt x="1728" y="1231"/>
                    </a:cubicBezTo>
                    <a:lnTo>
                      <a:pt x="1728" y="1231"/>
                    </a:lnTo>
                    <a:cubicBezTo>
                      <a:pt x="1483" y="1479"/>
                      <a:pt x="1226" y="1716"/>
                      <a:pt x="993" y="1976"/>
                    </a:cubicBezTo>
                    <a:cubicBezTo>
                      <a:pt x="728" y="2271"/>
                      <a:pt x="998" y="2676"/>
                      <a:pt x="1297" y="2676"/>
                    </a:cubicBezTo>
                    <a:cubicBezTo>
                      <a:pt x="1388" y="2676"/>
                      <a:pt x="1482" y="2638"/>
                      <a:pt x="1564" y="2547"/>
                    </a:cubicBezTo>
                    <a:cubicBezTo>
                      <a:pt x="1936" y="2133"/>
                      <a:pt x="2367" y="1777"/>
                      <a:pt x="2717" y="1342"/>
                    </a:cubicBezTo>
                    <a:cubicBezTo>
                      <a:pt x="2909" y="1103"/>
                      <a:pt x="2849" y="767"/>
                      <a:pt x="2539" y="667"/>
                    </a:cubicBezTo>
                    <a:cubicBezTo>
                      <a:pt x="1914" y="466"/>
                      <a:pt x="1322" y="174"/>
                      <a:pt x="683" y="14"/>
                    </a:cubicBezTo>
                    <a:cubicBezTo>
                      <a:pt x="646" y="5"/>
                      <a:pt x="610" y="1"/>
                      <a:pt x="5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21;p45"/>
              <p:cNvSpPr/>
              <p:nvPr/>
            </p:nvSpPr>
            <p:spPr>
              <a:xfrm>
                <a:off x="3031450" y="2498527"/>
                <a:ext cx="510469" cy="295761"/>
              </a:xfrm>
              <a:custGeom>
                <a:avLst/>
                <a:gdLst/>
                <a:ahLst/>
                <a:cxnLst/>
                <a:rect l="l" t="t" r="r" b="b"/>
                <a:pathLst>
                  <a:path w="36837" h="21343" extrusionOk="0">
                    <a:moveTo>
                      <a:pt x="19037" y="1"/>
                    </a:moveTo>
                    <a:cubicBezTo>
                      <a:pt x="14538" y="1"/>
                      <a:pt x="9184" y="4030"/>
                      <a:pt x="4832" y="4030"/>
                    </a:cubicBezTo>
                    <a:cubicBezTo>
                      <a:pt x="3320" y="4030"/>
                      <a:pt x="1930" y="3544"/>
                      <a:pt x="738" y="2234"/>
                    </a:cubicBezTo>
                    <a:cubicBezTo>
                      <a:pt x="658" y="2146"/>
                      <a:pt x="563" y="2109"/>
                      <a:pt x="470" y="2109"/>
                    </a:cubicBezTo>
                    <a:cubicBezTo>
                      <a:pt x="230" y="2109"/>
                      <a:pt x="0" y="2357"/>
                      <a:pt x="63" y="2627"/>
                    </a:cubicBezTo>
                    <a:cubicBezTo>
                      <a:pt x="871" y="6169"/>
                      <a:pt x="989" y="9798"/>
                      <a:pt x="4229" y="11971"/>
                    </a:cubicBezTo>
                    <a:cubicBezTo>
                      <a:pt x="5690" y="12951"/>
                      <a:pt x="7388" y="13312"/>
                      <a:pt x="9148" y="13312"/>
                    </a:cubicBezTo>
                    <a:cubicBezTo>
                      <a:pt x="12068" y="13312"/>
                      <a:pt x="15159" y="12318"/>
                      <a:pt x="17622" y="11507"/>
                    </a:cubicBezTo>
                    <a:cubicBezTo>
                      <a:pt x="18528" y="11211"/>
                      <a:pt x="19407" y="10806"/>
                      <a:pt x="20299" y="10467"/>
                    </a:cubicBezTo>
                    <a:cubicBezTo>
                      <a:pt x="20914" y="10233"/>
                      <a:pt x="21479" y="10130"/>
                      <a:pt x="22007" y="10130"/>
                    </a:cubicBezTo>
                    <a:cubicBezTo>
                      <a:pt x="23669" y="10130"/>
                      <a:pt x="24953" y="11155"/>
                      <a:pt x="26229" y="12343"/>
                    </a:cubicBezTo>
                    <a:cubicBezTo>
                      <a:pt x="27578" y="13598"/>
                      <a:pt x="29182" y="14396"/>
                      <a:pt x="30950" y="14850"/>
                    </a:cubicBezTo>
                    <a:cubicBezTo>
                      <a:pt x="32419" y="15229"/>
                      <a:pt x="31606" y="17505"/>
                      <a:pt x="32231" y="18590"/>
                    </a:cubicBezTo>
                    <a:cubicBezTo>
                      <a:pt x="33162" y="20207"/>
                      <a:pt x="34412" y="20791"/>
                      <a:pt x="36169" y="21324"/>
                    </a:cubicBezTo>
                    <a:cubicBezTo>
                      <a:pt x="36213" y="21337"/>
                      <a:pt x="36254" y="21343"/>
                      <a:pt x="36293" y="21343"/>
                    </a:cubicBezTo>
                    <a:cubicBezTo>
                      <a:pt x="36701" y="21343"/>
                      <a:pt x="36837" y="20682"/>
                      <a:pt x="36384" y="20545"/>
                    </a:cubicBezTo>
                    <a:cubicBezTo>
                      <a:pt x="33557" y="19686"/>
                      <a:pt x="32733" y="17093"/>
                      <a:pt x="32464" y="14562"/>
                    </a:cubicBezTo>
                    <a:cubicBezTo>
                      <a:pt x="32438" y="14325"/>
                      <a:pt x="32298" y="14181"/>
                      <a:pt x="32061" y="14159"/>
                    </a:cubicBezTo>
                    <a:cubicBezTo>
                      <a:pt x="28206" y="13773"/>
                      <a:pt x="26894" y="10666"/>
                      <a:pt x="23778" y="9310"/>
                    </a:cubicBezTo>
                    <a:cubicBezTo>
                      <a:pt x="23409" y="9150"/>
                      <a:pt x="23009" y="9083"/>
                      <a:pt x="22593" y="9083"/>
                    </a:cubicBezTo>
                    <a:cubicBezTo>
                      <a:pt x="21121" y="9083"/>
                      <a:pt x="19454" y="9922"/>
                      <a:pt x="18291" y="10389"/>
                    </a:cubicBezTo>
                    <a:cubicBezTo>
                      <a:pt x="15567" y="11483"/>
                      <a:pt x="12592" y="12377"/>
                      <a:pt x="9638" y="12377"/>
                    </a:cubicBezTo>
                    <a:cubicBezTo>
                      <a:pt x="8522" y="12377"/>
                      <a:pt x="7409" y="12249"/>
                      <a:pt x="6314" y="11957"/>
                    </a:cubicBezTo>
                    <a:cubicBezTo>
                      <a:pt x="2288" y="10883"/>
                      <a:pt x="1768" y="7089"/>
                      <a:pt x="1093" y="3628"/>
                    </a:cubicBezTo>
                    <a:lnTo>
                      <a:pt x="1093" y="3628"/>
                    </a:lnTo>
                    <a:cubicBezTo>
                      <a:pt x="2143" y="4365"/>
                      <a:pt x="3356" y="4652"/>
                      <a:pt x="4645" y="4652"/>
                    </a:cubicBezTo>
                    <a:cubicBezTo>
                      <a:pt x="8378" y="4652"/>
                      <a:pt x="12754" y="2251"/>
                      <a:pt x="15685" y="1450"/>
                    </a:cubicBezTo>
                    <a:cubicBezTo>
                      <a:pt x="16570" y="1208"/>
                      <a:pt x="17424" y="1086"/>
                      <a:pt x="18246" y="1086"/>
                    </a:cubicBezTo>
                    <a:cubicBezTo>
                      <a:pt x="20307" y="1086"/>
                      <a:pt x="22170" y="1853"/>
                      <a:pt x="23823" y="3427"/>
                    </a:cubicBezTo>
                    <a:cubicBezTo>
                      <a:pt x="24607" y="4174"/>
                      <a:pt x="25841" y="4211"/>
                      <a:pt x="26842" y="4328"/>
                    </a:cubicBezTo>
                    <a:cubicBezTo>
                      <a:pt x="30602" y="4768"/>
                      <a:pt x="33507" y="5275"/>
                      <a:pt x="34677" y="9376"/>
                    </a:cubicBezTo>
                    <a:cubicBezTo>
                      <a:pt x="35288" y="11530"/>
                      <a:pt x="35516" y="14356"/>
                      <a:pt x="35622" y="16569"/>
                    </a:cubicBezTo>
                    <a:cubicBezTo>
                      <a:pt x="35634" y="16828"/>
                      <a:pt x="35842" y="16959"/>
                      <a:pt x="36045" y="16959"/>
                    </a:cubicBezTo>
                    <a:cubicBezTo>
                      <a:pt x="36247" y="16959"/>
                      <a:pt x="36442" y="16829"/>
                      <a:pt x="36430" y="16569"/>
                    </a:cubicBezTo>
                    <a:cubicBezTo>
                      <a:pt x="36288" y="13615"/>
                      <a:pt x="36294" y="8673"/>
                      <a:pt x="34176" y="6354"/>
                    </a:cubicBezTo>
                    <a:cubicBezTo>
                      <a:pt x="33385" y="5486"/>
                      <a:pt x="32342" y="4382"/>
                      <a:pt x="31166" y="4038"/>
                    </a:cubicBezTo>
                    <a:cubicBezTo>
                      <a:pt x="28532" y="3264"/>
                      <a:pt x="25502" y="4060"/>
                      <a:pt x="23385" y="1848"/>
                    </a:cubicBezTo>
                    <a:cubicBezTo>
                      <a:pt x="22096" y="499"/>
                      <a:pt x="20619" y="1"/>
                      <a:pt x="1903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22;p45"/>
              <p:cNvSpPr/>
              <p:nvPr/>
            </p:nvSpPr>
            <p:spPr>
              <a:xfrm>
                <a:off x="3078898" y="2673353"/>
                <a:ext cx="86706" cy="169491"/>
              </a:xfrm>
              <a:custGeom>
                <a:avLst/>
                <a:gdLst/>
                <a:ahLst/>
                <a:cxnLst/>
                <a:rect l="l" t="t" r="r" b="b"/>
                <a:pathLst>
                  <a:path w="6257" h="12231" extrusionOk="0">
                    <a:moveTo>
                      <a:pt x="5692" y="1"/>
                    </a:moveTo>
                    <a:cubicBezTo>
                      <a:pt x="5569" y="1"/>
                      <a:pt x="5444" y="55"/>
                      <a:pt x="5358" y="186"/>
                    </a:cubicBezTo>
                    <a:cubicBezTo>
                      <a:pt x="4143" y="2033"/>
                      <a:pt x="2691" y="3693"/>
                      <a:pt x="1725" y="5696"/>
                    </a:cubicBezTo>
                    <a:cubicBezTo>
                      <a:pt x="838" y="7529"/>
                      <a:pt x="367" y="9724"/>
                      <a:pt x="49" y="11723"/>
                    </a:cubicBezTo>
                    <a:cubicBezTo>
                      <a:pt x="0" y="12029"/>
                      <a:pt x="262" y="12230"/>
                      <a:pt x="496" y="12230"/>
                    </a:cubicBezTo>
                    <a:cubicBezTo>
                      <a:pt x="651" y="12230"/>
                      <a:pt x="795" y="12142"/>
                      <a:pt x="828" y="11938"/>
                    </a:cubicBezTo>
                    <a:cubicBezTo>
                      <a:pt x="1112" y="10157"/>
                      <a:pt x="1598" y="8424"/>
                      <a:pt x="2182" y="6719"/>
                    </a:cubicBezTo>
                    <a:cubicBezTo>
                      <a:pt x="2973" y="4417"/>
                      <a:pt x="4740" y="2595"/>
                      <a:pt x="6056" y="594"/>
                    </a:cubicBezTo>
                    <a:cubicBezTo>
                      <a:pt x="6256" y="290"/>
                      <a:pt x="5976" y="1"/>
                      <a:pt x="56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23;p45"/>
              <p:cNvSpPr/>
              <p:nvPr/>
            </p:nvSpPr>
            <p:spPr>
              <a:xfrm>
                <a:off x="3040485" y="2545546"/>
                <a:ext cx="499452" cy="239929"/>
              </a:xfrm>
              <a:custGeom>
                <a:avLst/>
                <a:gdLst/>
                <a:ahLst/>
                <a:cxnLst/>
                <a:rect l="l" t="t" r="r" b="b"/>
                <a:pathLst>
                  <a:path w="36042" h="17314" extrusionOk="0">
                    <a:moveTo>
                      <a:pt x="491" y="0"/>
                    </a:moveTo>
                    <a:cubicBezTo>
                      <a:pt x="242" y="0"/>
                      <a:pt x="1" y="194"/>
                      <a:pt x="112" y="489"/>
                    </a:cubicBezTo>
                    <a:cubicBezTo>
                      <a:pt x="960" y="2751"/>
                      <a:pt x="3702" y="3404"/>
                      <a:pt x="5797" y="4053"/>
                    </a:cubicBezTo>
                    <a:cubicBezTo>
                      <a:pt x="8057" y="4755"/>
                      <a:pt x="10405" y="5028"/>
                      <a:pt x="12759" y="5028"/>
                    </a:cubicBezTo>
                    <a:cubicBezTo>
                      <a:pt x="14534" y="5028"/>
                      <a:pt x="16313" y="4873"/>
                      <a:pt x="18059" y="4628"/>
                    </a:cubicBezTo>
                    <a:cubicBezTo>
                      <a:pt x="19776" y="4386"/>
                      <a:pt x="22311" y="3349"/>
                      <a:pt x="24495" y="3349"/>
                    </a:cubicBezTo>
                    <a:cubicBezTo>
                      <a:pt x="25797" y="3349"/>
                      <a:pt x="26974" y="3718"/>
                      <a:pt x="27777" y="4844"/>
                    </a:cubicBezTo>
                    <a:cubicBezTo>
                      <a:pt x="28588" y="5980"/>
                      <a:pt x="29164" y="7330"/>
                      <a:pt x="30353" y="8152"/>
                    </a:cubicBezTo>
                    <a:cubicBezTo>
                      <a:pt x="30807" y="8467"/>
                      <a:pt x="31236" y="8789"/>
                      <a:pt x="31766" y="8974"/>
                    </a:cubicBezTo>
                    <a:cubicBezTo>
                      <a:pt x="33363" y="9533"/>
                      <a:pt x="33185" y="11090"/>
                      <a:pt x="33071" y="12485"/>
                    </a:cubicBezTo>
                    <a:cubicBezTo>
                      <a:pt x="32906" y="14507"/>
                      <a:pt x="33981" y="15639"/>
                      <a:pt x="35122" y="17143"/>
                    </a:cubicBezTo>
                    <a:cubicBezTo>
                      <a:pt x="35214" y="17264"/>
                      <a:pt x="35340" y="17314"/>
                      <a:pt x="35464" y="17314"/>
                    </a:cubicBezTo>
                    <a:cubicBezTo>
                      <a:pt x="35759" y="17314"/>
                      <a:pt x="36042" y="17028"/>
                      <a:pt x="35820" y="16736"/>
                    </a:cubicBezTo>
                    <a:lnTo>
                      <a:pt x="35822" y="16736"/>
                    </a:lnTo>
                    <a:cubicBezTo>
                      <a:pt x="34847" y="15454"/>
                      <a:pt x="33933" y="14405"/>
                      <a:pt x="33879" y="12485"/>
                    </a:cubicBezTo>
                    <a:cubicBezTo>
                      <a:pt x="33879" y="12473"/>
                      <a:pt x="34122" y="10127"/>
                      <a:pt x="34122" y="9613"/>
                    </a:cubicBezTo>
                    <a:cubicBezTo>
                      <a:pt x="34122" y="9101"/>
                      <a:pt x="33801" y="8860"/>
                      <a:pt x="33419" y="8652"/>
                    </a:cubicBezTo>
                    <a:cubicBezTo>
                      <a:pt x="31451" y="7583"/>
                      <a:pt x="30223" y="7235"/>
                      <a:pt x="28948" y="5196"/>
                    </a:cubicBezTo>
                    <a:cubicBezTo>
                      <a:pt x="28382" y="4290"/>
                      <a:pt x="27642" y="2888"/>
                      <a:pt x="26503" y="2554"/>
                    </a:cubicBezTo>
                    <a:cubicBezTo>
                      <a:pt x="25960" y="2394"/>
                      <a:pt x="25459" y="2325"/>
                      <a:pt x="24974" y="2325"/>
                    </a:cubicBezTo>
                    <a:cubicBezTo>
                      <a:pt x="24025" y="2325"/>
                      <a:pt x="23134" y="2586"/>
                      <a:pt x="22086" y="2928"/>
                    </a:cubicBezTo>
                    <a:cubicBezTo>
                      <a:pt x="19726" y="3696"/>
                      <a:pt x="17183" y="3996"/>
                      <a:pt x="14724" y="4192"/>
                    </a:cubicBezTo>
                    <a:cubicBezTo>
                      <a:pt x="14189" y="4234"/>
                      <a:pt x="13655" y="4254"/>
                      <a:pt x="13122" y="4254"/>
                    </a:cubicBezTo>
                    <a:cubicBezTo>
                      <a:pt x="11096" y="4254"/>
                      <a:pt x="9079" y="3968"/>
                      <a:pt x="7098" y="3553"/>
                    </a:cubicBezTo>
                    <a:cubicBezTo>
                      <a:pt x="5139" y="3144"/>
                      <a:pt x="1661" y="2327"/>
                      <a:pt x="891" y="274"/>
                    </a:cubicBezTo>
                    <a:cubicBezTo>
                      <a:pt x="819" y="83"/>
                      <a:pt x="653" y="0"/>
                      <a:pt x="4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24;p45"/>
              <p:cNvSpPr/>
              <p:nvPr/>
            </p:nvSpPr>
            <p:spPr>
              <a:xfrm>
                <a:off x="3235294" y="3066657"/>
                <a:ext cx="156798" cy="125521"/>
              </a:xfrm>
              <a:custGeom>
                <a:avLst/>
                <a:gdLst/>
                <a:ahLst/>
                <a:cxnLst/>
                <a:rect l="l" t="t" r="r" b="b"/>
                <a:pathLst>
                  <a:path w="11315" h="9058" extrusionOk="0">
                    <a:moveTo>
                      <a:pt x="10491" y="1"/>
                    </a:moveTo>
                    <a:cubicBezTo>
                      <a:pt x="10290" y="1"/>
                      <a:pt x="10106" y="128"/>
                      <a:pt x="10138" y="385"/>
                    </a:cubicBezTo>
                    <a:cubicBezTo>
                      <a:pt x="10463" y="3004"/>
                      <a:pt x="10114" y="6296"/>
                      <a:pt x="7682" y="7841"/>
                    </a:cubicBezTo>
                    <a:cubicBezTo>
                      <a:pt x="7175" y="8162"/>
                      <a:pt x="6656" y="8294"/>
                      <a:pt x="6140" y="8294"/>
                    </a:cubicBezTo>
                    <a:cubicBezTo>
                      <a:pt x="4810" y="8294"/>
                      <a:pt x="3498" y="7413"/>
                      <a:pt x="2464" y="6598"/>
                    </a:cubicBezTo>
                    <a:cubicBezTo>
                      <a:pt x="808" y="5289"/>
                      <a:pt x="1664" y="2985"/>
                      <a:pt x="1580" y="1147"/>
                    </a:cubicBezTo>
                    <a:cubicBezTo>
                      <a:pt x="1567" y="887"/>
                      <a:pt x="1359" y="757"/>
                      <a:pt x="1157" y="757"/>
                    </a:cubicBezTo>
                    <a:cubicBezTo>
                      <a:pt x="956" y="757"/>
                      <a:pt x="760" y="886"/>
                      <a:pt x="771" y="1147"/>
                    </a:cubicBezTo>
                    <a:cubicBezTo>
                      <a:pt x="875" y="3416"/>
                      <a:pt x="1" y="5528"/>
                      <a:pt x="1895" y="7169"/>
                    </a:cubicBezTo>
                    <a:cubicBezTo>
                      <a:pt x="3135" y="8244"/>
                      <a:pt x="4533" y="9058"/>
                      <a:pt x="6133" y="9058"/>
                    </a:cubicBezTo>
                    <a:cubicBezTo>
                      <a:pt x="6367" y="9058"/>
                      <a:pt x="6605" y="9040"/>
                      <a:pt x="6847" y="9004"/>
                    </a:cubicBezTo>
                    <a:cubicBezTo>
                      <a:pt x="10593" y="8441"/>
                      <a:pt x="11315" y="3355"/>
                      <a:pt x="10945" y="385"/>
                    </a:cubicBezTo>
                    <a:cubicBezTo>
                      <a:pt x="10912" y="130"/>
                      <a:pt x="10693" y="1"/>
                      <a:pt x="1049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25;p45"/>
              <p:cNvSpPr/>
              <p:nvPr/>
            </p:nvSpPr>
            <p:spPr>
              <a:xfrm>
                <a:off x="3190797" y="3102562"/>
                <a:ext cx="135291" cy="144354"/>
              </a:xfrm>
              <a:custGeom>
                <a:avLst/>
                <a:gdLst/>
                <a:ahLst/>
                <a:cxnLst/>
                <a:rect l="l" t="t" r="r" b="b"/>
                <a:pathLst>
                  <a:path w="9763" h="10417" extrusionOk="0">
                    <a:moveTo>
                      <a:pt x="4236" y="1"/>
                    </a:moveTo>
                    <a:cubicBezTo>
                      <a:pt x="4232" y="1"/>
                      <a:pt x="4228" y="1"/>
                      <a:pt x="4225" y="1"/>
                    </a:cubicBezTo>
                    <a:cubicBezTo>
                      <a:pt x="2237" y="53"/>
                      <a:pt x="780" y="1273"/>
                      <a:pt x="439" y="3229"/>
                    </a:cubicBezTo>
                    <a:cubicBezTo>
                      <a:pt x="1" y="5724"/>
                      <a:pt x="1860" y="6470"/>
                      <a:pt x="3875" y="6851"/>
                    </a:cubicBezTo>
                    <a:cubicBezTo>
                      <a:pt x="5238" y="7109"/>
                      <a:pt x="4191" y="10417"/>
                      <a:pt x="5728" y="10417"/>
                    </a:cubicBezTo>
                    <a:cubicBezTo>
                      <a:pt x="5729" y="10417"/>
                      <a:pt x="5730" y="10417"/>
                      <a:pt x="5731" y="10417"/>
                    </a:cubicBezTo>
                    <a:cubicBezTo>
                      <a:pt x="7422" y="10415"/>
                      <a:pt x="8599" y="7931"/>
                      <a:pt x="9516" y="6801"/>
                    </a:cubicBezTo>
                    <a:cubicBezTo>
                      <a:pt x="9762" y="6496"/>
                      <a:pt x="9495" y="6091"/>
                      <a:pt x="9208" y="6091"/>
                    </a:cubicBezTo>
                    <a:cubicBezTo>
                      <a:pt x="9117" y="6091"/>
                      <a:pt x="9024" y="6132"/>
                      <a:pt x="8945" y="6229"/>
                    </a:cubicBezTo>
                    <a:cubicBezTo>
                      <a:pt x="8267" y="7065"/>
                      <a:pt x="7681" y="7964"/>
                      <a:pt x="6965" y="8772"/>
                    </a:cubicBezTo>
                    <a:cubicBezTo>
                      <a:pt x="6596" y="9189"/>
                      <a:pt x="6320" y="9357"/>
                      <a:pt x="6111" y="9357"/>
                    </a:cubicBezTo>
                    <a:cubicBezTo>
                      <a:pt x="5444" y="9357"/>
                      <a:pt x="5452" y="7655"/>
                      <a:pt x="5320" y="6794"/>
                    </a:cubicBezTo>
                    <a:cubicBezTo>
                      <a:pt x="5242" y="6274"/>
                      <a:pt x="4460" y="6170"/>
                      <a:pt x="4090" y="6072"/>
                    </a:cubicBezTo>
                    <a:cubicBezTo>
                      <a:pt x="2686" y="5698"/>
                      <a:pt x="1358" y="5643"/>
                      <a:pt x="1207" y="3827"/>
                    </a:cubicBezTo>
                    <a:cubicBezTo>
                      <a:pt x="1060" y="2068"/>
                      <a:pt x="2597" y="851"/>
                      <a:pt x="4225" y="809"/>
                    </a:cubicBezTo>
                    <a:cubicBezTo>
                      <a:pt x="4740" y="796"/>
                      <a:pt x="4746" y="1"/>
                      <a:pt x="4236" y="1"/>
                    </a:cubicBezTo>
                    <a:close/>
                  </a:path>
                </a:pathLst>
              </a:custGeom>
              <a:solidFill>
                <a:srgbClr val="1D1D1B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26;p45"/>
              <p:cNvSpPr/>
              <p:nvPr/>
            </p:nvSpPr>
            <p:spPr>
              <a:xfrm>
                <a:off x="3310776" y="3103670"/>
                <a:ext cx="136469" cy="141596"/>
              </a:xfrm>
              <a:custGeom>
                <a:avLst/>
                <a:gdLst/>
                <a:ahLst/>
                <a:cxnLst/>
                <a:rect l="l" t="t" r="r" b="b"/>
                <a:pathLst>
                  <a:path w="9848" h="10218" extrusionOk="0">
                    <a:moveTo>
                      <a:pt x="5452" y="0"/>
                    </a:moveTo>
                    <a:cubicBezTo>
                      <a:pt x="4981" y="0"/>
                      <a:pt x="5001" y="760"/>
                      <a:pt x="5498" y="809"/>
                    </a:cubicBezTo>
                    <a:cubicBezTo>
                      <a:pt x="6500" y="909"/>
                      <a:pt x="7346" y="1200"/>
                      <a:pt x="8122" y="1865"/>
                    </a:cubicBezTo>
                    <a:cubicBezTo>
                      <a:pt x="9848" y="3347"/>
                      <a:pt x="8272" y="5175"/>
                      <a:pt x="6479" y="5317"/>
                    </a:cubicBezTo>
                    <a:cubicBezTo>
                      <a:pt x="5875" y="5363"/>
                      <a:pt x="5298" y="5647"/>
                      <a:pt x="5070" y="6236"/>
                    </a:cubicBezTo>
                    <a:cubicBezTo>
                      <a:pt x="4748" y="7058"/>
                      <a:pt x="4814" y="7957"/>
                      <a:pt x="4635" y="8812"/>
                    </a:cubicBezTo>
                    <a:cubicBezTo>
                      <a:pt x="4532" y="9311"/>
                      <a:pt x="4318" y="9510"/>
                      <a:pt x="4042" y="9510"/>
                    </a:cubicBezTo>
                    <a:cubicBezTo>
                      <a:pt x="3058" y="9510"/>
                      <a:pt x="1287" y="6975"/>
                      <a:pt x="921" y="6501"/>
                    </a:cubicBezTo>
                    <a:cubicBezTo>
                      <a:pt x="829" y="6381"/>
                      <a:pt x="703" y="6331"/>
                      <a:pt x="579" y="6331"/>
                    </a:cubicBezTo>
                    <a:cubicBezTo>
                      <a:pt x="283" y="6331"/>
                      <a:pt x="0" y="6616"/>
                      <a:pt x="225" y="6908"/>
                    </a:cubicBezTo>
                    <a:cubicBezTo>
                      <a:pt x="1222" y="8208"/>
                      <a:pt x="2131" y="10217"/>
                      <a:pt x="3997" y="10217"/>
                    </a:cubicBezTo>
                    <a:cubicBezTo>
                      <a:pt x="4096" y="10217"/>
                      <a:pt x="4198" y="10212"/>
                      <a:pt x="4303" y="10200"/>
                    </a:cubicBezTo>
                    <a:cubicBezTo>
                      <a:pt x="5709" y="10042"/>
                      <a:pt x="5520" y="7918"/>
                      <a:pt x="5686" y="6951"/>
                    </a:cubicBezTo>
                    <a:cubicBezTo>
                      <a:pt x="5884" y="5812"/>
                      <a:pt x="7798" y="6267"/>
                      <a:pt x="8529" y="5616"/>
                    </a:cubicBezTo>
                    <a:cubicBezTo>
                      <a:pt x="9285" y="4941"/>
                      <a:pt x="9604" y="4238"/>
                      <a:pt x="9614" y="3231"/>
                    </a:cubicBezTo>
                    <a:cubicBezTo>
                      <a:pt x="9638" y="1140"/>
                      <a:pt x="7192" y="170"/>
                      <a:pt x="5498" y="2"/>
                    </a:cubicBezTo>
                    <a:cubicBezTo>
                      <a:pt x="5482" y="1"/>
                      <a:pt x="5467" y="0"/>
                      <a:pt x="54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27;p45"/>
              <p:cNvSpPr/>
              <p:nvPr/>
            </p:nvSpPr>
            <p:spPr>
              <a:xfrm>
                <a:off x="2892487" y="3111112"/>
                <a:ext cx="531103" cy="436068"/>
              </a:xfrm>
              <a:custGeom>
                <a:avLst/>
                <a:gdLst/>
                <a:ahLst/>
                <a:cxnLst/>
                <a:rect l="l" t="t" r="r" b="b"/>
                <a:pathLst>
                  <a:path w="38326" h="31468" extrusionOk="0">
                    <a:moveTo>
                      <a:pt x="23422" y="0"/>
                    </a:moveTo>
                    <a:cubicBezTo>
                      <a:pt x="23385" y="0"/>
                      <a:pt x="23345" y="6"/>
                      <a:pt x="23304" y="18"/>
                    </a:cubicBezTo>
                    <a:cubicBezTo>
                      <a:pt x="13840" y="2697"/>
                      <a:pt x="5337" y="12130"/>
                      <a:pt x="2557" y="21363"/>
                    </a:cubicBezTo>
                    <a:cubicBezTo>
                      <a:pt x="1560" y="24673"/>
                      <a:pt x="731" y="29087"/>
                      <a:pt x="4527" y="30756"/>
                    </a:cubicBezTo>
                    <a:cubicBezTo>
                      <a:pt x="6005" y="31404"/>
                      <a:pt x="7789" y="31445"/>
                      <a:pt x="9452" y="31445"/>
                    </a:cubicBezTo>
                    <a:cubicBezTo>
                      <a:pt x="9694" y="31445"/>
                      <a:pt x="9935" y="31444"/>
                      <a:pt x="10171" y="31444"/>
                    </a:cubicBezTo>
                    <a:cubicBezTo>
                      <a:pt x="10390" y="31444"/>
                      <a:pt x="10606" y="31445"/>
                      <a:pt x="10818" y="31448"/>
                    </a:cubicBezTo>
                    <a:cubicBezTo>
                      <a:pt x="11757" y="31461"/>
                      <a:pt x="12697" y="31467"/>
                      <a:pt x="13636" y="31467"/>
                    </a:cubicBezTo>
                    <a:cubicBezTo>
                      <a:pt x="16302" y="31467"/>
                      <a:pt x="18969" y="31417"/>
                      <a:pt x="21635" y="31329"/>
                    </a:cubicBezTo>
                    <a:cubicBezTo>
                      <a:pt x="25220" y="31211"/>
                      <a:pt x="28802" y="30958"/>
                      <a:pt x="32373" y="30602"/>
                    </a:cubicBezTo>
                    <a:cubicBezTo>
                      <a:pt x="33898" y="30451"/>
                      <a:pt x="35845" y="30700"/>
                      <a:pt x="37228" y="29892"/>
                    </a:cubicBezTo>
                    <a:cubicBezTo>
                      <a:pt x="38326" y="29248"/>
                      <a:pt x="38270" y="27856"/>
                      <a:pt x="38206" y="26767"/>
                    </a:cubicBezTo>
                    <a:cubicBezTo>
                      <a:pt x="38087" y="24799"/>
                      <a:pt x="37789" y="22795"/>
                      <a:pt x="37590" y="20826"/>
                    </a:cubicBezTo>
                    <a:cubicBezTo>
                      <a:pt x="37394" y="18876"/>
                      <a:pt x="35498" y="18561"/>
                      <a:pt x="33663" y="18561"/>
                    </a:cubicBezTo>
                    <a:cubicBezTo>
                      <a:pt x="32790" y="18561"/>
                      <a:pt x="31931" y="18632"/>
                      <a:pt x="31274" y="18632"/>
                    </a:cubicBezTo>
                    <a:cubicBezTo>
                      <a:pt x="31231" y="18632"/>
                      <a:pt x="31190" y="18632"/>
                      <a:pt x="31149" y="18631"/>
                    </a:cubicBezTo>
                    <a:cubicBezTo>
                      <a:pt x="28445" y="18591"/>
                      <a:pt x="25725" y="18475"/>
                      <a:pt x="23012" y="18475"/>
                    </a:cubicBezTo>
                    <a:cubicBezTo>
                      <a:pt x="19280" y="18475"/>
                      <a:pt x="15562" y="18695"/>
                      <a:pt x="11919" y="19635"/>
                    </a:cubicBezTo>
                    <a:cubicBezTo>
                      <a:pt x="11454" y="19755"/>
                      <a:pt x="11601" y="20429"/>
                      <a:pt x="12023" y="20429"/>
                    </a:cubicBezTo>
                    <a:cubicBezTo>
                      <a:pt x="12058" y="20429"/>
                      <a:pt x="12095" y="20424"/>
                      <a:pt x="12133" y="20414"/>
                    </a:cubicBezTo>
                    <a:cubicBezTo>
                      <a:pt x="15743" y="19484"/>
                      <a:pt x="19434" y="19283"/>
                      <a:pt x="23136" y="19283"/>
                    </a:cubicBezTo>
                    <a:cubicBezTo>
                      <a:pt x="24020" y="19283"/>
                      <a:pt x="24904" y="19294"/>
                      <a:pt x="25788" y="19310"/>
                    </a:cubicBezTo>
                    <a:cubicBezTo>
                      <a:pt x="25830" y="19311"/>
                      <a:pt x="25875" y="19311"/>
                      <a:pt x="25921" y="19311"/>
                    </a:cubicBezTo>
                    <a:cubicBezTo>
                      <a:pt x="26906" y="19311"/>
                      <a:pt x="28793" y="19153"/>
                      <a:pt x="30725" y="19153"/>
                    </a:cubicBezTo>
                    <a:cubicBezTo>
                      <a:pt x="33637" y="19153"/>
                      <a:pt x="36650" y="19512"/>
                      <a:pt x="36832" y="21309"/>
                    </a:cubicBezTo>
                    <a:cubicBezTo>
                      <a:pt x="36946" y="22447"/>
                      <a:pt x="36899" y="23589"/>
                      <a:pt x="37074" y="24723"/>
                    </a:cubicBezTo>
                    <a:cubicBezTo>
                      <a:pt x="37497" y="27437"/>
                      <a:pt x="37590" y="29419"/>
                      <a:pt x="34284" y="29672"/>
                    </a:cubicBezTo>
                    <a:cubicBezTo>
                      <a:pt x="29665" y="30029"/>
                      <a:pt x="25057" y="30408"/>
                      <a:pt x="20425" y="30562"/>
                    </a:cubicBezTo>
                    <a:cubicBezTo>
                      <a:pt x="17874" y="30646"/>
                      <a:pt x="15228" y="30793"/>
                      <a:pt x="12597" y="30793"/>
                    </a:cubicBezTo>
                    <a:cubicBezTo>
                      <a:pt x="10428" y="30793"/>
                      <a:pt x="8270" y="30693"/>
                      <a:pt x="6184" y="30377"/>
                    </a:cubicBezTo>
                    <a:cubicBezTo>
                      <a:pt x="1" y="29437"/>
                      <a:pt x="3187" y="21290"/>
                      <a:pt x="4777" y="17627"/>
                    </a:cubicBezTo>
                    <a:cubicBezTo>
                      <a:pt x="7896" y="10433"/>
                      <a:pt x="15969" y="2934"/>
                      <a:pt x="23518" y="797"/>
                    </a:cubicBezTo>
                    <a:cubicBezTo>
                      <a:pt x="23977" y="666"/>
                      <a:pt x="23836" y="0"/>
                      <a:pt x="2342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28;p45"/>
              <p:cNvSpPr/>
              <p:nvPr/>
            </p:nvSpPr>
            <p:spPr>
              <a:xfrm>
                <a:off x="3389833" y="2664678"/>
                <a:ext cx="544530" cy="586283"/>
              </a:xfrm>
              <a:custGeom>
                <a:avLst/>
                <a:gdLst/>
                <a:ahLst/>
                <a:cxnLst/>
                <a:rect l="l" t="t" r="r" b="b"/>
                <a:pathLst>
                  <a:path w="39295" h="42308" extrusionOk="0">
                    <a:moveTo>
                      <a:pt x="28594" y="1"/>
                    </a:moveTo>
                    <a:cubicBezTo>
                      <a:pt x="28436" y="1"/>
                      <a:pt x="28253" y="141"/>
                      <a:pt x="28227" y="298"/>
                    </a:cubicBezTo>
                    <a:cubicBezTo>
                      <a:pt x="28040" y="1461"/>
                      <a:pt x="27321" y="2522"/>
                      <a:pt x="26932" y="3637"/>
                    </a:cubicBezTo>
                    <a:cubicBezTo>
                      <a:pt x="26432" y="5065"/>
                      <a:pt x="26179" y="6595"/>
                      <a:pt x="25843" y="8068"/>
                    </a:cubicBezTo>
                    <a:cubicBezTo>
                      <a:pt x="24938" y="12053"/>
                      <a:pt x="23115" y="15711"/>
                      <a:pt x="20932" y="19140"/>
                    </a:cubicBezTo>
                    <a:cubicBezTo>
                      <a:pt x="16487" y="26123"/>
                      <a:pt x="9064" y="31597"/>
                      <a:pt x="521" y="31654"/>
                    </a:cubicBezTo>
                    <a:cubicBezTo>
                      <a:pt x="4" y="31657"/>
                      <a:pt x="0" y="32460"/>
                      <a:pt x="516" y="32460"/>
                    </a:cubicBezTo>
                    <a:cubicBezTo>
                      <a:pt x="518" y="32460"/>
                      <a:pt x="520" y="32460"/>
                      <a:pt x="521" y="32460"/>
                    </a:cubicBezTo>
                    <a:lnTo>
                      <a:pt x="521" y="32460"/>
                    </a:lnTo>
                    <a:lnTo>
                      <a:pt x="520" y="32462"/>
                    </a:lnTo>
                    <a:cubicBezTo>
                      <a:pt x="8995" y="32405"/>
                      <a:pt x="16343" y="27214"/>
                      <a:pt x="21022" y="20457"/>
                    </a:cubicBezTo>
                    <a:cubicBezTo>
                      <a:pt x="23785" y="16467"/>
                      <a:pt x="25748" y="12124"/>
                      <a:pt x="26823" y="7397"/>
                    </a:cubicBezTo>
                    <a:cubicBezTo>
                      <a:pt x="27321" y="5212"/>
                      <a:pt x="27962" y="3282"/>
                      <a:pt x="28864" y="1234"/>
                    </a:cubicBezTo>
                    <a:cubicBezTo>
                      <a:pt x="28975" y="980"/>
                      <a:pt x="29398" y="881"/>
                      <a:pt x="30000" y="881"/>
                    </a:cubicBezTo>
                    <a:cubicBezTo>
                      <a:pt x="32062" y="881"/>
                      <a:pt x="36227" y="2054"/>
                      <a:pt x="37157" y="2231"/>
                    </a:cubicBezTo>
                    <a:cubicBezTo>
                      <a:pt x="39295" y="2638"/>
                      <a:pt x="30454" y="23634"/>
                      <a:pt x="29367" y="25580"/>
                    </a:cubicBezTo>
                    <a:cubicBezTo>
                      <a:pt x="24763" y="33819"/>
                      <a:pt x="17342" y="39646"/>
                      <a:pt x="8001" y="41519"/>
                    </a:cubicBezTo>
                    <a:cubicBezTo>
                      <a:pt x="7522" y="41615"/>
                      <a:pt x="7683" y="42307"/>
                      <a:pt x="8126" y="42307"/>
                    </a:cubicBezTo>
                    <a:cubicBezTo>
                      <a:pt x="8154" y="42307"/>
                      <a:pt x="8185" y="42304"/>
                      <a:pt x="8216" y="42298"/>
                    </a:cubicBezTo>
                    <a:cubicBezTo>
                      <a:pt x="27749" y="38382"/>
                      <a:pt x="34311" y="19208"/>
                      <a:pt x="38694" y="2127"/>
                    </a:cubicBezTo>
                    <a:cubicBezTo>
                      <a:pt x="38744" y="1932"/>
                      <a:pt x="38632" y="1669"/>
                      <a:pt x="38412" y="1631"/>
                    </a:cubicBezTo>
                    <a:cubicBezTo>
                      <a:pt x="35146" y="1072"/>
                      <a:pt x="31929" y="261"/>
                      <a:pt x="28616" y="2"/>
                    </a:cubicBezTo>
                    <a:cubicBezTo>
                      <a:pt x="28609" y="1"/>
                      <a:pt x="28602" y="1"/>
                      <a:pt x="2859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29;p45"/>
              <p:cNvSpPr/>
              <p:nvPr/>
            </p:nvSpPr>
            <p:spPr>
              <a:xfrm>
                <a:off x="3404688" y="3361378"/>
                <a:ext cx="172734" cy="169560"/>
              </a:xfrm>
              <a:custGeom>
                <a:avLst/>
                <a:gdLst/>
                <a:ahLst/>
                <a:cxnLst/>
                <a:rect l="l" t="t" r="r" b="b"/>
                <a:pathLst>
                  <a:path w="12465" h="12236" extrusionOk="0">
                    <a:moveTo>
                      <a:pt x="6099" y="0"/>
                    </a:moveTo>
                    <a:cubicBezTo>
                      <a:pt x="5512" y="0"/>
                      <a:pt x="4837" y="464"/>
                      <a:pt x="4409" y="729"/>
                    </a:cubicBezTo>
                    <a:cubicBezTo>
                      <a:pt x="2956" y="1634"/>
                      <a:pt x="1518" y="2502"/>
                      <a:pt x="289" y="3699"/>
                    </a:cubicBezTo>
                    <a:cubicBezTo>
                      <a:pt x="1" y="3981"/>
                      <a:pt x="278" y="4387"/>
                      <a:pt x="592" y="4387"/>
                    </a:cubicBezTo>
                    <a:cubicBezTo>
                      <a:pt x="683" y="4387"/>
                      <a:pt x="777" y="4353"/>
                      <a:pt x="862" y="4271"/>
                    </a:cubicBezTo>
                    <a:lnTo>
                      <a:pt x="864" y="4271"/>
                    </a:lnTo>
                    <a:cubicBezTo>
                      <a:pt x="2129" y="3035"/>
                      <a:pt x="3635" y="2162"/>
                      <a:pt x="5125" y="1234"/>
                    </a:cubicBezTo>
                    <a:cubicBezTo>
                      <a:pt x="5225" y="1172"/>
                      <a:pt x="5289" y="1145"/>
                      <a:pt x="5323" y="1145"/>
                    </a:cubicBezTo>
                    <a:cubicBezTo>
                      <a:pt x="5603" y="1145"/>
                      <a:pt x="3879" y="3027"/>
                      <a:pt x="3619" y="3377"/>
                    </a:cubicBezTo>
                    <a:cubicBezTo>
                      <a:pt x="3443" y="3616"/>
                      <a:pt x="3671" y="3986"/>
                      <a:pt x="3950" y="3986"/>
                    </a:cubicBezTo>
                    <a:cubicBezTo>
                      <a:pt x="3956" y="3986"/>
                      <a:pt x="3963" y="3985"/>
                      <a:pt x="3969" y="3985"/>
                    </a:cubicBezTo>
                    <a:cubicBezTo>
                      <a:pt x="5949" y="3866"/>
                      <a:pt x="7808" y="3040"/>
                      <a:pt x="9811" y="3035"/>
                    </a:cubicBezTo>
                    <a:cubicBezTo>
                      <a:pt x="9822" y="3035"/>
                      <a:pt x="9832" y="3035"/>
                      <a:pt x="9843" y="3035"/>
                    </a:cubicBezTo>
                    <a:cubicBezTo>
                      <a:pt x="11803" y="3035"/>
                      <a:pt x="8938" y="3684"/>
                      <a:pt x="8492" y="3783"/>
                    </a:cubicBezTo>
                    <a:cubicBezTo>
                      <a:pt x="7343" y="4032"/>
                      <a:pt x="6221" y="4388"/>
                      <a:pt x="5137" y="4847"/>
                    </a:cubicBezTo>
                    <a:cubicBezTo>
                      <a:pt x="4791" y="4994"/>
                      <a:pt x="4938" y="5491"/>
                      <a:pt x="5234" y="5585"/>
                    </a:cubicBezTo>
                    <a:cubicBezTo>
                      <a:pt x="6830" y="6095"/>
                      <a:pt x="8620" y="5927"/>
                      <a:pt x="10273" y="6036"/>
                    </a:cubicBezTo>
                    <a:cubicBezTo>
                      <a:pt x="12375" y="6177"/>
                      <a:pt x="10223" y="6615"/>
                      <a:pt x="9418" y="6751"/>
                    </a:cubicBezTo>
                    <a:cubicBezTo>
                      <a:pt x="8321" y="6938"/>
                      <a:pt x="7211" y="6988"/>
                      <a:pt x="6122" y="7227"/>
                    </a:cubicBezTo>
                    <a:cubicBezTo>
                      <a:pt x="5704" y="7321"/>
                      <a:pt x="5775" y="7882"/>
                      <a:pt x="6122" y="8006"/>
                    </a:cubicBezTo>
                    <a:cubicBezTo>
                      <a:pt x="7589" y="8534"/>
                      <a:pt x="9261" y="8437"/>
                      <a:pt x="10765" y="8884"/>
                    </a:cubicBezTo>
                    <a:cubicBezTo>
                      <a:pt x="11245" y="9028"/>
                      <a:pt x="9787" y="9208"/>
                      <a:pt x="9680" y="9213"/>
                    </a:cubicBezTo>
                    <a:cubicBezTo>
                      <a:pt x="9193" y="9240"/>
                      <a:pt x="8703" y="9237"/>
                      <a:pt x="8217" y="9242"/>
                    </a:cubicBezTo>
                    <a:cubicBezTo>
                      <a:pt x="7448" y="9251"/>
                      <a:pt x="6611" y="9213"/>
                      <a:pt x="5880" y="9490"/>
                    </a:cubicBezTo>
                    <a:cubicBezTo>
                      <a:pt x="5549" y="9614"/>
                      <a:pt x="5479" y="10023"/>
                      <a:pt x="5783" y="10227"/>
                    </a:cubicBezTo>
                    <a:cubicBezTo>
                      <a:pt x="6219" y="10520"/>
                      <a:pt x="6626" y="10679"/>
                      <a:pt x="7133" y="10840"/>
                    </a:cubicBezTo>
                    <a:cubicBezTo>
                      <a:pt x="8128" y="11157"/>
                      <a:pt x="7877" y="11249"/>
                      <a:pt x="7316" y="11249"/>
                    </a:cubicBezTo>
                    <a:cubicBezTo>
                      <a:pt x="6735" y="11249"/>
                      <a:pt x="5822" y="11151"/>
                      <a:pt x="5615" y="11103"/>
                    </a:cubicBezTo>
                    <a:cubicBezTo>
                      <a:pt x="4168" y="10771"/>
                      <a:pt x="2264" y="10999"/>
                      <a:pt x="941" y="10418"/>
                    </a:cubicBezTo>
                    <a:cubicBezTo>
                      <a:pt x="882" y="10391"/>
                      <a:pt x="823" y="10380"/>
                      <a:pt x="767" y="10380"/>
                    </a:cubicBezTo>
                    <a:cubicBezTo>
                      <a:pt x="380" y="10380"/>
                      <a:pt x="119" y="10932"/>
                      <a:pt x="535" y="11115"/>
                    </a:cubicBezTo>
                    <a:cubicBezTo>
                      <a:pt x="1894" y="11712"/>
                      <a:pt x="3429" y="11422"/>
                      <a:pt x="4855" y="11750"/>
                    </a:cubicBezTo>
                    <a:cubicBezTo>
                      <a:pt x="5714" y="11949"/>
                      <a:pt x="6632" y="12235"/>
                      <a:pt x="7529" y="12235"/>
                    </a:cubicBezTo>
                    <a:cubicBezTo>
                      <a:pt x="7918" y="12235"/>
                      <a:pt x="8303" y="12181"/>
                      <a:pt x="8677" y="12043"/>
                    </a:cubicBezTo>
                    <a:cubicBezTo>
                      <a:pt x="8864" y="11976"/>
                      <a:pt x="9048" y="11763"/>
                      <a:pt x="8958" y="11548"/>
                    </a:cubicBezTo>
                    <a:cubicBezTo>
                      <a:pt x="8609" y="10698"/>
                      <a:pt x="8077" y="10422"/>
                      <a:pt x="7453" y="10156"/>
                    </a:cubicBezTo>
                    <a:lnTo>
                      <a:pt x="7453" y="10156"/>
                    </a:lnTo>
                    <a:cubicBezTo>
                      <a:pt x="7454" y="10156"/>
                      <a:pt x="7455" y="10156"/>
                      <a:pt x="7457" y="10156"/>
                    </a:cubicBezTo>
                    <a:cubicBezTo>
                      <a:pt x="7779" y="10156"/>
                      <a:pt x="8130" y="10160"/>
                      <a:pt x="8491" y="10160"/>
                    </a:cubicBezTo>
                    <a:cubicBezTo>
                      <a:pt x="10147" y="10160"/>
                      <a:pt x="11991" y="10065"/>
                      <a:pt x="11991" y="8996"/>
                    </a:cubicBezTo>
                    <a:cubicBezTo>
                      <a:pt x="11991" y="8137"/>
                      <a:pt x="10619" y="7795"/>
                      <a:pt x="9205" y="7606"/>
                    </a:cubicBezTo>
                    <a:lnTo>
                      <a:pt x="9205" y="7606"/>
                    </a:lnTo>
                    <a:cubicBezTo>
                      <a:pt x="10273" y="7461"/>
                      <a:pt x="11318" y="7240"/>
                      <a:pt x="12243" y="6675"/>
                    </a:cubicBezTo>
                    <a:cubicBezTo>
                      <a:pt x="12408" y="6575"/>
                      <a:pt x="12465" y="6402"/>
                      <a:pt x="12429" y="6220"/>
                    </a:cubicBezTo>
                    <a:cubicBezTo>
                      <a:pt x="12205" y="5066"/>
                      <a:pt x="9923" y="4978"/>
                      <a:pt x="7977" y="4957"/>
                    </a:cubicBezTo>
                    <a:lnTo>
                      <a:pt x="7977" y="4957"/>
                    </a:lnTo>
                    <a:cubicBezTo>
                      <a:pt x="9720" y="4538"/>
                      <a:pt x="11686" y="3925"/>
                      <a:pt x="11494" y="3004"/>
                    </a:cubicBezTo>
                    <a:cubicBezTo>
                      <a:pt x="11358" y="2354"/>
                      <a:pt x="10647" y="2132"/>
                      <a:pt x="9707" y="2132"/>
                    </a:cubicBezTo>
                    <a:cubicBezTo>
                      <a:pt x="8376" y="2132"/>
                      <a:pt x="6586" y="2578"/>
                      <a:pt x="5328" y="2888"/>
                    </a:cubicBezTo>
                    <a:lnTo>
                      <a:pt x="5328" y="2888"/>
                    </a:lnTo>
                    <a:cubicBezTo>
                      <a:pt x="6391" y="1902"/>
                      <a:pt x="7728" y="411"/>
                      <a:pt x="6354" y="33"/>
                    </a:cubicBezTo>
                    <a:cubicBezTo>
                      <a:pt x="6272" y="10"/>
                      <a:pt x="6187" y="0"/>
                      <a:pt x="60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030;p45"/>
              <p:cNvSpPr/>
              <p:nvPr/>
            </p:nvSpPr>
            <p:spPr>
              <a:xfrm>
                <a:off x="3330703" y="3368667"/>
                <a:ext cx="19858" cy="159763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11529" extrusionOk="0">
                    <a:moveTo>
                      <a:pt x="753" y="0"/>
                    </a:moveTo>
                    <a:cubicBezTo>
                      <a:pt x="551" y="0"/>
                      <a:pt x="348" y="130"/>
                      <a:pt x="346" y="390"/>
                    </a:cubicBezTo>
                    <a:cubicBezTo>
                      <a:pt x="317" y="4016"/>
                      <a:pt x="0" y="7638"/>
                      <a:pt x="603" y="11237"/>
                    </a:cubicBezTo>
                    <a:cubicBezTo>
                      <a:pt x="637" y="11441"/>
                      <a:pt x="781" y="11529"/>
                      <a:pt x="937" y="11529"/>
                    </a:cubicBezTo>
                    <a:cubicBezTo>
                      <a:pt x="1172" y="11529"/>
                      <a:pt x="1433" y="11328"/>
                      <a:pt x="1382" y="11022"/>
                    </a:cubicBezTo>
                    <a:cubicBezTo>
                      <a:pt x="793" y="7499"/>
                      <a:pt x="1127" y="3939"/>
                      <a:pt x="1153" y="390"/>
                    </a:cubicBezTo>
                    <a:cubicBezTo>
                      <a:pt x="1156" y="130"/>
                      <a:pt x="955" y="0"/>
                      <a:pt x="75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031;p45"/>
              <p:cNvSpPr/>
              <p:nvPr/>
            </p:nvSpPr>
            <p:spPr>
              <a:xfrm>
                <a:off x="3765177" y="2712722"/>
                <a:ext cx="148012" cy="40270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2906" extrusionOk="0">
                    <a:moveTo>
                      <a:pt x="544" y="0"/>
                    </a:moveTo>
                    <a:cubicBezTo>
                      <a:pt x="138" y="0"/>
                      <a:pt x="0" y="661"/>
                      <a:pt x="453" y="798"/>
                    </a:cubicBezTo>
                    <a:cubicBezTo>
                      <a:pt x="3574" y="1750"/>
                      <a:pt x="6775" y="2323"/>
                      <a:pt x="9981" y="2898"/>
                    </a:cubicBezTo>
                    <a:cubicBezTo>
                      <a:pt x="10009" y="2903"/>
                      <a:pt x="10036" y="2905"/>
                      <a:pt x="10062" y="2905"/>
                    </a:cubicBezTo>
                    <a:cubicBezTo>
                      <a:pt x="10512" y="2905"/>
                      <a:pt x="10680" y="2206"/>
                      <a:pt x="10196" y="2119"/>
                    </a:cubicBezTo>
                    <a:cubicBezTo>
                      <a:pt x="6990" y="1544"/>
                      <a:pt x="3787" y="970"/>
                      <a:pt x="668" y="19"/>
                    </a:cubicBezTo>
                    <a:cubicBezTo>
                      <a:pt x="624" y="6"/>
                      <a:pt x="583" y="0"/>
                      <a:pt x="54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032;p45"/>
              <p:cNvSpPr/>
              <p:nvPr/>
            </p:nvSpPr>
            <p:spPr>
              <a:xfrm>
                <a:off x="3777524" y="2519687"/>
                <a:ext cx="174230" cy="173163"/>
              </a:xfrm>
              <a:custGeom>
                <a:avLst/>
                <a:gdLst/>
                <a:ahLst/>
                <a:cxnLst/>
                <a:rect l="l" t="t" r="r" b="b"/>
                <a:pathLst>
                  <a:path w="12573" h="12496" extrusionOk="0">
                    <a:moveTo>
                      <a:pt x="4655" y="0"/>
                    </a:moveTo>
                    <a:cubicBezTo>
                      <a:pt x="3196" y="0"/>
                      <a:pt x="2912" y="3642"/>
                      <a:pt x="2744" y="5802"/>
                    </a:cubicBezTo>
                    <a:lnTo>
                      <a:pt x="2744" y="5802"/>
                    </a:lnTo>
                    <a:cubicBezTo>
                      <a:pt x="2264" y="4785"/>
                      <a:pt x="1565" y="3559"/>
                      <a:pt x="941" y="3559"/>
                    </a:cubicBezTo>
                    <a:cubicBezTo>
                      <a:pt x="767" y="3559"/>
                      <a:pt x="599" y="3654"/>
                      <a:pt x="443" y="3875"/>
                    </a:cubicBezTo>
                    <a:cubicBezTo>
                      <a:pt x="0" y="4503"/>
                      <a:pt x="246" y="5358"/>
                      <a:pt x="414" y="6051"/>
                    </a:cubicBezTo>
                    <a:cubicBezTo>
                      <a:pt x="812" y="7712"/>
                      <a:pt x="1203" y="9350"/>
                      <a:pt x="1958" y="10889"/>
                    </a:cubicBezTo>
                    <a:cubicBezTo>
                      <a:pt x="2030" y="11035"/>
                      <a:pt x="2147" y="11095"/>
                      <a:pt x="2267" y="11095"/>
                    </a:cubicBezTo>
                    <a:cubicBezTo>
                      <a:pt x="2532" y="11095"/>
                      <a:pt x="2813" y="10802"/>
                      <a:pt x="2656" y="10482"/>
                    </a:cubicBezTo>
                    <a:cubicBezTo>
                      <a:pt x="1930" y="9002"/>
                      <a:pt x="1577" y="7427"/>
                      <a:pt x="1193" y="5836"/>
                    </a:cubicBezTo>
                    <a:cubicBezTo>
                      <a:pt x="1013" y="5091"/>
                      <a:pt x="993" y="4808"/>
                      <a:pt x="1070" y="4808"/>
                    </a:cubicBezTo>
                    <a:cubicBezTo>
                      <a:pt x="1285" y="4808"/>
                      <a:pt x="2261" y="7020"/>
                      <a:pt x="2632" y="7541"/>
                    </a:cubicBezTo>
                    <a:cubicBezTo>
                      <a:pt x="2721" y="7666"/>
                      <a:pt x="2864" y="7732"/>
                      <a:pt x="3002" y="7732"/>
                    </a:cubicBezTo>
                    <a:cubicBezTo>
                      <a:pt x="3163" y="7732"/>
                      <a:pt x="3318" y="7641"/>
                      <a:pt x="3369" y="7444"/>
                    </a:cubicBezTo>
                    <a:cubicBezTo>
                      <a:pt x="3899" y="5434"/>
                      <a:pt x="3552" y="3236"/>
                      <a:pt x="4421" y="1306"/>
                    </a:cubicBezTo>
                    <a:cubicBezTo>
                      <a:pt x="4459" y="1222"/>
                      <a:pt x="4490" y="1186"/>
                      <a:pt x="4516" y="1186"/>
                    </a:cubicBezTo>
                    <a:cubicBezTo>
                      <a:pt x="4690" y="1186"/>
                      <a:pt x="4606" y="2883"/>
                      <a:pt x="4581" y="3123"/>
                    </a:cubicBezTo>
                    <a:cubicBezTo>
                      <a:pt x="4466" y="4254"/>
                      <a:pt x="4440" y="5405"/>
                      <a:pt x="4539" y="6537"/>
                    </a:cubicBezTo>
                    <a:cubicBezTo>
                      <a:pt x="4560" y="6786"/>
                      <a:pt x="4745" y="6930"/>
                      <a:pt x="4940" y="6930"/>
                    </a:cubicBezTo>
                    <a:cubicBezTo>
                      <a:pt x="5067" y="6930"/>
                      <a:pt x="5198" y="6870"/>
                      <a:pt x="5292" y="6740"/>
                    </a:cubicBezTo>
                    <a:cubicBezTo>
                      <a:pt x="6303" y="5334"/>
                      <a:pt x="6687" y="3508"/>
                      <a:pt x="7356" y="1932"/>
                    </a:cubicBezTo>
                    <a:cubicBezTo>
                      <a:pt x="7533" y="1513"/>
                      <a:pt x="7647" y="1350"/>
                      <a:pt x="7716" y="1350"/>
                    </a:cubicBezTo>
                    <a:cubicBezTo>
                      <a:pt x="7939" y="1350"/>
                      <a:pt x="7707" y="3029"/>
                      <a:pt x="7653" y="3357"/>
                    </a:cubicBezTo>
                    <a:cubicBezTo>
                      <a:pt x="7482" y="4392"/>
                      <a:pt x="7226" y="5403"/>
                      <a:pt x="7117" y="6447"/>
                    </a:cubicBezTo>
                    <a:cubicBezTo>
                      <a:pt x="7093" y="6678"/>
                      <a:pt x="7328" y="6855"/>
                      <a:pt x="7545" y="6855"/>
                    </a:cubicBezTo>
                    <a:cubicBezTo>
                      <a:pt x="7645" y="6855"/>
                      <a:pt x="7740" y="6818"/>
                      <a:pt x="7806" y="6733"/>
                    </a:cubicBezTo>
                    <a:cubicBezTo>
                      <a:pt x="8817" y="5426"/>
                      <a:pt x="9213" y="3726"/>
                      <a:pt x="10234" y="2410"/>
                    </a:cubicBezTo>
                    <a:cubicBezTo>
                      <a:pt x="10234" y="2410"/>
                      <a:pt x="10234" y="2410"/>
                      <a:pt x="10234" y="2410"/>
                    </a:cubicBezTo>
                    <a:lnTo>
                      <a:pt x="10234" y="2410"/>
                    </a:lnTo>
                    <a:cubicBezTo>
                      <a:pt x="10236" y="2410"/>
                      <a:pt x="10137" y="3568"/>
                      <a:pt x="10106" y="3686"/>
                    </a:cubicBezTo>
                    <a:cubicBezTo>
                      <a:pt x="9980" y="4157"/>
                      <a:pt x="9824" y="4621"/>
                      <a:pt x="9677" y="5086"/>
                    </a:cubicBezTo>
                    <a:cubicBezTo>
                      <a:pt x="9447" y="5822"/>
                      <a:pt x="9154" y="6601"/>
                      <a:pt x="9189" y="7383"/>
                    </a:cubicBezTo>
                    <a:cubicBezTo>
                      <a:pt x="9200" y="7636"/>
                      <a:pt x="9383" y="7773"/>
                      <a:pt x="9584" y="7773"/>
                    </a:cubicBezTo>
                    <a:cubicBezTo>
                      <a:pt x="9684" y="7773"/>
                      <a:pt x="9789" y="7739"/>
                      <a:pt x="9879" y="7669"/>
                    </a:cubicBezTo>
                    <a:cubicBezTo>
                      <a:pt x="10168" y="7442"/>
                      <a:pt x="10385" y="7254"/>
                      <a:pt x="10603" y="6952"/>
                    </a:cubicBezTo>
                    <a:cubicBezTo>
                      <a:pt x="10990" y="6417"/>
                      <a:pt x="11216" y="6211"/>
                      <a:pt x="11324" y="6211"/>
                    </a:cubicBezTo>
                    <a:cubicBezTo>
                      <a:pt x="11532" y="6211"/>
                      <a:pt x="11299" y="6982"/>
                      <a:pt x="10934" y="7634"/>
                    </a:cubicBezTo>
                    <a:cubicBezTo>
                      <a:pt x="10146" y="9038"/>
                      <a:pt x="9317" y="10387"/>
                      <a:pt x="8687" y="11876"/>
                    </a:cubicBezTo>
                    <a:cubicBezTo>
                      <a:pt x="8550" y="12200"/>
                      <a:pt x="8833" y="12496"/>
                      <a:pt x="9090" y="12496"/>
                    </a:cubicBezTo>
                    <a:cubicBezTo>
                      <a:pt x="9208" y="12496"/>
                      <a:pt x="9321" y="12433"/>
                      <a:pt x="9384" y="12282"/>
                    </a:cubicBezTo>
                    <a:cubicBezTo>
                      <a:pt x="10250" y="10236"/>
                      <a:pt x="12573" y="7769"/>
                      <a:pt x="12490" y="5481"/>
                    </a:cubicBezTo>
                    <a:cubicBezTo>
                      <a:pt x="12483" y="5281"/>
                      <a:pt x="12324" y="5077"/>
                      <a:pt x="12112" y="5077"/>
                    </a:cubicBezTo>
                    <a:cubicBezTo>
                      <a:pt x="12104" y="5077"/>
                      <a:pt x="12095" y="5077"/>
                      <a:pt x="12086" y="5078"/>
                    </a:cubicBezTo>
                    <a:cubicBezTo>
                      <a:pt x="11179" y="5144"/>
                      <a:pt x="10737" y="5585"/>
                      <a:pt x="10280" y="6108"/>
                    </a:cubicBezTo>
                    <a:lnTo>
                      <a:pt x="10280" y="6108"/>
                    </a:lnTo>
                    <a:cubicBezTo>
                      <a:pt x="10831" y="4452"/>
                      <a:pt x="11892" y="2077"/>
                      <a:pt x="10696" y="1436"/>
                    </a:cubicBezTo>
                    <a:cubicBezTo>
                      <a:pt x="10597" y="1382"/>
                      <a:pt x="10497" y="1357"/>
                      <a:pt x="10396" y="1357"/>
                    </a:cubicBezTo>
                    <a:cubicBezTo>
                      <a:pt x="9704" y="1357"/>
                      <a:pt x="8994" y="2536"/>
                      <a:pt x="8406" y="3736"/>
                    </a:cubicBezTo>
                    <a:lnTo>
                      <a:pt x="8406" y="3736"/>
                    </a:lnTo>
                    <a:cubicBezTo>
                      <a:pt x="8613" y="2633"/>
                      <a:pt x="8747" y="1529"/>
                      <a:pt x="8495" y="414"/>
                    </a:cubicBezTo>
                    <a:cubicBezTo>
                      <a:pt x="8451" y="226"/>
                      <a:pt x="8280" y="137"/>
                      <a:pt x="8105" y="118"/>
                    </a:cubicBezTo>
                    <a:cubicBezTo>
                      <a:pt x="8073" y="115"/>
                      <a:pt x="8041" y="113"/>
                      <a:pt x="8010" y="113"/>
                    </a:cubicBezTo>
                    <a:cubicBezTo>
                      <a:pt x="6933" y="113"/>
                      <a:pt x="6158" y="2134"/>
                      <a:pt x="5547" y="3904"/>
                    </a:cubicBezTo>
                    <a:lnTo>
                      <a:pt x="5547" y="3904"/>
                    </a:lnTo>
                    <a:cubicBezTo>
                      <a:pt x="5686" y="2117"/>
                      <a:pt x="5699" y="110"/>
                      <a:pt x="4757" y="6"/>
                    </a:cubicBezTo>
                    <a:cubicBezTo>
                      <a:pt x="4723" y="2"/>
                      <a:pt x="4689" y="0"/>
                      <a:pt x="4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033;p45"/>
              <p:cNvSpPr/>
              <p:nvPr/>
            </p:nvSpPr>
            <p:spPr>
              <a:xfrm>
                <a:off x="3494554" y="3242190"/>
                <a:ext cx="32330" cy="159680"/>
              </a:xfrm>
              <a:custGeom>
                <a:avLst/>
                <a:gdLst/>
                <a:ahLst/>
                <a:cxnLst/>
                <a:rect l="l" t="t" r="r" b="b"/>
                <a:pathLst>
                  <a:path w="2333" h="11523" extrusionOk="0">
                    <a:moveTo>
                      <a:pt x="492" y="1"/>
                    </a:moveTo>
                    <a:cubicBezTo>
                      <a:pt x="251" y="1"/>
                      <a:pt x="0" y="198"/>
                      <a:pt x="81" y="502"/>
                    </a:cubicBezTo>
                    <a:lnTo>
                      <a:pt x="82" y="502"/>
                    </a:lnTo>
                    <a:cubicBezTo>
                      <a:pt x="525" y="2165"/>
                      <a:pt x="711" y="3851"/>
                      <a:pt x="875" y="5562"/>
                    </a:cubicBezTo>
                    <a:cubicBezTo>
                      <a:pt x="1053" y="7434"/>
                      <a:pt x="1526" y="9238"/>
                      <a:pt x="1521" y="11132"/>
                    </a:cubicBezTo>
                    <a:cubicBezTo>
                      <a:pt x="1520" y="11393"/>
                      <a:pt x="1721" y="11523"/>
                      <a:pt x="1923" y="11523"/>
                    </a:cubicBezTo>
                    <a:cubicBezTo>
                      <a:pt x="2125" y="11523"/>
                      <a:pt x="2327" y="11393"/>
                      <a:pt x="2327" y="11132"/>
                    </a:cubicBezTo>
                    <a:cubicBezTo>
                      <a:pt x="2333" y="9477"/>
                      <a:pt x="2051" y="7883"/>
                      <a:pt x="1784" y="6254"/>
                    </a:cubicBezTo>
                    <a:cubicBezTo>
                      <a:pt x="1455" y="4246"/>
                      <a:pt x="1389" y="2264"/>
                      <a:pt x="860" y="287"/>
                    </a:cubicBezTo>
                    <a:cubicBezTo>
                      <a:pt x="807" y="87"/>
                      <a:pt x="651" y="1"/>
                      <a:pt x="4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034;p45"/>
              <p:cNvSpPr/>
              <p:nvPr/>
            </p:nvSpPr>
            <p:spPr>
              <a:xfrm>
                <a:off x="3107874" y="3264445"/>
                <a:ext cx="14412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035;p45"/>
              <p:cNvSpPr/>
              <p:nvPr/>
            </p:nvSpPr>
            <p:spPr>
              <a:xfrm>
                <a:off x="3206318" y="3237575"/>
                <a:ext cx="14440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9" extrusionOk="0">
                    <a:moveTo>
                      <a:pt x="522" y="0"/>
                    </a:moveTo>
                    <a:cubicBezTo>
                      <a:pt x="1" y="0"/>
                      <a:pt x="3" y="809"/>
                      <a:pt x="522" y="809"/>
                    </a:cubicBezTo>
                    <a:cubicBezTo>
                      <a:pt x="1041" y="809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036;p45"/>
              <p:cNvSpPr/>
              <p:nvPr/>
            </p:nvSpPr>
            <p:spPr>
              <a:xfrm>
                <a:off x="3213066" y="3324836"/>
                <a:ext cx="14398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037;p45"/>
              <p:cNvSpPr/>
              <p:nvPr/>
            </p:nvSpPr>
            <p:spPr>
              <a:xfrm>
                <a:off x="3349535" y="3280104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1" y="0"/>
                    </a:moveTo>
                    <a:cubicBezTo>
                      <a:pt x="0" y="0"/>
                      <a:pt x="2" y="807"/>
                      <a:pt x="521" y="807"/>
                    </a:cubicBezTo>
                    <a:cubicBezTo>
                      <a:pt x="1040" y="807"/>
                      <a:pt x="1040" y="0"/>
                      <a:pt x="521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038;p45"/>
              <p:cNvSpPr/>
              <p:nvPr/>
            </p:nvSpPr>
            <p:spPr>
              <a:xfrm>
                <a:off x="3423368" y="3329326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7"/>
                      <a:pt x="521" y="807"/>
                    </a:cubicBezTo>
                    <a:cubicBezTo>
                      <a:pt x="1042" y="807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039;p45"/>
              <p:cNvSpPr/>
              <p:nvPr/>
            </p:nvSpPr>
            <p:spPr>
              <a:xfrm>
                <a:off x="3486018" y="3201781"/>
                <a:ext cx="14440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8" extrusionOk="0">
                    <a:moveTo>
                      <a:pt x="522" y="1"/>
                    </a:moveTo>
                    <a:cubicBezTo>
                      <a:pt x="2" y="1"/>
                      <a:pt x="1" y="807"/>
                      <a:pt x="522" y="807"/>
                    </a:cubicBezTo>
                    <a:cubicBezTo>
                      <a:pt x="1041" y="807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040;p45"/>
              <p:cNvSpPr/>
              <p:nvPr/>
            </p:nvSpPr>
            <p:spPr>
              <a:xfrm>
                <a:off x="3541988" y="3110031"/>
                <a:ext cx="1439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39" y="809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041;p45"/>
              <p:cNvSpPr/>
              <p:nvPr/>
            </p:nvSpPr>
            <p:spPr>
              <a:xfrm>
                <a:off x="3640432" y="3130180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042;p45"/>
              <p:cNvSpPr/>
              <p:nvPr/>
            </p:nvSpPr>
            <p:spPr>
              <a:xfrm>
                <a:off x="3673995" y="3022756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1" y="1"/>
                    </a:moveTo>
                    <a:cubicBezTo>
                      <a:pt x="0" y="1"/>
                      <a:pt x="2" y="809"/>
                      <a:pt x="521" y="809"/>
                    </a:cubicBezTo>
                    <a:cubicBezTo>
                      <a:pt x="1041" y="809"/>
                      <a:pt x="1041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043;p45"/>
              <p:cNvSpPr/>
              <p:nvPr/>
            </p:nvSpPr>
            <p:spPr>
              <a:xfrm>
                <a:off x="3772438" y="2993683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8"/>
                      <a:pt x="521" y="808"/>
                    </a:cubicBezTo>
                    <a:cubicBezTo>
                      <a:pt x="1042" y="808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044;p45"/>
              <p:cNvSpPr/>
              <p:nvPr/>
            </p:nvSpPr>
            <p:spPr>
              <a:xfrm>
                <a:off x="3743365" y="2890680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41" y="809"/>
                      <a:pt x="1041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045;p45"/>
              <p:cNvSpPr/>
              <p:nvPr/>
            </p:nvSpPr>
            <p:spPr>
              <a:xfrm>
                <a:off x="3846299" y="2805678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41" y="807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046;p45"/>
              <p:cNvSpPr/>
              <p:nvPr/>
            </p:nvSpPr>
            <p:spPr>
              <a:xfrm>
                <a:off x="3783635" y="2783285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1"/>
                    </a:moveTo>
                    <a:cubicBezTo>
                      <a:pt x="1" y="1"/>
                      <a:pt x="1" y="808"/>
                      <a:pt x="520" y="808"/>
                    </a:cubicBezTo>
                    <a:cubicBezTo>
                      <a:pt x="1039" y="808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047;p45"/>
              <p:cNvSpPr/>
              <p:nvPr/>
            </p:nvSpPr>
            <p:spPr>
              <a:xfrm>
                <a:off x="3011662" y="3412110"/>
                <a:ext cx="1442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41" y="809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048;p45"/>
              <p:cNvSpPr/>
              <p:nvPr/>
            </p:nvSpPr>
            <p:spPr>
              <a:xfrm>
                <a:off x="3112336" y="3362889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049;p45"/>
              <p:cNvSpPr/>
              <p:nvPr/>
            </p:nvSpPr>
            <p:spPr>
              <a:xfrm>
                <a:off x="3112336" y="3454639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050;p45"/>
              <p:cNvSpPr/>
              <p:nvPr/>
            </p:nvSpPr>
            <p:spPr>
              <a:xfrm>
                <a:off x="3233160" y="3405390"/>
                <a:ext cx="14440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10" extrusionOk="0">
                    <a:moveTo>
                      <a:pt x="522" y="1"/>
                    </a:moveTo>
                    <a:cubicBezTo>
                      <a:pt x="3" y="1"/>
                      <a:pt x="1" y="809"/>
                      <a:pt x="522" y="809"/>
                    </a:cubicBezTo>
                    <a:cubicBezTo>
                      <a:pt x="1041" y="809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051;p45"/>
              <p:cNvSpPr/>
              <p:nvPr/>
            </p:nvSpPr>
            <p:spPr>
              <a:xfrm>
                <a:off x="3253336" y="3470298"/>
                <a:ext cx="1441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10" extrusionOk="0">
                    <a:moveTo>
                      <a:pt x="520" y="1"/>
                    </a:moveTo>
                    <a:cubicBezTo>
                      <a:pt x="1" y="1"/>
                      <a:pt x="1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" name="Google Shape;2052;p45"/>
            <p:cNvGrpSpPr/>
            <p:nvPr/>
          </p:nvGrpSpPr>
          <p:grpSpPr>
            <a:xfrm>
              <a:off x="3076557" y="2794399"/>
              <a:ext cx="314524" cy="180771"/>
              <a:chOff x="3380175" y="493600"/>
              <a:chExt cx="356725" cy="205025"/>
            </a:xfrm>
          </p:grpSpPr>
          <p:sp>
            <p:nvSpPr>
              <p:cNvPr id="6" name="Google Shape;2053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" name="Google Shape;2054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" name="Google Shape;2055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2056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2057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" name="Google Shape;2058;p45"/>
            <p:cNvSpPr/>
            <p:nvPr/>
          </p:nvSpPr>
          <p:spPr>
            <a:xfrm>
              <a:off x="3191748" y="2987199"/>
              <a:ext cx="94224" cy="53856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2" name="Picture 81"/>
          <p:cNvPicPr/>
          <p:nvPr/>
        </p:nvPicPr>
        <p:blipFill>
          <a:blip r:embed="rId3"/>
          <a:stretch>
            <a:fillRect/>
          </a:stretch>
        </p:blipFill>
        <p:spPr>
          <a:xfrm>
            <a:off x="2545805" y="174823"/>
            <a:ext cx="9375691" cy="6164898"/>
          </a:xfrm>
          <a:prstGeom prst="rect">
            <a:avLst/>
          </a:prstGeom>
        </p:spPr>
      </p:pic>
      <p:sp>
        <p:nvSpPr>
          <p:cNvPr id="85" name="Rounded Rectangular Callout 84"/>
          <p:cNvSpPr/>
          <p:nvPr/>
        </p:nvSpPr>
        <p:spPr>
          <a:xfrm>
            <a:off x="1058663" y="1489857"/>
            <a:ext cx="1513848" cy="1783829"/>
          </a:xfrm>
          <a:prstGeom prst="wedgeRoundRectCallout">
            <a:avLst>
              <a:gd name="adj1" fmla="val 5190"/>
              <a:gd name="adj2" fmla="val 86765"/>
              <a:gd name="adj3" fmla="val 16667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vi-V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ả Nhiệm vụ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4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979;p45"/>
          <p:cNvGrpSpPr/>
          <p:nvPr/>
        </p:nvGrpSpPr>
        <p:grpSpPr>
          <a:xfrm>
            <a:off x="459525" y="3917949"/>
            <a:ext cx="2016975" cy="2481757"/>
            <a:chOff x="2475306" y="2531490"/>
            <a:chExt cx="1411927" cy="1922354"/>
          </a:xfrm>
        </p:grpSpPr>
        <p:grpSp>
          <p:nvGrpSpPr>
            <p:cNvPr id="3" name="Google Shape;1980;p45"/>
            <p:cNvGrpSpPr/>
            <p:nvPr/>
          </p:nvGrpSpPr>
          <p:grpSpPr>
            <a:xfrm>
              <a:off x="2475306" y="2531490"/>
              <a:ext cx="1411927" cy="1922354"/>
              <a:chOff x="2541781" y="2498527"/>
              <a:chExt cx="1411927" cy="1922354"/>
            </a:xfrm>
          </p:grpSpPr>
          <p:sp>
            <p:nvSpPr>
              <p:cNvPr id="11" name="Google Shape;1981;p45"/>
              <p:cNvSpPr/>
              <p:nvPr/>
            </p:nvSpPr>
            <p:spPr>
              <a:xfrm>
                <a:off x="2917943" y="2716062"/>
                <a:ext cx="993735" cy="827487"/>
              </a:xfrm>
              <a:custGeom>
                <a:avLst/>
                <a:gdLst/>
                <a:ahLst/>
                <a:cxnLst/>
                <a:rect l="l" t="t" r="r" b="b"/>
                <a:pathLst>
                  <a:path w="71711" h="59714" extrusionOk="0">
                    <a:moveTo>
                      <a:pt x="62253" y="1"/>
                    </a:moveTo>
                    <a:cubicBezTo>
                      <a:pt x="61871" y="1"/>
                      <a:pt x="61577" y="307"/>
                      <a:pt x="61490" y="652"/>
                    </a:cubicBezTo>
                    <a:cubicBezTo>
                      <a:pt x="61255" y="789"/>
                      <a:pt x="61075" y="1026"/>
                      <a:pt x="61018" y="1381"/>
                    </a:cubicBezTo>
                    <a:cubicBezTo>
                      <a:pt x="60019" y="7474"/>
                      <a:pt x="57902" y="13031"/>
                      <a:pt x="53900" y="17804"/>
                    </a:cubicBezTo>
                    <a:cubicBezTo>
                      <a:pt x="53725" y="18006"/>
                      <a:pt x="53619" y="18262"/>
                      <a:pt x="53602" y="18529"/>
                    </a:cubicBezTo>
                    <a:cubicBezTo>
                      <a:pt x="52923" y="19187"/>
                      <a:pt x="52253" y="19855"/>
                      <a:pt x="51693" y="20634"/>
                    </a:cubicBezTo>
                    <a:cubicBezTo>
                      <a:pt x="51601" y="20762"/>
                      <a:pt x="51552" y="20918"/>
                      <a:pt x="51533" y="21080"/>
                    </a:cubicBezTo>
                    <a:cubicBezTo>
                      <a:pt x="50365" y="21837"/>
                      <a:pt x="49179" y="22469"/>
                      <a:pt x="48224" y="23480"/>
                    </a:cubicBezTo>
                    <a:cubicBezTo>
                      <a:pt x="47517" y="23791"/>
                      <a:pt x="46889" y="24203"/>
                      <a:pt x="46401" y="24835"/>
                    </a:cubicBezTo>
                    <a:cubicBezTo>
                      <a:pt x="43714" y="26511"/>
                      <a:pt x="40925" y="27182"/>
                      <a:pt x="37991" y="28217"/>
                    </a:cubicBezTo>
                    <a:cubicBezTo>
                      <a:pt x="37924" y="28242"/>
                      <a:pt x="37860" y="28275"/>
                      <a:pt x="37801" y="28314"/>
                    </a:cubicBezTo>
                    <a:cubicBezTo>
                      <a:pt x="37583" y="28214"/>
                      <a:pt x="37360" y="28127"/>
                      <a:pt x="37129" y="28057"/>
                    </a:cubicBezTo>
                    <a:cubicBezTo>
                      <a:pt x="37051" y="28033"/>
                      <a:pt x="36975" y="28022"/>
                      <a:pt x="36902" y="28022"/>
                    </a:cubicBezTo>
                    <a:cubicBezTo>
                      <a:pt x="36247" y="28022"/>
                      <a:pt x="35831" y="28904"/>
                      <a:pt x="36345" y="29405"/>
                    </a:cubicBezTo>
                    <a:cubicBezTo>
                      <a:pt x="37711" y="30741"/>
                      <a:pt x="37704" y="31685"/>
                      <a:pt x="36887" y="33232"/>
                    </a:cubicBezTo>
                    <a:cubicBezTo>
                      <a:pt x="36830" y="33322"/>
                      <a:pt x="36771" y="33412"/>
                      <a:pt x="36714" y="33502"/>
                    </a:cubicBezTo>
                    <a:cubicBezTo>
                      <a:pt x="36141" y="33710"/>
                      <a:pt x="35516" y="33843"/>
                      <a:pt x="34978" y="34082"/>
                    </a:cubicBezTo>
                    <a:cubicBezTo>
                      <a:pt x="34964" y="34089"/>
                      <a:pt x="34952" y="34096"/>
                      <a:pt x="34938" y="34103"/>
                    </a:cubicBezTo>
                    <a:cubicBezTo>
                      <a:pt x="34794" y="34053"/>
                      <a:pt x="34645" y="34018"/>
                      <a:pt x="34495" y="34003"/>
                    </a:cubicBezTo>
                    <a:cubicBezTo>
                      <a:pt x="34475" y="34001"/>
                      <a:pt x="34456" y="34000"/>
                      <a:pt x="34437" y="34000"/>
                    </a:cubicBezTo>
                    <a:cubicBezTo>
                      <a:pt x="34023" y="34000"/>
                      <a:pt x="33686" y="34419"/>
                      <a:pt x="33686" y="34809"/>
                    </a:cubicBezTo>
                    <a:cubicBezTo>
                      <a:pt x="33686" y="34866"/>
                      <a:pt x="33709" y="34913"/>
                      <a:pt x="33717" y="34963"/>
                    </a:cubicBezTo>
                    <a:cubicBezTo>
                      <a:pt x="33103" y="35647"/>
                      <a:pt x="32916" y="36532"/>
                      <a:pt x="33214" y="37588"/>
                    </a:cubicBezTo>
                    <a:cubicBezTo>
                      <a:pt x="32752" y="37622"/>
                      <a:pt x="32291" y="37664"/>
                      <a:pt x="31829" y="37717"/>
                    </a:cubicBezTo>
                    <a:cubicBezTo>
                      <a:pt x="31758" y="37728"/>
                      <a:pt x="31689" y="37749"/>
                      <a:pt x="31621" y="37775"/>
                    </a:cubicBezTo>
                    <a:cubicBezTo>
                      <a:pt x="31510" y="37465"/>
                      <a:pt x="31202" y="37260"/>
                      <a:pt x="30882" y="37243"/>
                    </a:cubicBezTo>
                    <a:cubicBezTo>
                      <a:pt x="30889" y="37060"/>
                      <a:pt x="30858" y="36887"/>
                      <a:pt x="30750" y="36745"/>
                    </a:cubicBezTo>
                    <a:cubicBezTo>
                      <a:pt x="30491" y="36398"/>
                      <a:pt x="30018" y="36127"/>
                      <a:pt x="29862" y="35727"/>
                    </a:cubicBezTo>
                    <a:cubicBezTo>
                      <a:pt x="29739" y="35408"/>
                      <a:pt x="29446" y="35123"/>
                      <a:pt x="29096" y="35123"/>
                    </a:cubicBezTo>
                    <a:cubicBezTo>
                      <a:pt x="29023" y="35123"/>
                      <a:pt x="28948" y="35135"/>
                      <a:pt x="28871" y="35162"/>
                    </a:cubicBezTo>
                    <a:cubicBezTo>
                      <a:pt x="27835" y="35524"/>
                      <a:pt x="26991" y="36634"/>
                      <a:pt x="26298" y="37700"/>
                    </a:cubicBezTo>
                    <a:cubicBezTo>
                      <a:pt x="25879" y="37756"/>
                      <a:pt x="25464" y="37825"/>
                      <a:pt x="25045" y="37878"/>
                    </a:cubicBezTo>
                    <a:cubicBezTo>
                      <a:pt x="25019" y="37799"/>
                      <a:pt x="24988" y="37723"/>
                      <a:pt x="24958" y="37643"/>
                    </a:cubicBezTo>
                    <a:cubicBezTo>
                      <a:pt x="24844" y="36736"/>
                      <a:pt x="24778" y="35820"/>
                      <a:pt x="24370" y="34967"/>
                    </a:cubicBezTo>
                    <a:cubicBezTo>
                      <a:pt x="24236" y="34686"/>
                      <a:pt x="23995" y="34568"/>
                      <a:pt x="23744" y="34568"/>
                    </a:cubicBezTo>
                    <a:cubicBezTo>
                      <a:pt x="23643" y="34568"/>
                      <a:pt x="23539" y="34588"/>
                      <a:pt x="23440" y="34624"/>
                    </a:cubicBezTo>
                    <a:cubicBezTo>
                      <a:pt x="22218" y="33293"/>
                      <a:pt x="19904" y="32826"/>
                      <a:pt x="20899" y="30260"/>
                    </a:cubicBezTo>
                    <a:cubicBezTo>
                      <a:pt x="21096" y="29753"/>
                      <a:pt x="20589" y="29225"/>
                      <a:pt x="20093" y="29225"/>
                    </a:cubicBezTo>
                    <a:cubicBezTo>
                      <a:pt x="19961" y="29225"/>
                      <a:pt x="19830" y="29263"/>
                      <a:pt x="19713" y="29348"/>
                    </a:cubicBezTo>
                    <a:cubicBezTo>
                      <a:pt x="17134" y="31228"/>
                      <a:pt x="13734" y="32433"/>
                      <a:pt x="11519" y="34818"/>
                    </a:cubicBezTo>
                    <a:cubicBezTo>
                      <a:pt x="11438" y="34786"/>
                      <a:pt x="11354" y="34768"/>
                      <a:pt x="11270" y="34768"/>
                    </a:cubicBezTo>
                    <a:cubicBezTo>
                      <a:pt x="11089" y="34768"/>
                      <a:pt x="10906" y="34849"/>
                      <a:pt x="10750" y="35045"/>
                    </a:cubicBezTo>
                    <a:cubicBezTo>
                      <a:pt x="9530" y="36584"/>
                      <a:pt x="8346" y="37885"/>
                      <a:pt x="7300" y="39279"/>
                    </a:cubicBezTo>
                    <a:cubicBezTo>
                      <a:pt x="7052" y="39424"/>
                      <a:pt x="6822" y="39596"/>
                      <a:pt x="6615" y="39791"/>
                    </a:cubicBezTo>
                    <a:cubicBezTo>
                      <a:pt x="6305" y="40080"/>
                      <a:pt x="6036" y="40411"/>
                      <a:pt x="5818" y="40773"/>
                    </a:cubicBezTo>
                    <a:cubicBezTo>
                      <a:pt x="4561" y="42431"/>
                      <a:pt x="3642" y="44242"/>
                      <a:pt x="2638" y="46097"/>
                    </a:cubicBezTo>
                    <a:cubicBezTo>
                      <a:pt x="1465" y="48265"/>
                      <a:pt x="49" y="50671"/>
                      <a:pt x="18" y="53217"/>
                    </a:cubicBezTo>
                    <a:cubicBezTo>
                      <a:pt x="0" y="54619"/>
                      <a:pt x="288" y="55684"/>
                      <a:pt x="795" y="56499"/>
                    </a:cubicBezTo>
                    <a:cubicBezTo>
                      <a:pt x="949" y="57264"/>
                      <a:pt x="1432" y="57988"/>
                      <a:pt x="2344" y="58509"/>
                    </a:cubicBezTo>
                    <a:cubicBezTo>
                      <a:pt x="2531" y="58616"/>
                      <a:pt x="2720" y="58724"/>
                      <a:pt x="2908" y="58831"/>
                    </a:cubicBezTo>
                    <a:cubicBezTo>
                      <a:pt x="3249" y="59028"/>
                      <a:pt x="3623" y="59167"/>
                      <a:pt x="4011" y="59238"/>
                    </a:cubicBezTo>
                    <a:cubicBezTo>
                      <a:pt x="4817" y="59528"/>
                      <a:pt x="5636" y="59714"/>
                      <a:pt x="6514" y="59714"/>
                    </a:cubicBezTo>
                    <a:cubicBezTo>
                      <a:pt x="6739" y="59714"/>
                      <a:pt x="6969" y="59701"/>
                      <a:pt x="7203" y="59676"/>
                    </a:cubicBezTo>
                    <a:cubicBezTo>
                      <a:pt x="7627" y="59631"/>
                      <a:pt x="8037" y="59508"/>
                      <a:pt x="8417" y="59312"/>
                    </a:cubicBezTo>
                    <a:cubicBezTo>
                      <a:pt x="8469" y="59338"/>
                      <a:pt x="8526" y="59351"/>
                      <a:pt x="8583" y="59351"/>
                    </a:cubicBezTo>
                    <a:cubicBezTo>
                      <a:pt x="8616" y="59351"/>
                      <a:pt x="8650" y="59347"/>
                      <a:pt x="8683" y="59338"/>
                    </a:cubicBezTo>
                    <a:cubicBezTo>
                      <a:pt x="8811" y="59305"/>
                      <a:pt x="8943" y="59281"/>
                      <a:pt x="9074" y="59264"/>
                    </a:cubicBezTo>
                    <a:cubicBezTo>
                      <a:pt x="10075" y="59401"/>
                      <a:pt x="11079" y="59515"/>
                      <a:pt x="12099" y="59515"/>
                    </a:cubicBezTo>
                    <a:cubicBezTo>
                      <a:pt x="12136" y="59515"/>
                      <a:pt x="12172" y="59515"/>
                      <a:pt x="12209" y="59515"/>
                    </a:cubicBezTo>
                    <a:cubicBezTo>
                      <a:pt x="13170" y="59506"/>
                      <a:pt x="14106" y="59376"/>
                      <a:pt x="15024" y="59174"/>
                    </a:cubicBezTo>
                    <a:cubicBezTo>
                      <a:pt x="16599" y="59213"/>
                      <a:pt x="18174" y="59274"/>
                      <a:pt x="19751" y="59352"/>
                    </a:cubicBezTo>
                    <a:cubicBezTo>
                      <a:pt x="21085" y="59419"/>
                      <a:pt x="22721" y="59590"/>
                      <a:pt x="24314" y="59590"/>
                    </a:cubicBezTo>
                    <a:cubicBezTo>
                      <a:pt x="25639" y="59590"/>
                      <a:pt x="26935" y="59471"/>
                      <a:pt x="28003" y="59077"/>
                    </a:cubicBezTo>
                    <a:cubicBezTo>
                      <a:pt x="28374" y="58940"/>
                      <a:pt x="28687" y="58748"/>
                      <a:pt x="28978" y="58531"/>
                    </a:cubicBezTo>
                    <a:cubicBezTo>
                      <a:pt x="29073" y="58561"/>
                      <a:pt x="29172" y="58582"/>
                      <a:pt x="29272" y="58594"/>
                    </a:cubicBezTo>
                    <a:cubicBezTo>
                      <a:pt x="29318" y="58744"/>
                      <a:pt x="29439" y="58870"/>
                      <a:pt x="29622" y="58870"/>
                    </a:cubicBezTo>
                    <a:cubicBezTo>
                      <a:pt x="29631" y="58870"/>
                      <a:pt x="29639" y="58869"/>
                      <a:pt x="29648" y="58869"/>
                    </a:cubicBezTo>
                    <a:cubicBezTo>
                      <a:pt x="29958" y="58850"/>
                      <a:pt x="30262" y="58777"/>
                      <a:pt x="30562" y="58692"/>
                    </a:cubicBezTo>
                    <a:cubicBezTo>
                      <a:pt x="31021" y="58564"/>
                      <a:pt x="30879" y="57897"/>
                      <a:pt x="30464" y="57897"/>
                    </a:cubicBezTo>
                    <a:cubicBezTo>
                      <a:pt x="30427" y="57897"/>
                      <a:pt x="30388" y="57902"/>
                      <a:pt x="30347" y="57913"/>
                    </a:cubicBezTo>
                    <a:lnTo>
                      <a:pt x="30337" y="57915"/>
                    </a:lnTo>
                    <a:cubicBezTo>
                      <a:pt x="30344" y="57894"/>
                      <a:pt x="30352" y="57877"/>
                      <a:pt x="30359" y="57855"/>
                    </a:cubicBezTo>
                    <a:cubicBezTo>
                      <a:pt x="30451" y="57484"/>
                      <a:pt x="30413" y="57103"/>
                      <a:pt x="30366" y="56724"/>
                    </a:cubicBezTo>
                    <a:cubicBezTo>
                      <a:pt x="31554" y="53987"/>
                      <a:pt x="30901" y="49771"/>
                      <a:pt x="30512" y="47164"/>
                    </a:cubicBezTo>
                    <a:lnTo>
                      <a:pt x="30512" y="47164"/>
                    </a:lnTo>
                    <a:cubicBezTo>
                      <a:pt x="30566" y="47165"/>
                      <a:pt x="30621" y="47165"/>
                      <a:pt x="30676" y="47165"/>
                    </a:cubicBezTo>
                    <a:cubicBezTo>
                      <a:pt x="30943" y="47165"/>
                      <a:pt x="31212" y="47155"/>
                      <a:pt x="31477" y="47136"/>
                    </a:cubicBezTo>
                    <a:cubicBezTo>
                      <a:pt x="31552" y="47135"/>
                      <a:pt x="31626" y="47135"/>
                      <a:pt x="31699" y="47135"/>
                    </a:cubicBezTo>
                    <a:cubicBezTo>
                      <a:pt x="31864" y="47135"/>
                      <a:pt x="32027" y="47137"/>
                      <a:pt x="32187" y="47143"/>
                    </a:cubicBezTo>
                    <a:cubicBezTo>
                      <a:pt x="32281" y="47240"/>
                      <a:pt x="32398" y="47313"/>
                      <a:pt x="32528" y="47354"/>
                    </a:cubicBezTo>
                    <a:cubicBezTo>
                      <a:pt x="33499" y="47641"/>
                      <a:pt x="34415" y="47744"/>
                      <a:pt x="35255" y="48289"/>
                    </a:cubicBezTo>
                    <a:cubicBezTo>
                      <a:pt x="35374" y="48599"/>
                      <a:pt x="35417" y="48931"/>
                      <a:pt x="35379" y="49260"/>
                    </a:cubicBezTo>
                    <a:cubicBezTo>
                      <a:pt x="35330" y="49760"/>
                      <a:pt x="35757" y="50047"/>
                      <a:pt x="36184" y="50047"/>
                    </a:cubicBezTo>
                    <a:cubicBezTo>
                      <a:pt x="36460" y="50047"/>
                      <a:pt x="36736" y="49927"/>
                      <a:pt x="36884" y="49667"/>
                    </a:cubicBezTo>
                    <a:cubicBezTo>
                      <a:pt x="37218" y="49078"/>
                      <a:pt x="37649" y="48588"/>
                      <a:pt x="38135" y="48152"/>
                    </a:cubicBezTo>
                    <a:cubicBezTo>
                      <a:pt x="38232" y="48152"/>
                      <a:pt x="38329" y="48135"/>
                      <a:pt x="38419" y="48100"/>
                    </a:cubicBezTo>
                    <a:cubicBezTo>
                      <a:pt x="38486" y="48076"/>
                      <a:pt x="38547" y="48045"/>
                      <a:pt x="38611" y="48017"/>
                    </a:cubicBezTo>
                    <a:cubicBezTo>
                      <a:pt x="38613" y="48017"/>
                      <a:pt x="38615" y="48015"/>
                      <a:pt x="38616" y="48015"/>
                    </a:cubicBezTo>
                    <a:cubicBezTo>
                      <a:pt x="39473" y="47655"/>
                      <a:pt x="40198" y="47079"/>
                      <a:pt x="40988" y="46613"/>
                    </a:cubicBezTo>
                    <a:cubicBezTo>
                      <a:pt x="41015" y="46622"/>
                      <a:pt x="41043" y="46629"/>
                      <a:pt x="41071" y="46636"/>
                    </a:cubicBezTo>
                    <a:cubicBezTo>
                      <a:pt x="41145" y="46892"/>
                      <a:pt x="41353" y="47082"/>
                      <a:pt x="41597" y="47169"/>
                    </a:cubicBezTo>
                    <a:cubicBezTo>
                      <a:pt x="41640" y="47318"/>
                      <a:pt x="41691" y="47465"/>
                      <a:pt x="41749" y="47610"/>
                    </a:cubicBezTo>
                    <a:cubicBezTo>
                      <a:pt x="41478" y="47830"/>
                      <a:pt x="41216" y="48064"/>
                      <a:pt x="40945" y="48287"/>
                    </a:cubicBezTo>
                    <a:cubicBezTo>
                      <a:pt x="40804" y="48386"/>
                      <a:pt x="40669" y="48493"/>
                      <a:pt x="40541" y="48607"/>
                    </a:cubicBezTo>
                    <a:cubicBezTo>
                      <a:pt x="39985" y="49105"/>
                      <a:pt x="40507" y="50016"/>
                      <a:pt x="41119" y="50016"/>
                    </a:cubicBezTo>
                    <a:cubicBezTo>
                      <a:pt x="41251" y="50016"/>
                      <a:pt x="41388" y="49973"/>
                      <a:pt x="41519" y="49874"/>
                    </a:cubicBezTo>
                    <a:cubicBezTo>
                      <a:pt x="41575" y="49833"/>
                      <a:pt x="41627" y="49788"/>
                      <a:pt x="41678" y="49745"/>
                    </a:cubicBezTo>
                    <a:cubicBezTo>
                      <a:pt x="41680" y="49746"/>
                      <a:pt x="41682" y="49748"/>
                      <a:pt x="41682" y="49750"/>
                    </a:cubicBezTo>
                    <a:cubicBezTo>
                      <a:pt x="42051" y="49421"/>
                      <a:pt x="42558" y="49234"/>
                      <a:pt x="42920" y="48907"/>
                    </a:cubicBezTo>
                    <a:cubicBezTo>
                      <a:pt x="42952" y="48911"/>
                      <a:pt x="42984" y="48913"/>
                      <a:pt x="43015" y="48913"/>
                    </a:cubicBezTo>
                    <a:cubicBezTo>
                      <a:pt x="43660" y="48913"/>
                      <a:pt x="44226" y="48101"/>
                      <a:pt x="43621" y="47558"/>
                    </a:cubicBezTo>
                    <a:cubicBezTo>
                      <a:pt x="43513" y="47458"/>
                      <a:pt x="43420" y="47345"/>
                      <a:pt x="43344" y="47221"/>
                    </a:cubicBezTo>
                    <a:cubicBezTo>
                      <a:pt x="43273" y="46774"/>
                      <a:pt x="43114" y="46341"/>
                      <a:pt x="42920" y="45917"/>
                    </a:cubicBezTo>
                    <a:cubicBezTo>
                      <a:pt x="42958" y="45723"/>
                      <a:pt x="42935" y="45521"/>
                      <a:pt x="42852" y="45341"/>
                    </a:cubicBezTo>
                    <a:cubicBezTo>
                      <a:pt x="42804" y="44695"/>
                      <a:pt x="42809" y="44050"/>
                      <a:pt x="42767" y="43561"/>
                    </a:cubicBezTo>
                    <a:cubicBezTo>
                      <a:pt x="42622" y="41874"/>
                      <a:pt x="42295" y="40219"/>
                      <a:pt x="42243" y="38521"/>
                    </a:cubicBezTo>
                    <a:cubicBezTo>
                      <a:pt x="42238" y="38332"/>
                      <a:pt x="42167" y="38152"/>
                      <a:pt x="42040" y="38012"/>
                    </a:cubicBezTo>
                    <a:cubicBezTo>
                      <a:pt x="44410" y="37660"/>
                      <a:pt x="46809" y="36790"/>
                      <a:pt x="48727" y="36009"/>
                    </a:cubicBezTo>
                    <a:cubicBezTo>
                      <a:pt x="52465" y="34487"/>
                      <a:pt x="56001" y="31692"/>
                      <a:pt x="58771" y="28799"/>
                    </a:cubicBezTo>
                    <a:cubicBezTo>
                      <a:pt x="60201" y="27304"/>
                      <a:pt x="61334" y="25515"/>
                      <a:pt x="62337" y="23630"/>
                    </a:cubicBezTo>
                    <a:cubicBezTo>
                      <a:pt x="62383" y="23578"/>
                      <a:pt x="62432" y="23530"/>
                      <a:pt x="62475" y="23476"/>
                    </a:cubicBezTo>
                    <a:cubicBezTo>
                      <a:pt x="62634" y="23423"/>
                      <a:pt x="62782" y="23307"/>
                      <a:pt x="62880" y="23104"/>
                    </a:cubicBezTo>
                    <a:cubicBezTo>
                      <a:pt x="62946" y="22972"/>
                      <a:pt x="63012" y="22839"/>
                      <a:pt x="63078" y="22708"/>
                    </a:cubicBezTo>
                    <a:cubicBezTo>
                      <a:pt x="63500" y="22124"/>
                      <a:pt x="63893" y="21518"/>
                      <a:pt x="64255" y="20893"/>
                    </a:cubicBezTo>
                    <a:cubicBezTo>
                      <a:pt x="64416" y="20757"/>
                      <a:pt x="64575" y="20622"/>
                      <a:pt x="64736" y="20485"/>
                    </a:cubicBezTo>
                    <a:cubicBezTo>
                      <a:pt x="65167" y="20116"/>
                      <a:pt x="65174" y="19552"/>
                      <a:pt x="64945" y="19100"/>
                    </a:cubicBezTo>
                    <a:cubicBezTo>
                      <a:pt x="66065" y="16919"/>
                      <a:pt x="67083" y="14698"/>
                      <a:pt x="67807" y="12330"/>
                    </a:cubicBezTo>
                    <a:cubicBezTo>
                      <a:pt x="67838" y="12230"/>
                      <a:pt x="67850" y="12124"/>
                      <a:pt x="67841" y="12018"/>
                    </a:cubicBezTo>
                    <a:cubicBezTo>
                      <a:pt x="68158" y="11307"/>
                      <a:pt x="68463" y="10589"/>
                      <a:pt x="68735" y="9851"/>
                    </a:cubicBezTo>
                    <a:cubicBezTo>
                      <a:pt x="69557" y="8146"/>
                      <a:pt x="70215" y="6413"/>
                      <a:pt x="70419" y="4445"/>
                    </a:cubicBezTo>
                    <a:cubicBezTo>
                      <a:pt x="70422" y="4414"/>
                      <a:pt x="70419" y="4388"/>
                      <a:pt x="70419" y="4359"/>
                    </a:cubicBezTo>
                    <a:cubicBezTo>
                      <a:pt x="70622" y="4011"/>
                      <a:pt x="70867" y="3689"/>
                      <a:pt x="71151" y="3401"/>
                    </a:cubicBezTo>
                    <a:cubicBezTo>
                      <a:pt x="71711" y="2843"/>
                      <a:pt x="71217" y="2039"/>
                      <a:pt x="70533" y="2039"/>
                    </a:cubicBezTo>
                    <a:cubicBezTo>
                      <a:pt x="70479" y="2039"/>
                      <a:pt x="70423" y="2044"/>
                      <a:pt x="70367" y="2055"/>
                    </a:cubicBezTo>
                    <a:cubicBezTo>
                      <a:pt x="69983" y="2128"/>
                      <a:pt x="69592" y="2161"/>
                      <a:pt x="69196" y="2161"/>
                    </a:cubicBezTo>
                    <a:cubicBezTo>
                      <a:pt x="67278" y="2161"/>
                      <a:pt x="65259" y="1379"/>
                      <a:pt x="63531" y="547"/>
                    </a:cubicBezTo>
                    <a:cubicBezTo>
                      <a:pt x="63211" y="322"/>
                      <a:pt x="62854" y="149"/>
                      <a:pt x="62480" y="36"/>
                    </a:cubicBezTo>
                    <a:cubicBezTo>
                      <a:pt x="62402" y="12"/>
                      <a:pt x="62326" y="1"/>
                      <a:pt x="62253" y="1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982;p45"/>
              <p:cNvSpPr/>
              <p:nvPr/>
            </p:nvSpPr>
            <p:spPr>
              <a:xfrm>
                <a:off x="2728982" y="3503916"/>
                <a:ext cx="1216037" cy="118967"/>
              </a:xfrm>
              <a:custGeom>
                <a:avLst/>
                <a:gdLst/>
                <a:ahLst/>
                <a:cxnLst/>
                <a:rect l="l" t="t" r="r" b="b"/>
                <a:pathLst>
                  <a:path w="87753" h="8585" extrusionOk="0">
                    <a:moveTo>
                      <a:pt x="14098" y="0"/>
                    </a:moveTo>
                    <a:cubicBezTo>
                      <a:pt x="13261" y="0"/>
                      <a:pt x="12436" y="93"/>
                      <a:pt x="11557" y="232"/>
                    </a:cubicBezTo>
                    <a:cubicBezTo>
                      <a:pt x="10793" y="353"/>
                      <a:pt x="10035" y="399"/>
                      <a:pt x="9277" y="399"/>
                    </a:cubicBezTo>
                    <a:cubicBezTo>
                      <a:pt x="7976" y="399"/>
                      <a:pt x="6678" y="264"/>
                      <a:pt x="5365" y="147"/>
                    </a:cubicBezTo>
                    <a:cubicBezTo>
                      <a:pt x="4976" y="112"/>
                      <a:pt x="4582" y="91"/>
                      <a:pt x="4193" y="91"/>
                    </a:cubicBezTo>
                    <a:cubicBezTo>
                      <a:pt x="2183" y="91"/>
                      <a:pt x="332" y="676"/>
                      <a:pt x="153" y="3093"/>
                    </a:cubicBezTo>
                    <a:cubicBezTo>
                      <a:pt x="1" y="5181"/>
                      <a:pt x="177" y="6857"/>
                      <a:pt x="2353" y="7591"/>
                    </a:cubicBezTo>
                    <a:cubicBezTo>
                      <a:pt x="2792" y="7739"/>
                      <a:pt x="3273" y="7780"/>
                      <a:pt x="3764" y="7780"/>
                    </a:cubicBezTo>
                    <a:cubicBezTo>
                      <a:pt x="4368" y="7780"/>
                      <a:pt x="4987" y="7718"/>
                      <a:pt x="5560" y="7718"/>
                    </a:cubicBezTo>
                    <a:cubicBezTo>
                      <a:pt x="5639" y="7718"/>
                      <a:pt x="5717" y="7719"/>
                      <a:pt x="5795" y="7722"/>
                    </a:cubicBezTo>
                    <a:cubicBezTo>
                      <a:pt x="8166" y="7805"/>
                      <a:pt x="10526" y="8016"/>
                      <a:pt x="12899" y="8044"/>
                    </a:cubicBezTo>
                    <a:cubicBezTo>
                      <a:pt x="12909" y="8044"/>
                      <a:pt x="12919" y="8044"/>
                      <a:pt x="12930" y="8044"/>
                    </a:cubicBezTo>
                    <a:cubicBezTo>
                      <a:pt x="13356" y="8044"/>
                      <a:pt x="13691" y="7904"/>
                      <a:pt x="13939" y="7686"/>
                    </a:cubicBezTo>
                    <a:cubicBezTo>
                      <a:pt x="17254" y="7772"/>
                      <a:pt x="20586" y="7707"/>
                      <a:pt x="23912" y="7866"/>
                    </a:cubicBezTo>
                    <a:cubicBezTo>
                      <a:pt x="28132" y="8067"/>
                      <a:pt x="32357" y="8143"/>
                      <a:pt x="36583" y="8153"/>
                    </a:cubicBezTo>
                    <a:cubicBezTo>
                      <a:pt x="36587" y="8153"/>
                      <a:pt x="36591" y="8153"/>
                      <a:pt x="36595" y="8153"/>
                    </a:cubicBezTo>
                    <a:cubicBezTo>
                      <a:pt x="36833" y="8153"/>
                      <a:pt x="37070" y="8103"/>
                      <a:pt x="37286" y="8001"/>
                    </a:cubicBezTo>
                    <a:cubicBezTo>
                      <a:pt x="37504" y="8101"/>
                      <a:pt x="37741" y="8153"/>
                      <a:pt x="37982" y="8153"/>
                    </a:cubicBezTo>
                    <a:cubicBezTo>
                      <a:pt x="42579" y="8184"/>
                      <a:pt x="47165" y="8551"/>
                      <a:pt x="51761" y="8584"/>
                    </a:cubicBezTo>
                    <a:cubicBezTo>
                      <a:pt x="51763" y="8584"/>
                      <a:pt x="51766" y="8584"/>
                      <a:pt x="51769" y="8584"/>
                    </a:cubicBezTo>
                    <a:cubicBezTo>
                      <a:pt x="52182" y="8584"/>
                      <a:pt x="52507" y="8451"/>
                      <a:pt x="52754" y="8247"/>
                    </a:cubicBezTo>
                    <a:cubicBezTo>
                      <a:pt x="56225" y="8390"/>
                      <a:pt x="59696" y="8562"/>
                      <a:pt x="63172" y="8584"/>
                    </a:cubicBezTo>
                    <a:cubicBezTo>
                      <a:pt x="63174" y="8584"/>
                      <a:pt x="63176" y="8584"/>
                      <a:pt x="63178" y="8584"/>
                    </a:cubicBezTo>
                    <a:cubicBezTo>
                      <a:pt x="63705" y="8584"/>
                      <a:pt x="64092" y="8375"/>
                      <a:pt x="64349" y="8067"/>
                    </a:cubicBezTo>
                    <a:cubicBezTo>
                      <a:pt x="65142" y="8082"/>
                      <a:pt x="65933" y="8106"/>
                      <a:pt x="66724" y="8153"/>
                    </a:cubicBezTo>
                    <a:cubicBezTo>
                      <a:pt x="66760" y="8155"/>
                      <a:pt x="66796" y="8156"/>
                      <a:pt x="66831" y="8156"/>
                    </a:cubicBezTo>
                    <a:cubicBezTo>
                      <a:pt x="67275" y="8156"/>
                      <a:pt x="67612" y="7997"/>
                      <a:pt x="67852" y="7753"/>
                    </a:cubicBezTo>
                    <a:cubicBezTo>
                      <a:pt x="70491" y="7809"/>
                      <a:pt x="73127" y="7926"/>
                      <a:pt x="75767" y="7937"/>
                    </a:cubicBezTo>
                    <a:cubicBezTo>
                      <a:pt x="75777" y="7937"/>
                      <a:pt x="75788" y="7937"/>
                      <a:pt x="75798" y="7937"/>
                    </a:cubicBezTo>
                    <a:cubicBezTo>
                      <a:pt x="76040" y="7937"/>
                      <a:pt x="76280" y="7880"/>
                      <a:pt x="76497" y="7774"/>
                    </a:cubicBezTo>
                    <a:cubicBezTo>
                      <a:pt x="76694" y="7778"/>
                      <a:pt x="76891" y="7779"/>
                      <a:pt x="77088" y="7779"/>
                    </a:cubicBezTo>
                    <a:cubicBezTo>
                      <a:pt x="78164" y="7779"/>
                      <a:pt x="79237" y="7725"/>
                      <a:pt x="80311" y="7589"/>
                    </a:cubicBezTo>
                    <a:cubicBezTo>
                      <a:pt x="81280" y="7558"/>
                      <a:pt x="82250" y="7530"/>
                      <a:pt x="83219" y="7518"/>
                    </a:cubicBezTo>
                    <a:cubicBezTo>
                      <a:pt x="83373" y="7634"/>
                      <a:pt x="83548" y="7720"/>
                      <a:pt x="83735" y="7772"/>
                    </a:cubicBezTo>
                    <a:cubicBezTo>
                      <a:pt x="83870" y="7810"/>
                      <a:pt x="84009" y="7828"/>
                      <a:pt x="84147" y="7828"/>
                    </a:cubicBezTo>
                    <a:cubicBezTo>
                      <a:pt x="84854" y="7828"/>
                      <a:pt x="85546" y="7359"/>
                      <a:pt x="85720" y="6644"/>
                    </a:cubicBezTo>
                    <a:cubicBezTo>
                      <a:pt x="85734" y="6581"/>
                      <a:pt x="85755" y="6523"/>
                      <a:pt x="85772" y="6462"/>
                    </a:cubicBezTo>
                    <a:lnTo>
                      <a:pt x="85772" y="6462"/>
                    </a:lnTo>
                    <a:cubicBezTo>
                      <a:pt x="85770" y="6472"/>
                      <a:pt x="85771" y="6476"/>
                      <a:pt x="85773" y="6476"/>
                    </a:cubicBezTo>
                    <a:cubicBezTo>
                      <a:pt x="85788" y="6476"/>
                      <a:pt x="85889" y="6258"/>
                      <a:pt x="85909" y="6225"/>
                    </a:cubicBezTo>
                    <a:cubicBezTo>
                      <a:pt x="86066" y="5970"/>
                      <a:pt x="86262" y="5735"/>
                      <a:pt x="86444" y="5496"/>
                    </a:cubicBezTo>
                    <a:cubicBezTo>
                      <a:pt x="86922" y="4857"/>
                      <a:pt x="87154" y="4179"/>
                      <a:pt x="87270" y="3403"/>
                    </a:cubicBezTo>
                    <a:cubicBezTo>
                      <a:pt x="87752" y="2432"/>
                      <a:pt x="86898" y="1074"/>
                      <a:pt x="85728" y="1074"/>
                    </a:cubicBezTo>
                    <a:cubicBezTo>
                      <a:pt x="85484" y="1074"/>
                      <a:pt x="85226" y="1133"/>
                      <a:pt x="84964" y="1267"/>
                    </a:cubicBezTo>
                    <a:cubicBezTo>
                      <a:pt x="84924" y="1286"/>
                      <a:pt x="84879" y="1298"/>
                      <a:pt x="84837" y="1316"/>
                    </a:cubicBezTo>
                    <a:cubicBezTo>
                      <a:pt x="84725" y="1269"/>
                      <a:pt x="84605" y="1234"/>
                      <a:pt x="84486" y="1212"/>
                    </a:cubicBezTo>
                    <a:cubicBezTo>
                      <a:pt x="82657" y="868"/>
                      <a:pt x="80851" y="587"/>
                      <a:pt x="79024" y="587"/>
                    </a:cubicBezTo>
                    <a:cubicBezTo>
                      <a:pt x="78195" y="587"/>
                      <a:pt x="77362" y="645"/>
                      <a:pt x="76521" y="781"/>
                    </a:cubicBezTo>
                    <a:cubicBezTo>
                      <a:pt x="76090" y="852"/>
                      <a:pt x="75796" y="1047"/>
                      <a:pt x="75607" y="1305"/>
                    </a:cubicBezTo>
                    <a:cubicBezTo>
                      <a:pt x="74275" y="1331"/>
                      <a:pt x="72943" y="1368"/>
                      <a:pt x="71614" y="1413"/>
                    </a:cubicBezTo>
                    <a:cubicBezTo>
                      <a:pt x="71375" y="1259"/>
                      <a:pt x="71100" y="1170"/>
                      <a:pt x="70814" y="1155"/>
                    </a:cubicBezTo>
                    <a:cubicBezTo>
                      <a:pt x="70099" y="1111"/>
                      <a:pt x="69384" y="1095"/>
                      <a:pt x="68669" y="1095"/>
                    </a:cubicBezTo>
                    <a:cubicBezTo>
                      <a:pt x="66514" y="1095"/>
                      <a:pt x="64360" y="1245"/>
                      <a:pt x="62202" y="1264"/>
                    </a:cubicBezTo>
                    <a:cubicBezTo>
                      <a:pt x="61752" y="1267"/>
                      <a:pt x="61404" y="1426"/>
                      <a:pt x="61150" y="1665"/>
                    </a:cubicBezTo>
                    <a:cubicBezTo>
                      <a:pt x="59779" y="1605"/>
                      <a:pt x="58408" y="1549"/>
                      <a:pt x="57035" y="1478"/>
                    </a:cubicBezTo>
                    <a:cubicBezTo>
                      <a:pt x="57003" y="1477"/>
                      <a:pt x="56971" y="1476"/>
                      <a:pt x="56940" y="1476"/>
                    </a:cubicBezTo>
                    <a:cubicBezTo>
                      <a:pt x="56499" y="1476"/>
                      <a:pt x="56163" y="1634"/>
                      <a:pt x="55920" y="1875"/>
                    </a:cubicBezTo>
                    <a:cubicBezTo>
                      <a:pt x="55398" y="1757"/>
                      <a:pt x="54875" y="1638"/>
                      <a:pt x="54350" y="1516"/>
                    </a:cubicBezTo>
                    <a:cubicBezTo>
                      <a:pt x="53538" y="1328"/>
                      <a:pt x="52241" y="741"/>
                      <a:pt x="51171" y="741"/>
                    </a:cubicBezTo>
                    <a:cubicBezTo>
                      <a:pt x="50762" y="741"/>
                      <a:pt x="50387" y="826"/>
                      <a:pt x="50085" y="1053"/>
                    </a:cubicBezTo>
                    <a:cubicBezTo>
                      <a:pt x="50068" y="1053"/>
                      <a:pt x="50056" y="1047"/>
                      <a:pt x="50038" y="1047"/>
                    </a:cubicBezTo>
                    <a:lnTo>
                      <a:pt x="49500" y="1047"/>
                    </a:lnTo>
                    <a:cubicBezTo>
                      <a:pt x="49287" y="1047"/>
                      <a:pt x="49076" y="1087"/>
                      <a:pt x="48877" y="1167"/>
                    </a:cubicBezTo>
                    <a:cubicBezTo>
                      <a:pt x="45036" y="2055"/>
                      <a:pt x="41021" y="1645"/>
                      <a:pt x="37121" y="2181"/>
                    </a:cubicBezTo>
                    <a:cubicBezTo>
                      <a:pt x="36586" y="2256"/>
                      <a:pt x="36254" y="2524"/>
                      <a:pt x="36086" y="2872"/>
                    </a:cubicBezTo>
                    <a:cubicBezTo>
                      <a:pt x="29596" y="2849"/>
                      <a:pt x="23110" y="2706"/>
                      <a:pt x="16624" y="2534"/>
                    </a:cubicBezTo>
                    <a:cubicBezTo>
                      <a:pt x="17228" y="1674"/>
                      <a:pt x="17107" y="346"/>
                      <a:pt x="15805" y="137"/>
                    </a:cubicBezTo>
                    <a:cubicBezTo>
                      <a:pt x="15218" y="41"/>
                      <a:pt x="14655" y="0"/>
                      <a:pt x="14098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983;p45"/>
              <p:cNvSpPr/>
              <p:nvPr/>
            </p:nvSpPr>
            <p:spPr>
              <a:xfrm>
                <a:off x="2823504" y="3611298"/>
                <a:ext cx="1069120" cy="747751"/>
              </a:xfrm>
              <a:custGeom>
                <a:avLst/>
                <a:gdLst/>
                <a:ahLst/>
                <a:cxnLst/>
                <a:rect l="l" t="t" r="r" b="b"/>
                <a:pathLst>
                  <a:path w="77151" h="53960" extrusionOk="0">
                    <a:moveTo>
                      <a:pt x="76197" y="0"/>
                    </a:moveTo>
                    <a:cubicBezTo>
                      <a:pt x="76116" y="0"/>
                      <a:pt x="76031" y="17"/>
                      <a:pt x="75944" y="53"/>
                    </a:cubicBezTo>
                    <a:cubicBezTo>
                      <a:pt x="75868" y="86"/>
                      <a:pt x="75806" y="129"/>
                      <a:pt x="75735" y="165"/>
                    </a:cubicBezTo>
                    <a:cubicBezTo>
                      <a:pt x="75732" y="165"/>
                      <a:pt x="75729" y="165"/>
                      <a:pt x="75726" y="165"/>
                    </a:cubicBezTo>
                    <a:cubicBezTo>
                      <a:pt x="75500" y="165"/>
                      <a:pt x="75279" y="229"/>
                      <a:pt x="75086" y="347"/>
                    </a:cubicBezTo>
                    <a:lnTo>
                      <a:pt x="71959" y="347"/>
                    </a:lnTo>
                    <a:cubicBezTo>
                      <a:pt x="71955" y="347"/>
                      <a:pt x="71951" y="347"/>
                      <a:pt x="71947" y="347"/>
                    </a:cubicBezTo>
                    <a:cubicBezTo>
                      <a:pt x="71839" y="347"/>
                      <a:pt x="71732" y="369"/>
                      <a:pt x="71632" y="411"/>
                    </a:cubicBezTo>
                    <a:cubicBezTo>
                      <a:pt x="71594" y="427"/>
                      <a:pt x="71568" y="454"/>
                      <a:pt x="71534" y="475"/>
                    </a:cubicBezTo>
                    <a:cubicBezTo>
                      <a:pt x="71492" y="501"/>
                      <a:pt x="71447" y="522"/>
                      <a:pt x="71412" y="555"/>
                    </a:cubicBezTo>
                    <a:cubicBezTo>
                      <a:pt x="71028" y="454"/>
                      <a:pt x="70634" y="404"/>
                      <a:pt x="70239" y="402"/>
                    </a:cubicBezTo>
                    <a:cubicBezTo>
                      <a:pt x="69268" y="402"/>
                      <a:pt x="68298" y="394"/>
                      <a:pt x="67332" y="295"/>
                    </a:cubicBezTo>
                    <a:cubicBezTo>
                      <a:pt x="67240" y="286"/>
                      <a:pt x="67147" y="281"/>
                      <a:pt x="67053" y="281"/>
                    </a:cubicBezTo>
                    <a:cubicBezTo>
                      <a:pt x="66668" y="281"/>
                      <a:pt x="66271" y="358"/>
                      <a:pt x="65885" y="489"/>
                    </a:cubicBezTo>
                    <a:cubicBezTo>
                      <a:pt x="64084" y="320"/>
                      <a:pt x="62259" y="264"/>
                      <a:pt x="60426" y="264"/>
                    </a:cubicBezTo>
                    <a:cubicBezTo>
                      <a:pt x="56770" y="264"/>
                      <a:pt x="53083" y="487"/>
                      <a:pt x="49491" y="487"/>
                    </a:cubicBezTo>
                    <a:cubicBezTo>
                      <a:pt x="49304" y="487"/>
                      <a:pt x="49116" y="487"/>
                      <a:pt x="48930" y="486"/>
                    </a:cubicBezTo>
                    <a:cubicBezTo>
                      <a:pt x="46959" y="471"/>
                      <a:pt x="44988" y="409"/>
                      <a:pt x="43017" y="409"/>
                    </a:cubicBezTo>
                    <a:cubicBezTo>
                      <a:pt x="41976" y="409"/>
                      <a:pt x="40934" y="427"/>
                      <a:pt x="39894" y="477"/>
                    </a:cubicBezTo>
                    <a:cubicBezTo>
                      <a:pt x="37989" y="568"/>
                      <a:pt x="36043" y="793"/>
                      <a:pt x="34114" y="793"/>
                    </a:cubicBezTo>
                    <a:cubicBezTo>
                      <a:pt x="33522" y="793"/>
                      <a:pt x="32932" y="772"/>
                      <a:pt x="32345" y="719"/>
                    </a:cubicBezTo>
                    <a:cubicBezTo>
                      <a:pt x="31673" y="318"/>
                      <a:pt x="30849" y="81"/>
                      <a:pt x="29869" y="81"/>
                    </a:cubicBezTo>
                    <a:lnTo>
                      <a:pt x="29331" y="81"/>
                    </a:lnTo>
                    <a:cubicBezTo>
                      <a:pt x="28907" y="82"/>
                      <a:pt x="28484" y="141"/>
                      <a:pt x="28076" y="255"/>
                    </a:cubicBezTo>
                    <a:cubicBezTo>
                      <a:pt x="27852" y="141"/>
                      <a:pt x="27605" y="80"/>
                      <a:pt x="27353" y="80"/>
                    </a:cubicBezTo>
                    <a:cubicBezTo>
                      <a:pt x="27346" y="80"/>
                      <a:pt x="27339" y="80"/>
                      <a:pt x="27331" y="81"/>
                    </a:cubicBezTo>
                    <a:lnTo>
                      <a:pt x="2849" y="81"/>
                    </a:lnTo>
                    <a:cubicBezTo>
                      <a:pt x="2794" y="81"/>
                      <a:pt x="2747" y="91"/>
                      <a:pt x="2695" y="94"/>
                    </a:cubicBezTo>
                    <a:cubicBezTo>
                      <a:pt x="2560" y="74"/>
                      <a:pt x="2424" y="64"/>
                      <a:pt x="2286" y="64"/>
                    </a:cubicBezTo>
                    <a:cubicBezTo>
                      <a:pt x="1855" y="64"/>
                      <a:pt x="1413" y="168"/>
                      <a:pt x="957" y="408"/>
                    </a:cubicBezTo>
                    <a:cubicBezTo>
                      <a:pt x="95" y="865"/>
                      <a:pt x="0" y="1715"/>
                      <a:pt x="327" y="2391"/>
                    </a:cubicBezTo>
                    <a:cubicBezTo>
                      <a:pt x="50" y="2971"/>
                      <a:pt x="152" y="3672"/>
                      <a:pt x="587" y="4178"/>
                    </a:cubicBezTo>
                    <a:cubicBezTo>
                      <a:pt x="601" y="6087"/>
                      <a:pt x="104" y="7965"/>
                      <a:pt x="265" y="9876"/>
                    </a:cubicBezTo>
                    <a:cubicBezTo>
                      <a:pt x="343" y="10790"/>
                      <a:pt x="943" y="11440"/>
                      <a:pt x="1880" y="11490"/>
                    </a:cubicBezTo>
                    <a:cubicBezTo>
                      <a:pt x="1932" y="11493"/>
                      <a:pt x="1983" y="11494"/>
                      <a:pt x="2034" y="11494"/>
                    </a:cubicBezTo>
                    <a:cubicBezTo>
                      <a:pt x="2178" y="11494"/>
                      <a:pt x="2318" y="11484"/>
                      <a:pt x="2458" y="11478"/>
                    </a:cubicBezTo>
                    <a:cubicBezTo>
                      <a:pt x="2514" y="11647"/>
                      <a:pt x="2612" y="11798"/>
                      <a:pt x="2746" y="11917"/>
                    </a:cubicBezTo>
                    <a:cubicBezTo>
                      <a:pt x="4058" y="13053"/>
                      <a:pt x="5013" y="15125"/>
                      <a:pt x="4587" y="16875"/>
                    </a:cubicBezTo>
                    <a:cubicBezTo>
                      <a:pt x="4461" y="17394"/>
                      <a:pt x="4655" y="17805"/>
                      <a:pt x="4973" y="18069"/>
                    </a:cubicBezTo>
                    <a:cubicBezTo>
                      <a:pt x="4918" y="18639"/>
                      <a:pt x="5328" y="19153"/>
                      <a:pt x="5865" y="19333"/>
                    </a:cubicBezTo>
                    <a:cubicBezTo>
                      <a:pt x="6192" y="19444"/>
                      <a:pt x="6538" y="19489"/>
                      <a:pt x="6894" y="19489"/>
                    </a:cubicBezTo>
                    <a:cubicBezTo>
                      <a:pt x="7274" y="19489"/>
                      <a:pt x="7665" y="19438"/>
                      <a:pt x="8058" y="19361"/>
                    </a:cubicBezTo>
                    <a:cubicBezTo>
                      <a:pt x="8119" y="19375"/>
                      <a:pt x="8182" y="19382"/>
                      <a:pt x="8245" y="19382"/>
                    </a:cubicBezTo>
                    <a:cubicBezTo>
                      <a:pt x="8277" y="19382"/>
                      <a:pt x="8309" y="19380"/>
                      <a:pt x="8340" y="19376"/>
                    </a:cubicBezTo>
                    <a:cubicBezTo>
                      <a:pt x="9268" y="19259"/>
                      <a:pt x="10201" y="19153"/>
                      <a:pt x="11106" y="18909"/>
                    </a:cubicBezTo>
                    <a:cubicBezTo>
                      <a:pt x="11707" y="19106"/>
                      <a:pt x="12325" y="19238"/>
                      <a:pt x="12979" y="19342"/>
                    </a:cubicBezTo>
                    <a:cubicBezTo>
                      <a:pt x="13057" y="19586"/>
                      <a:pt x="13232" y="19809"/>
                      <a:pt x="13542" y="19963"/>
                    </a:cubicBezTo>
                    <a:cubicBezTo>
                      <a:pt x="17328" y="21852"/>
                      <a:pt x="17381" y="29429"/>
                      <a:pt x="17141" y="33020"/>
                    </a:cubicBezTo>
                    <a:cubicBezTo>
                      <a:pt x="17111" y="33458"/>
                      <a:pt x="17285" y="33768"/>
                      <a:pt x="17546" y="33959"/>
                    </a:cubicBezTo>
                    <a:cubicBezTo>
                      <a:pt x="17518" y="34076"/>
                      <a:pt x="17529" y="34199"/>
                      <a:pt x="17574" y="34312"/>
                    </a:cubicBezTo>
                    <a:cubicBezTo>
                      <a:pt x="17740" y="34708"/>
                      <a:pt x="17861" y="35113"/>
                      <a:pt x="17963" y="35525"/>
                    </a:cubicBezTo>
                    <a:cubicBezTo>
                      <a:pt x="17797" y="35728"/>
                      <a:pt x="17733" y="35994"/>
                      <a:pt x="17788" y="36249"/>
                    </a:cubicBezTo>
                    <a:cubicBezTo>
                      <a:pt x="17845" y="36517"/>
                      <a:pt x="17923" y="36780"/>
                      <a:pt x="17999" y="37043"/>
                    </a:cubicBezTo>
                    <a:cubicBezTo>
                      <a:pt x="17960" y="37244"/>
                      <a:pt x="17975" y="37454"/>
                      <a:pt x="18046" y="37647"/>
                    </a:cubicBezTo>
                    <a:cubicBezTo>
                      <a:pt x="18389" y="38641"/>
                      <a:pt x="18775" y="39695"/>
                      <a:pt x="19093" y="40777"/>
                    </a:cubicBezTo>
                    <a:cubicBezTo>
                      <a:pt x="19029" y="40926"/>
                      <a:pt x="19012" y="41104"/>
                      <a:pt x="19081" y="41309"/>
                    </a:cubicBezTo>
                    <a:cubicBezTo>
                      <a:pt x="19308" y="42001"/>
                      <a:pt x="19518" y="42688"/>
                      <a:pt x="19672" y="43384"/>
                    </a:cubicBezTo>
                    <a:cubicBezTo>
                      <a:pt x="19706" y="43656"/>
                      <a:pt x="19732" y="43924"/>
                      <a:pt x="19746" y="44196"/>
                    </a:cubicBezTo>
                    <a:cubicBezTo>
                      <a:pt x="19627" y="44383"/>
                      <a:pt x="19583" y="44618"/>
                      <a:pt x="19618" y="44861"/>
                    </a:cubicBezTo>
                    <a:cubicBezTo>
                      <a:pt x="19653" y="45093"/>
                      <a:pt x="19680" y="45325"/>
                      <a:pt x="19710" y="45558"/>
                    </a:cubicBezTo>
                    <a:cubicBezTo>
                      <a:pt x="19694" y="45686"/>
                      <a:pt x="19680" y="45813"/>
                      <a:pt x="19660" y="45939"/>
                    </a:cubicBezTo>
                    <a:cubicBezTo>
                      <a:pt x="19611" y="46220"/>
                      <a:pt x="19661" y="46509"/>
                      <a:pt x="19801" y="46756"/>
                    </a:cubicBezTo>
                    <a:cubicBezTo>
                      <a:pt x="19801" y="46770"/>
                      <a:pt x="19805" y="46784"/>
                      <a:pt x="19805" y="46799"/>
                    </a:cubicBezTo>
                    <a:cubicBezTo>
                      <a:pt x="19807" y="47012"/>
                      <a:pt x="19878" y="47180"/>
                      <a:pt x="19987" y="47305"/>
                    </a:cubicBezTo>
                    <a:cubicBezTo>
                      <a:pt x="19718" y="48321"/>
                      <a:pt x="19159" y="49252"/>
                      <a:pt x="18661" y="50210"/>
                    </a:cubicBezTo>
                    <a:cubicBezTo>
                      <a:pt x="18081" y="51096"/>
                      <a:pt x="17387" y="51868"/>
                      <a:pt x="16597" y="52579"/>
                    </a:cubicBezTo>
                    <a:cubicBezTo>
                      <a:pt x="16062" y="53061"/>
                      <a:pt x="16490" y="53959"/>
                      <a:pt x="17167" y="53959"/>
                    </a:cubicBezTo>
                    <a:cubicBezTo>
                      <a:pt x="17858" y="53959"/>
                      <a:pt x="18529" y="53924"/>
                      <a:pt x="19211" y="53822"/>
                    </a:cubicBezTo>
                    <a:cubicBezTo>
                      <a:pt x="19353" y="53800"/>
                      <a:pt x="19471" y="53725"/>
                      <a:pt x="19564" y="53625"/>
                    </a:cubicBezTo>
                    <a:cubicBezTo>
                      <a:pt x="20206" y="53799"/>
                      <a:pt x="20843" y="53857"/>
                      <a:pt x="21493" y="53857"/>
                    </a:cubicBezTo>
                    <a:cubicBezTo>
                      <a:pt x="22251" y="53857"/>
                      <a:pt x="23025" y="53778"/>
                      <a:pt x="23842" y="53715"/>
                    </a:cubicBezTo>
                    <a:cubicBezTo>
                      <a:pt x="24094" y="53699"/>
                      <a:pt x="24337" y="53606"/>
                      <a:pt x="24534" y="53447"/>
                    </a:cubicBezTo>
                    <a:cubicBezTo>
                      <a:pt x="25034" y="53608"/>
                      <a:pt x="25558" y="53689"/>
                      <a:pt x="26084" y="53689"/>
                    </a:cubicBezTo>
                    <a:cubicBezTo>
                      <a:pt x="26090" y="53689"/>
                      <a:pt x="26095" y="53689"/>
                      <a:pt x="26101" y="53689"/>
                    </a:cubicBezTo>
                    <a:lnTo>
                      <a:pt x="57642" y="53689"/>
                    </a:lnTo>
                    <a:cubicBezTo>
                      <a:pt x="57648" y="53689"/>
                      <a:pt x="57654" y="53689"/>
                      <a:pt x="57661" y="53689"/>
                    </a:cubicBezTo>
                    <a:cubicBezTo>
                      <a:pt x="58125" y="53689"/>
                      <a:pt x="58588" y="53625"/>
                      <a:pt x="59036" y="53502"/>
                    </a:cubicBezTo>
                    <a:cubicBezTo>
                      <a:pt x="59334" y="53579"/>
                      <a:pt x="59650" y="53615"/>
                      <a:pt x="59973" y="53615"/>
                    </a:cubicBezTo>
                    <a:cubicBezTo>
                      <a:pt x="60804" y="53615"/>
                      <a:pt x="61682" y="53374"/>
                      <a:pt x="62437" y="52955"/>
                    </a:cubicBezTo>
                    <a:cubicBezTo>
                      <a:pt x="62629" y="52986"/>
                      <a:pt x="62823" y="53016"/>
                      <a:pt x="63026" y="53043"/>
                    </a:cubicBezTo>
                    <a:cubicBezTo>
                      <a:pt x="63680" y="53130"/>
                      <a:pt x="64339" y="53189"/>
                      <a:pt x="64997" y="53253"/>
                    </a:cubicBezTo>
                    <a:cubicBezTo>
                      <a:pt x="65053" y="53258"/>
                      <a:pt x="65144" y="53268"/>
                      <a:pt x="65241" y="53280"/>
                    </a:cubicBezTo>
                    <a:cubicBezTo>
                      <a:pt x="65584" y="53343"/>
                      <a:pt x="65923" y="53421"/>
                      <a:pt x="66257" y="53516"/>
                    </a:cubicBezTo>
                    <a:cubicBezTo>
                      <a:pt x="66667" y="53632"/>
                      <a:pt x="67082" y="53687"/>
                      <a:pt x="67495" y="53687"/>
                    </a:cubicBezTo>
                    <a:cubicBezTo>
                      <a:pt x="68236" y="53687"/>
                      <a:pt x="68967" y="53510"/>
                      <a:pt x="69631" y="53190"/>
                    </a:cubicBezTo>
                    <a:cubicBezTo>
                      <a:pt x="70133" y="53340"/>
                      <a:pt x="70660" y="53415"/>
                      <a:pt x="71186" y="53415"/>
                    </a:cubicBezTo>
                    <a:cubicBezTo>
                      <a:pt x="71772" y="53415"/>
                      <a:pt x="72357" y="53323"/>
                      <a:pt x="72910" y="53140"/>
                    </a:cubicBezTo>
                    <a:cubicBezTo>
                      <a:pt x="73081" y="53234"/>
                      <a:pt x="73272" y="53284"/>
                      <a:pt x="73467" y="53286"/>
                    </a:cubicBezTo>
                    <a:cubicBezTo>
                      <a:pt x="73715" y="53286"/>
                      <a:pt x="73964" y="53287"/>
                      <a:pt x="74212" y="53296"/>
                    </a:cubicBezTo>
                    <a:cubicBezTo>
                      <a:pt x="74336" y="53301"/>
                      <a:pt x="74461" y="53310"/>
                      <a:pt x="74585" y="53320"/>
                    </a:cubicBezTo>
                    <a:cubicBezTo>
                      <a:pt x="74613" y="53324"/>
                      <a:pt x="74625" y="53324"/>
                      <a:pt x="74643" y="53325"/>
                    </a:cubicBezTo>
                    <a:cubicBezTo>
                      <a:pt x="74662" y="53331"/>
                      <a:pt x="74693" y="53338"/>
                      <a:pt x="74759" y="53350"/>
                    </a:cubicBezTo>
                    <a:cubicBezTo>
                      <a:pt x="74836" y="53362"/>
                      <a:pt x="74915" y="53369"/>
                      <a:pt x="74993" y="53369"/>
                    </a:cubicBezTo>
                    <a:cubicBezTo>
                      <a:pt x="75033" y="53369"/>
                      <a:pt x="75073" y="53367"/>
                      <a:pt x="75113" y="53364"/>
                    </a:cubicBezTo>
                    <a:cubicBezTo>
                      <a:pt x="75327" y="53522"/>
                      <a:pt x="75584" y="53602"/>
                      <a:pt x="75841" y="53602"/>
                    </a:cubicBezTo>
                    <a:cubicBezTo>
                      <a:pt x="76150" y="53602"/>
                      <a:pt x="76459" y="53486"/>
                      <a:pt x="76692" y="53254"/>
                    </a:cubicBezTo>
                    <a:cubicBezTo>
                      <a:pt x="77102" y="52844"/>
                      <a:pt x="77151" y="52195"/>
                      <a:pt x="76844" y="51726"/>
                    </a:cubicBezTo>
                    <a:cubicBezTo>
                      <a:pt x="76839" y="51716"/>
                      <a:pt x="76838" y="51702"/>
                      <a:pt x="76832" y="51691"/>
                    </a:cubicBezTo>
                    <a:lnTo>
                      <a:pt x="76832" y="15253"/>
                    </a:lnTo>
                    <a:cubicBezTo>
                      <a:pt x="76909" y="15049"/>
                      <a:pt x="76931" y="14829"/>
                      <a:pt x="76896" y="14613"/>
                    </a:cubicBezTo>
                    <a:cubicBezTo>
                      <a:pt x="76869" y="14436"/>
                      <a:pt x="76853" y="14258"/>
                      <a:pt x="76832" y="14079"/>
                    </a:cubicBezTo>
                    <a:lnTo>
                      <a:pt x="76832" y="12566"/>
                    </a:lnTo>
                    <a:cubicBezTo>
                      <a:pt x="76834" y="12367"/>
                      <a:pt x="76786" y="12172"/>
                      <a:pt x="76694" y="11997"/>
                    </a:cubicBezTo>
                    <a:cubicBezTo>
                      <a:pt x="76654" y="10321"/>
                      <a:pt x="76732" y="8637"/>
                      <a:pt x="76616" y="6968"/>
                    </a:cubicBezTo>
                    <a:cubicBezTo>
                      <a:pt x="76602" y="6731"/>
                      <a:pt x="76521" y="6504"/>
                      <a:pt x="76381" y="6314"/>
                    </a:cubicBezTo>
                    <a:cubicBezTo>
                      <a:pt x="76410" y="5814"/>
                      <a:pt x="76452" y="5313"/>
                      <a:pt x="76509" y="4815"/>
                    </a:cubicBezTo>
                    <a:cubicBezTo>
                      <a:pt x="76533" y="4630"/>
                      <a:pt x="76510" y="4443"/>
                      <a:pt x="76445" y="4268"/>
                    </a:cubicBezTo>
                    <a:cubicBezTo>
                      <a:pt x="76478" y="4230"/>
                      <a:pt x="76507" y="4190"/>
                      <a:pt x="76533" y="4147"/>
                    </a:cubicBezTo>
                    <a:cubicBezTo>
                      <a:pt x="76962" y="3311"/>
                      <a:pt x="77066" y="2417"/>
                      <a:pt x="76921" y="1517"/>
                    </a:cubicBezTo>
                    <a:cubicBezTo>
                      <a:pt x="76938" y="1384"/>
                      <a:pt x="76933" y="1247"/>
                      <a:pt x="76907" y="1116"/>
                    </a:cubicBezTo>
                    <a:cubicBezTo>
                      <a:pt x="77077" y="640"/>
                      <a:pt x="76704" y="0"/>
                      <a:pt x="761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984;p45"/>
              <p:cNvSpPr/>
              <p:nvPr/>
            </p:nvSpPr>
            <p:spPr>
              <a:xfrm>
                <a:off x="2718672" y="3497140"/>
                <a:ext cx="1235036" cy="125438"/>
              </a:xfrm>
              <a:custGeom>
                <a:avLst/>
                <a:gdLst/>
                <a:ahLst/>
                <a:cxnLst/>
                <a:rect l="l" t="t" r="r" b="b"/>
                <a:pathLst>
                  <a:path w="89124" h="9052" extrusionOk="0">
                    <a:moveTo>
                      <a:pt x="15216" y="1"/>
                    </a:moveTo>
                    <a:cubicBezTo>
                      <a:pt x="15212" y="1"/>
                      <a:pt x="15208" y="1"/>
                      <a:pt x="15204" y="1"/>
                    </a:cubicBezTo>
                    <a:cubicBezTo>
                      <a:pt x="11768" y="84"/>
                      <a:pt x="8332" y="146"/>
                      <a:pt x="4894" y="228"/>
                    </a:cubicBezTo>
                    <a:cubicBezTo>
                      <a:pt x="4866" y="228"/>
                      <a:pt x="4837" y="229"/>
                      <a:pt x="4808" y="229"/>
                    </a:cubicBezTo>
                    <a:cubicBezTo>
                      <a:pt x="4240" y="229"/>
                      <a:pt x="3465" y="108"/>
                      <a:pt x="2748" y="108"/>
                    </a:cubicBezTo>
                    <a:cubicBezTo>
                      <a:pt x="1782" y="108"/>
                      <a:pt x="920" y="326"/>
                      <a:pt x="802" y="1349"/>
                    </a:cubicBezTo>
                    <a:cubicBezTo>
                      <a:pt x="655" y="2608"/>
                      <a:pt x="0" y="8064"/>
                      <a:pt x="1953" y="8312"/>
                    </a:cubicBezTo>
                    <a:cubicBezTo>
                      <a:pt x="5326" y="8737"/>
                      <a:pt x="8791" y="8803"/>
                      <a:pt x="12246" y="8803"/>
                    </a:cubicBezTo>
                    <a:cubicBezTo>
                      <a:pt x="13815" y="8803"/>
                      <a:pt x="15381" y="8789"/>
                      <a:pt x="16936" y="8789"/>
                    </a:cubicBezTo>
                    <a:cubicBezTo>
                      <a:pt x="17714" y="8789"/>
                      <a:pt x="18489" y="8793"/>
                      <a:pt x="19260" y="8803"/>
                    </a:cubicBezTo>
                    <a:cubicBezTo>
                      <a:pt x="30019" y="8946"/>
                      <a:pt x="40785" y="9052"/>
                      <a:pt x="51551" y="9052"/>
                    </a:cubicBezTo>
                    <a:cubicBezTo>
                      <a:pt x="60403" y="9052"/>
                      <a:pt x="69255" y="8980"/>
                      <a:pt x="78102" y="8798"/>
                    </a:cubicBezTo>
                    <a:cubicBezTo>
                      <a:pt x="80437" y="8750"/>
                      <a:pt x="82788" y="8731"/>
                      <a:pt x="85116" y="8526"/>
                    </a:cubicBezTo>
                    <a:cubicBezTo>
                      <a:pt x="87602" y="8310"/>
                      <a:pt x="89123" y="4685"/>
                      <a:pt x="88090" y="2520"/>
                    </a:cubicBezTo>
                    <a:cubicBezTo>
                      <a:pt x="87446" y="1169"/>
                      <a:pt x="86703" y="1090"/>
                      <a:pt x="85317" y="984"/>
                    </a:cubicBezTo>
                    <a:cubicBezTo>
                      <a:pt x="84215" y="902"/>
                      <a:pt x="83107" y="874"/>
                      <a:pt x="81997" y="874"/>
                    </a:cubicBezTo>
                    <a:cubicBezTo>
                      <a:pt x="80500" y="874"/>
                      <a:pt x="79002" y="924"/>
                      <a:pt x="77515" y="955"/>
                    </a:cubicBezTo>
                    <a:cubicBezTo>
                      <a:pt x="71035" y="1085"/>
                      <a:pt x="64558" y="1436"/>
                      <a:pt x="58075" y="1453"/>
                    </a:cubicBezTo>
                    <a:cubicBezTo>
                      <a:pt x="57556" y="1455"/>
                      <a:pt x="57554" y="2262"/>
                      <a:pt x="58073" y="2262"/>
                    </a:cubicBezTo>
                    <a:cubicBezTo>
                      <a:pt x="58074" y="2262"/>
                      <a:pt x="58075" y="2262"/>
                      <a:pt x="58075" y="2262"/>
                    </a:cubicBezTo>
                    <a:cubicBezTo>
                      <a:pt x="64305" y="2244"/>
                      <a:pt x="70530" y="1929"/>
                      <a:pt x="76757" y="1779"/>
                    </a:cubicBezTo>
                    <a:cubicBezTo>
                      <a:pt x="78365" y="1740"/>
                      <a:pt x="79975" y="1705"/>
                      <a:pt x="81584" y="1705"/>
                    </a:cubicBezTo>
                    <a:cubicBezTo>
                      <a:pt x="82537" y="1705"/>
                      <a:pt x="83490" y="1717"/>
                      <a:pt x="84442" y="1748"/>
                    </a:cubicBezTo>
                    <a:cubicBezTo>
                      <a:pt x="85190" y="1772"/>
                      <a:pt x="85955" y="1798"/>
                      <a:pt x="86684" y="1971"/>
                    </a:cubicBezTo>
                    <a:cubicBezTo>
                      <a:pt x="88668" y="2440"/>
                      <a:pt x="87084" y="7385"/>
                      <a:pt x="85587" y="7664"/>
                    </a:cubicBezTo>
                    <a:cubicBezTo>
                      <a:pt x="83003" y="8144"/>
                      <a:pt x="80266" y="8268"/>
                      <a:pt x="77511" y="8268"/>
                    </a:cubicBezTo>
                    <a:cubicBezTo>
                      <a:pt x="74541" y="8268"/>
                      <a:pt x="71551" y="8124"/>
                      <a:pt x="68711" y="8124"/>
                    </a:cubicBezTo>
                    <a:cubicBezTo>
                      <a:pt x="68491" y="8124"/>
                      <a:pt x="68271" y="8124"/>
                      <a:pt x="68053" y="8126"/>
                    </a:cubicBezTo>
                    <a:cubicBezTo>
                      <a:pt x="60884" y="8187"/>
                      <a:pt x="53712" y="8224"/>
                      <a:pt x="46539" y="8224"/>
                    </a:cubicBezTo>
                    <a:cubicBezTo>
                      <a:pt x="34120" y="8224"/>
                      <a:pt x="21699" y="8113"/>
                      <a:pt x="9289" y="7820"/>
                    </a:cubicBezTo>
                    <a:cubicBezTo>
                      <a:pt x="6881" y="7763"/>
                      <a:pt x="4366" y="7855"/>
                      <a:pt x="1976" y="7505"/>
                    </a:cubicBezTo>
                    <a:cubicBezTo>
                      <a:pt x="1532" y="7441"/>
                      <a:pt x="788" y="1152"/>
                      <a:pt x="2413" y="1104"/>
                    </a:cubicBezTo>
                    <a:cubicBezTo>
                      <a:pt x="6677" y="974"/>
                      <a:pt x="10941" y="913"/>
                      <a:pt x="15204" y="808"/>
                    </a:cubicBezTo>
                    <a:cubicBezTo>
                      <a:pt x="15720" y="796"/>
                      <a:pt x="15725" y="1"/>
                      <a:pt x="152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985;p45"/>
              <p:cNvSpPr/>
              <p:nvPr/>
            </p:nvSpPr>
            <p:spPr>
              <a:xfrm>
                <a:off x="2820095" y="3613321"/>
                <a:ext cx="11183" cy="159999"/>
              </a:xfrm>
              <a:custGeom>
                <a:avLst/>
                <a:gdLst/>
                <a:ahLst/>
                <a:cxnLst/>
                <a:rect l="l" t="t" r="r" b="b"/>
                <a:pathLst>
                  <a:path w="807" h="11546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2"/>
                    </a:cubicBezTo>
                    <a:lnTo>
                      <a:pt x="0" y="11155"/>
                    </a:lnTo>
                    <a:cubicBezTo>
                      <a:pt x="0" y="11416"/>
                      <a:pt x="202" y="11546"/>
                      <a:pt x="404" y="11546"/>
                    </a:cubicBezTo>
                    <a:cubicBezTo>
                      <a:pt x="605" y="11546"/>
                      <a:pt x="807" y="11416"/>
                      <a:pt x="807" y="11155"/>
                    </a:cubicBezTo>
                    <a:lnTo>
                      <a:pt x="807" y="392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986;p45"/>
              <p:cNvSpPr/>
              <p:nvPr/>
            </p:nvSpPr>
            <p:spPr>
              <a:xfrm>
                <a:off x="3034790" y="4348185"/>
                <a:ext cx="86175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62187" h="809" extrusionOk="0">
                    <a:moveTo>
                      <a:pt x="519" y="1"/>
                    </a:moveTo>
                    <a:cubicBezTo>
                      <a:pt x="0" y="1"/>
                      <a:pt x="0" y="809"/>
                      <a:pt x="519" y="809"/>
                    </a:cubicBezTo>
                    <a:lnTo>
                      <a:pt x="61665" y="809"/>
                    </a:lnTo>
                    <a:cubicBezTo>
                      <a:pt x="62186" y="809"/>
                      <a:pt x="62186" y="1"/>
                      <a:pt x="6166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987;p45"/>
              <p:cNvSpPr/>
              <p:nvPr/>
            </p:nvSpPr>
            <p:spPr>
              <a:xfrm>
                <a:off x="3883714" y="3611451"/>
                <a:ext cx="11197" cy="74776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53961" extrusionOk="0">
                    <a:moveTo>
                      <a:pt x="404" y="1"/>
                    </a:moveTo>
                    <a:cubicBezTo>
                      <a:pt x="202" y="1"/>
                      <a:pt x="1" y="131"/>
                      <a:pt x="1" y="391"/>
                    </a:cubicBezTo>
                    <a:lnTo>
                      <a:pt x="1" y="53571"/>
                    </a:lnTo>
                    <a:cubicBezTo>
                      <a:pt x="1" y="53830"/>
                      <a:pt x="202" y="53960"/>
                      <a:pt x="404" y="53960"/>
                    </a:cubicBezTo>
                    <a:cubicBezTo>
                      <a:pt x="606" y="53960"/>
                      <a:pt x="807" y="53830"/>
                      <a:pt x="807" y="53571"/>
                    </a:cubicBezTo>
                    <a:lnTo>
                      <a:pt x="807" y="391"/>
                    </a:lnTo>
                    <a:cubicBezTo>
                      <a:pt x="807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988;p45"/>
              <p:cNvSpPr/>
              <p:nvPr/>
            </p:nvSpPr>
            <p:spPr>
              <a:xfrm>
                <a:off x="3002682" y="3711959"/>
                <a:ext cx="312057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22519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21999" y="807"/>
                    </a:lnTo>
                    <a:cubicBezTo>
                      <a:pt x="22518" y="807"/>
                      <a:pt x="22518" y="0"/>
                      <a:pt x="219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89;p45"/>
              <p:cNvSpPr/>
              <p:nvPr/>
            </p:nvSpPr>
            <p:spPr>
              <a:xfrm>
                <a:off x="3407695" y="3799247"/>
                <a:ext cx="15764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1376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10856" y="807"/>
                    </a:lnTo>
                    <a:cubicBezTo>
                      <a:pt x="11376" y="807"/>
                      <a:pt x="11376" y="1"/>
                      <a:pt x="1085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990;p45"/>
              <p:cNvSpPr/>
              <p:nvPr/>
            </p:nvSpPr>
            <p:spPr>
              <a:xfrm>
                <a:off x="3168307" y="3964817"/>
                <a:ext cx="24041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349" h="807" extrusionOk="0">
                    <a:moveTo>
                      <a:pt x="519" y="0"/>
                    </a:moveTo>
                    <a:cubicBezTo>
                      <a:pt x="0" y="0"/>
                      <a:pt x="0" y="807"/>
                      <a:pt x="519" y="807"/>
                    </a:cubicBezTo>
                    <a:lnTo>
                      <a:pt x="16828" y="807"/>
                    </a:lnTo>
                    <a:cubicBezTo>
                      <a:pt x="17349" y="807"/>
                      <a:pt x="17349" y="0"/>
                      <a:pt x="168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991;p45"/>
              <p:cNvSpPr/>
              <p:nvPr/>
            </p:nvSpPr>
            <p:spPr>
              <a:xfrm>
                <a:off x="3559850" y="4029698"/>
                <a:ext cx="74858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5402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4882" y="807"/>
                    </a:lnTo>
                    <a:cubicBezTo>
                      <a:pt x="5402" y="807"/>
                      <a:pt x="5402" y="1"/>
                      <a:pt x="48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1992;p45"/>
              <p:cNvSpPr/>
              <p:nvPr/>
            </p:nvSpPr>
            <p:spPr>
              <a:xfrm>
                <a:off x="3315972" y="4237796"/>
                <a:ext cx="37244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26877" h="809" extrusionOk="0">
                    <a:moveTo>
                      <a:pt x="521" y="0"/>
                    </a:moveTo>
                    <a:cubicBezTo>
                      <a:pt x="0" y="0"/>
                      <a:pt x="0" y="809"/>
                      <a:pt x="521" y="809"/>
                    </a:cubicBezTo>
                    <a:lnTo>
                      <a:pt x="26357" y="809"/>
                    </a:lnTo>
                    <a:cubicBezTo>
                      <a:pt x="26877" y="809"/>
                      <a:pt x="26877" y="0"/>
                      <a:pt x="2635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1993;p45"/>
              <p:cNvSpPr/>
              <p:nvPr/>
            </p:nvSpPr>
            <p:spPr>
              <a:xfrm>
                <a:off x="3734413" y="3884263"/>
                <a:ext cx="6363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4592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lnTo>
                      <a:pt x="4072" y="807"/>
                    </a:lnTo>
                    <a:cubicBezTo>
                      <a:pt x="4591" y="807"/>
                      <a:pt x="4591" y="0"/>
                      <a:pt x="4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994;p45"/>
              <p:cNvSpPr/>
              <p:nvPr/>
            </p:nvSpPr>
            <p:spPr>
              <a:xfrm>
                <a:off x="2932951" y="3907003"/>
                <a:ext cx="136968" cy="431398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31131" extrusionOk="0">
                    <a:moveTo>
                      <a:pt x="1077" y="0"/>
                    </a:moveTo>
                    <a:cubicBezTo>
                      <a:pt x="272" y="0"/>
                      <a:pt x="1" y="1101"/>
                      <a:pt x="679" y="1505"/>
                    </a:cubicBezTo>
                    <a:cubicBezTo>
                      <a:pt x="1017" y="1705"/>
                      <a:pt x="1360" y="1896"/>
                      <a:pt x="1701" y="2090"/>
                    </a:cubicBezTo>
                    <a:cubicBezTo>
                      <a:pt x="2433" y="3897"/>
                      <a:pt x="3771" y="5486"/>
                      <a:pt x="3859" y="7484"/>
                    </a:cubicBezTo>
                    <a:cubicBezTo>
                      <a:pt x="3878" y="7922"/>
                      <a:pt x="4088" y="8233"/>
                      <a:pt x="4372" y="8425"/>
                    </a:cubicBezTo>
                    <a:cubicBezTo>
                      <a:pt x="4550" y="10518"/>
                      <a:pt x="4965" y="12587"/>
                      <a:pt x="5043" y="14695"/>
                    </a:cubicBezTo>
                    <a:cubicBezTo>
                      <a:pt x="5055" y="15050"/>
                      <a:pt x="5182" y="15318"/>
                      <a:pt x="5367" y="15510"/>
                    </a:cubicBezTo>
                    <a:cubicBezTo>
                      <a:pt x="5398" y="16156"/>
                      <a:pt x="5445" y="16802"/>
                      <a:pt x="5476" y="17449"/>
                    </a:cubicBezTo>
                    <a:cubicBezTo>
                      <a:pt x="5499" y="17972"/>
                      <a:pt x="5509" y="18493"/>
                      <a:pt x="5499" y="19018"/>
                    </a:cubicBezTo>
                    <a:cubicBezTo>
                      <a:pt x="5052" y="20160"/>
                      <a:pt x="5042" y="21453"/>
                      <a:pt x="5338" y="22658"/>
                    </a:cubicBezTo>
                    <a:cubicBezTo>
                      <a:pt x="5303" y="22727"/>
                      <a:pt x="5277" y="22802"/>
                      <a:pt x="5263" y="22879"/>
                    </a:cubicBezTo>
                    <a:cubicBezTo>
                      <a:pt x="5047" y="24041"/>
                      <a:pt x="4931" y="25206"/>
                      <a:pt x="4725" y="26347"/>
                    </a:cubicBezTo>
                    <a:cubicBezTo>
                      <a:pt x="4491" y="26925"/>
                      <a:pt x="4337" y="27533"/>
                      <a:pt x="4264" y="28152"/>
                    </a:cubicBezTo>
                    <a:cubicBezTo>
                      <a:pt x="4264" y="28175"/>
                      <a:pt x="4266" y="28197"/>
                      <a:pt x="4268" y="28218"/>
                    </a:cubicBezTo>
                    <a:cubicBezTo>
                      <a:pt x="4079" y="28803"/>
                      <a:pt x="3826" y="29367"/>
                      <a:pt x="3513" y="29897"/>
                    </a:cubicBezTo>
                    <a:cubicBezTo>
                      <a:pt x="3193" y="30439"/>
                      <a:pt x="3663" y="31131"/>
                      <a:pt x="4217" y="31131"/>
                    </a:cubicBezTo>
                    <a:cubicBezTo>
                      <a:pt x="4349" y="31131"/>
                      <a:pt x="4486" y="31091"/>
                      <a:pt x="4618" y="31002"/>
                    </a:cubicBezTo>
                    <a:cubicBezTo>
                      <a:pt x="4936" y="30785"/>
                      <a:pt x="5239" y="30564"/>
                      <a:pt x="5533" y="30337"/>
                    </a:cubicBezTo>
                    <a:cubicBezTo>
                      <a:pt x="5665" y="30337"/>
                      <a:pt x="5793" y="30307"/>
                      <a:pt x="5909" y="30249"/>
                    </a:cubicBezTo>
                    <a:cubicBezTo>
                      <a:pt x="7493" y="29473"/>
                      <a:pt x="8448" y="28024"/>
                      <a:pt x="9078" y="26430"/>
                    </a:cubicBezTo>
                    <a:cubicBezTo>
                      <a:pt x="9087" y="26407"/>
                      <a:pt x="9089" y="26390"/>
                      <a:pt x="9096" y="26369"/>
                    </a:cubicBezTo>
                    <a:cubicBezTo>
                      <a:pt x="9340" y="25829"/>
                      <a:pt x="9539" y="25263"/>
                      <a:pt x="9724" y="24706"/>
                    </a:cubicBezTo>
                    <a:cubicBezTo>
                      <a:pt x="9883" y="24231"/>
                      <a:pt x="9606" y="23889"/>
                      <a:pt x="9239" y="23769"/>
                    </a:cubicBezTo>
                    <a:cubicBezTo>
                      <a:pt x="9189" y="23494"/>
                      <a:pt x="9137" y="23219"/>
                      <a:pt x="9070" y="22949"/>
                    </a:cubicBezTo>
                    <a:cubicBezTo>
                      <a:pt x="9018" y="22634"/>
                      <a:pt x="8949" y="22322"/>
                      <a:pt x="8864" y="22016"/>
                    </a:cubicBezTo>
                    <a:cubicBezTo>
                      <a:pt x="8836" y="21920"/>
                      <a:pt x="8793" y="21830"/>
                      <a:pt x="8734" y="21751"/>
                    </a:cubicBezTo>
                    <a:cubicBezTo>
                      <a:pt x="8659" y="21517"/>
                      <a:pt x="8587" y="21282"/>
                      <a:pt x="8505" y="21048"/>
                    </a:cubicBezTo>
                    <a:cubicBezTo>
                      <a:pt x="8583" y="18822"/>
                      <a:pt x="8454" y="16599"/>
                      <a:pt x="8353" y="14373"/>
                    </a:cubicBezTo>
                    <a:cubicBezTo>
                      <a:pt x="8332" y="13869"/>
                      <a:pt x="7938" y="13612"/>
                      <a:pt x="7546" y="13596"/>
                    </a:cubicBezTo>
                    <a:cubicBezTo>
                      <a:pt x="7832" y="9222"/>
                      <a:pt x="7965" y="149"/>
                      <a:pt x="2703" y="135"/>
                    </a:cubicBezTo>
                    <a:cubicBezTo>
                      <a:pt x="2608" y="135"/>
                      <a:pt x="2514" y="148"/>
                      <a:pt x="2424" y="170"/>
                    </a:cubicBezTo>
                    <a:cubicBezTo>
                      <a:pt x="1986" y="64"/>
                      <a:pt x="1538" y="7"/>
                      <a:pt x="1088" y="0"/>
                    </a:cubicBezTo>
                    <a:cubicBezTo>
                      <a:pt x="1084" y="0"/>
                      <a:pt x="1080" y="0"/>
                      <a:pt x="107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995;p45"/>
              <p:cNvSpPr/>
              <p:nvPr/>
            </p:nvSpPr>
            <p:spPr>
              <a:xfrm>
                <a:off x="2822202" y="3796905"/>
                <a:ext cx="47171" cy="57509"/>
              </a:xfrm>
              <a:custGeom>
                <a:avLst/>
                <a:gdLst/>
                <a:ahLst/>
                <a:cxnLst/>
                <a:rect l="l" t="t" r="r" b="b"/>
                <a:pathLst>
                  <a:path w="3404" h="4150" extrusionOk="0">
                    <a:moveTo>
                      <a:pt x="1145" y="1"/>
                    </a:moveTo>
                    <a:cubicBezTo>
                      <a:pt x="817" y="1"/>
                      <a:pt x="510" y="173"/>
                      <a:pt x="444" y="573"/>
                    </a:cubicBezTo>
                    <a:cubicBezTo>
                      <a:pt x="342" y="1184"/>
                      <a:pt x="239" y="1795"/>
                      <a:pt x="120" y="2403"/>
                    </a:cubicBezTo>
                    <a:cubicBezTo>
                      <a:pt x="1" y="3011"/>
                      <a:pt x="506" y="3401"/>
                      <a:pt x="976" y="3401"/>
                    </a:cubicBezTo>
                    <a:cubicBezTo>
                      <a:pt x="1059" y="3401"/>
                      <a:pt x="1142" y="3389"/>
                      <a:pt x="1219" y="3363"/>
                    </a:cubicBezTo>
                    <a:cubicBezTo>
                      <a:pt x="1245" y="3401"/>
                      <a:pt x="1275" y="3438"/>
                      <a:pt x="1302" y="3474"/>
                    </a:cubicBezTo>
                    <a:cubicBezTo>
                      <a:pt x="1302" y="3474"/>
                      <a:pt x="1302" y="3476"/>
                      <a:pt x="1304" y="3478"/>
                    </a:cubicBezTo>
                    <a:cubicBezTo>
                      <a:pt x="1401" y="3760"/>
                      <a:pt x="1621" y="3971"/>
                      <a:pt x="1889" y="4042"/>
                    </a:cubicBezTo>
                    <a:cubicBezTo>
                      <a:pt x="2020" y="4112"/>
                      <a:pt x="2171" y="4149"/>
                      <a:pt x="2322" y="4149"/>
                    </a:cubicBezTo>
                    <a:cubicBezTo>
                      <a:pt x="2641" y="4149"/>
                      <a:pt x="2957" y="3979"/>
                      <a:pt x="3075" y="3585"/>
                    </a:cubicBezTo>
                    <a:cubicBezTo>
                      <a:pt x="3404" y="2500"/>
                      <a:pt x="2509" y="1219"/>
                      <a:pt x="1919" y="379"/>
                    </a:cubicBezTo>
                    <a:cubicBezTo>
                      <a:pt x="1750" y="140"/>
                      <a:pt x="1439" y="1"/>
                      <a:pt x="1145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996;p45"/>
              <p:cNvSpPr/>
              <p:nvPr/>
            </p:nvSpPr>
            <p:spPr>
              <a:xfrm>
                <a:off x="2674356" y="3898744"/>
                <a:ext cx="250072" cy="121239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8749" extrusionOk="0">
                    <a:moveTo>
                      <a:pt x="8910" y="1"/>
                    </a:moveTo>
                    <a:cubicBezTo>
                      <a:pt x="4871" y="1"/>
                      <a:pt x="1521" y="3255"/>
                      <a:pt x="507" y="6975"/>
                    </a:cubicBezTo>
                    <a:cubicBezTo>
                      <a:pt x="491" y="7039"/>
                      <a:pt x="481" y="7105"/>
                      <a:pt x="477" y="7171"/>
                    </a:cubicBezTo>
                    <a:cubicBezTo>
                      <a:pt x="1" y="7579"/>
                      <a:pt x="311" y="8566"/>
                      <a:pt x="972" y="8566"/>
                    </a:cubicBezTo>
                    <a:cubicBezTo>
                      <a:pt x="995" y="8566"/>
                      <a:pt x="1019" y="8565"/>
                      <a:pt x="1043" y="8563"/>
                    </a:cubicBezTo>
                    <a:cubicBezTo>
                      <a:pt x="1419" y="8525"/>
                      <a:pt x="1793" y="8495"/>
                      <a:pt x="2168" y="8473"/>
                    </a:cubicBezTo>
                    <a:cubicBezTo>
                      <a:pt x="2302" y="8637"/>
                      <a:pt x="2488" y="8749"/>
                      <a:pt x="2700" y="8749"/>
                    </a:cubicBezTo>
                    <a:cubicBezTo>
                      <a:pt x="2781" y="8749"/>
                      <a:pt x="2867" y="8732"/>
                      <a:pt x="2954" y="8696"/>
                    </a:cubicBezTo>
                    <a:cubicBezTo>
                      <a:pt x="3155" y="8613"/>
                      <a:pt x="3354" y="8518"/>
                      <a:pt x="3552" y="8422"/>
                    </a:cubicBezTo>
                    <a:cubicBezTo>
                      <a:pt x="3775" y="8419"/>
                      <a:pt x="3998" y="8417"/>
                      <a:pt x="4221" y="8417"/>
                    </a:cubicBezTo>
                    <a:cubicBezTo>
                      <a:pt x="7214" y="8417"/>
                      <a:pt x="10215" y="8738"/>
                      <a:pt x="13194" y="8738"/>
                    </a:cubicBezTo>
                    <a:cubicBezTo>
                      <a:pt x="14604" y="8738"/>
                      <a:pt x="16010" y="8666"/>
                      <a:pt x="17407" y="8454"/>
                    </a:cubicBezTo>
                    <a:cubicBezTo>
                      <a:pt x="17864" y="8384"/>
                      <a:pt x="18046" y="7851"/>
                      <a:pt x="17969" y="7460"/>
                    </a:cubicBezTo>
                    <a:cubicBezTo>
                      <a:pt x="17036" y="2710"/>
                      <a:pt x="14146" y="368"/>
                      <a:pt x="9470" y="22"/>
                    </a:cubicBezTo>
                    <a:cubicBezTo>
                      <a:pt x="9282" y="8"/>
                      <a:pt x="9095" y="1"/>
                      <a:pt x="8910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1997;p45"/>
              <p:cNvSpPr/>
              <p:nvPr/>
            </p:nvSpPr>
            <p:spPr>
              <a:xfrm>
                <a:off x="2615212" y="4179594"/>
                <a:ext cx="343070" cy="186882"/>
              </a:xfrm>
              <a:custGeom>
                <a:avLst/>
                <a:gdLst/>
                <a:ahLst/>
                <a:cxnLst/>
                <a:rect l="l" t="t" r="r" b="b"/>
                <a:pathLst>
                  <a:path w="24757" h="13486" extrusionOk="0">
                    <a:moveTo>
                      <a:pt x="897" y="0"/>
                    </a:moveTo>
                    <a:cubicBezTo>
                      <a:pt x="424" y="0"/>
                      <a:pt x="0" y="577"/>
                      <a:pt x="172" y="1024"/>
                    </a:cubicBezTo>
                    <a:cubicBezTo>
                      <a:pt x="272" y="1284"/>
                      <a:pt x="406" y="1633"/>
                      <a:pt x="568" y="2002"/>
                    </a:cubicBezTo>
                    <a:cubicBezTo>
                      <a:pt x="213" y="3193"/>
                      <a:pt x="283" y="4277"/>
                      <a:pt x="598" y="5348"/>
                    </a:cubicBezTo>
                    <a:cubicBezTo>
                      <a:pt x="456" y="7179"/>
                      <a:pt x="641" y="8604"/>
                      <a:pt x="2026" y="10029"/>
                    </a:cubicBezTo>
                    <a:cubicBezTo>
                      <a:pt x="2022" y="10235"/>
                      <a:pt x="2097" y="10434"/>
                      <a:pt x="2237" y="10584"/>
                    </a:cubicBezTo>
                    <a:cubicBezTo>
                      <a:pt x="3374" y="11864"/>
                      <a:pt x="4787" y="12824"/>
                      <a:pt x="6468" y="13214"/>
                    </a:cubicBezTo>
                    <a:cubicBezTo>
                      <a:pt x="6536" y="13230"/>
                      <a:pt x="6602" y="13237"/>
                      <a:pt x="6664" y="13237"/>
                    </a:cubicBezTo>
                    <a:cubicBezTo>
                      <a:pt x="6892" y="13237"/>
                      <a:pt x="7077" y="13138"/>
                      <a:pt x="7215" y="12992"/>
                    </a:cubicBezTo>
                    <a:cubicBezTo>
                      <a:pt x="7231" y="12999"/>
                      <a:pt x="7247" y="13006"/>
                      <a:pt x="7262" y="13013"/>
                    </a:cubicBezTo>
                    <a:cubicBezTo>
                      <a:pt x="7369" y="13276"/>
                      <a:pt x="7603" y="13486"/>
                      <a:pt x="7975" y="13486"/>
                    </a:cubicBezTo>
                    <a:cubicBezTo>
                      <a:pt x="7981" y="13486"/>
                      <a:pt x="7986" y="13486"/>
                      <a:pt x="7991" y="13486"/>
                    </a:cubicBezTo>
                    <a:cubicBezTo>
                      <a:pt x="8147" y="13486"/>
                      <a:pt x="8298" y="13438"/>
                      <a:pt x="8427" y="13349"/>
                    </a:cubicBezTo>
                    <a:cubicBezTo>
                      <a:pt x="8686" y="13389"/>
                      <a:pt x="8947" y="13407"/>
                      <a:pt x="9210" y="13407"/>
                    </a:cubicBezTo>
                    <a:cubicBezTo>
                      <a:pt x="9591" y="13407"/>
                      <a:pt x="9977" y="13368"/>
                      <a:pt x="10369" y="13295"/>
                    </a:cubicBezTo>
                    <a:cubicBezTo>
                      <a:pt x="10465" y="13278"/>
                      <a:pt x="10556" y="13243"/>
                      <a:pt x="10639" y="13191"/>
                    </a:cubicBezTo>
                    <a:cubicBezTo>
                      <a:pt x="11227" y="13214"/>
                      <a:pt x="11818" y="13221"/>
                      <a:pt x="12410" y="13221"/>
                    </a:cubicBezTo>
                    <a:cubicBezTo>
                      <a:pt x="12968" y="13221"/>
                      <a:pt x="13528" y="13215"/>
                      <a:pt x="14086" y="13207"/>
                    </a:cubicBezTo>
                    <a:cubicBezTo>
                      <a:pt x="17101" y="13160"/>
                      <a:pt x="20579" y="13281"/>
                      <a:pt x="22674" y="10745"/>
                    </a:cubicBezTo>
                    <a:cubicBezTo>
                      <a:pt x="24756" y="8228"/>
                      <a:pt x="24446" y="3875"/>
                      <a:pt x="23852" y="918"/>
                    </a:cubicBezTo>
                    <a:cubicBezTo>
                      <a:pt x="23790" y="615"/>
                      <a:pt x="23449" y="323"/>
                      <a:pt x="23131" y="323"/>
                    </a:cubicBezTo>
                    <a:cubicBezTo>
                      <a:pt x="23111" y="323"/>
                      <a:pt x="23092" y="324"/>
                      <a:pt x="23074" y="326"/>
                    </a:cubicBezTo>
                    <a:cubicBezTo>
                      <a:pt x="22975" y="337"/>
                      <a:pt x="22878" y="347"/>
                      <a:pt x="22779" y="356"/>
                    </a:cubicBezTo>
                    <a:cubicBezTo>
                      <a:pt x="22741" y="347"/>
                      <a:pt x="22710" y="330"/>
                      <a:pt x="22670" y="326"/>
                    </a:cubicBezTo>
                    <a:cubicBezTo>
                      <a:pt x="20278" y="61"/>
                      <a:pt x="17887" y="63"/>
                      <a:pt x="15485" y="3"/>
                    </a:cubicBezTo>
                    <a:cubicBezTo>
                      <a:pt x="15476" y="2"/>
                      <a:pt x="15468" y="2"/>
                      <a:pt x="15460" y="2"/>
                    </a:cubicBezTo>
                    <a:cubicBezTo>
                      <a:pt x="15128" y="2"/>
                      <a:pt x="14909" y="173"/>
                      <a:pt x="14796" y="401"/>
                    </a:cubicBezTo>
                    <a:cubicBezTo>
                      <a:pt x="14295" y="340"/>
                      <a:pt x="13799" y="285"/>
                      <a:pt x="13304" y="245"/>
                    </a:cubicBezTo>
                    <a:cubicBezTo>
                      <a:pt x="12099" y="147"/>
                      <a:pt x="10894" y="119"/>
                      <a:pt x="9688" y="119"/>
                    </a:cubicBezTo>
                    <a:cubicBezTo>
                      <a:pt x="8125" y="119"/>
                      <a:pt x="6562" y="166"/>
                      <a:pt x="4998" y="166"/>
                    </a:cubicBezTo>
                    <a:cubicBezTo>
                      <a:pt x="3649" y="166"/>
                      <a:pt x="2299" y="131"/>
                      <a:pt x="951" y="3"/>
                    </a:cubicBezTo>
                    <a:cubicBezTo>
                      <a:pt x="933" y="1"/>
                      <a:pt x="915" y="0"/>
                      <a:pt x="8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1998;p45"/>
              <p:cNvSpPr/>
              <p:nvPr/>
            </p:nvSpPr>
            <p:spPr>
              <a:xfrm>
                <a:off x="2541781" y="3841637"/>
                <a:ext cx="474689" cy="579243"/>
              </a:xfrm>
              <a:custGeom>
                <a:avLst/>
                <a:gdLst/>
                <a:ahLst/>
                <a:cxnLst/>
                <a:rect l="l" t="t" r="r" b="b"/>
                <a:pathLst>
                  <a:path w="34255" h="41800" extrusionOk="0">
                    <a:moveTo>
                      <a:pt x="19930" y="809"/>
                    </a:moveTo>
                    <a:cubicBezTo>
                      <a:pt x="20068" y="809"/>
                      <a:pt x="20206" y="811"/>
                      <a:pt x="20346" y="815"/>
                    </a:cubicBezTo>
                    <a:lnTo>
                      <a:pt x="20346" y="815"/>
                    </a:lnTo>
                    <a:cubicBezTo>
                      <a:pt x="31126" y="2748"/>
                      <a:pt x="32825" y="15095"/>
                      <a:pt x="32923" y="24245"/>
                    </a:cubicBezTo>
                    <a:cubicBezTo>
                      <a:pt x="32977" y="29201"/>
                      <a:pt x="32266" y="35990"/>
                      <a:pt x="27841" y="39080"/>
                    </a:cubicBezTo>
                    <a:cubicBezTo>
                      <a:pt x="25757" y="40534"/>
                      <a:pt x="22726" y="40399"/>
                      <a:pt x="20311" y="40603"/>
                    </a:cubicBezTo>
                    <a:cubicBezTo>
                      <a:pt x="18407" y="40764"/>
                      <a:pt x="16549" y="40932"/>
                      <a:pt x="14678" y="40932"/>
                    </a:cubicBezTo>
                    <a:cubicBezTo>
                      <a:pt x="13567" y="40932"/>
                      <a:pt x="12451" y="40873"/>
                      <a:pt x="11318" y="40718"/>
                    </a:cubicBezTo>
                    <a:cubicBezTo>
                      <a:pt x="1" y="39163"/>
                      <a:pt x="1060" y="26198"/>
                      <a:pt x="3167" y="17923"/>
                    </a:cubicBezTo>
                    <a:cubicBezTo>
                      <a:pt x="5292" y="9576"/>
                      <a:pt x="10451" y="809"/>
                      <a:pt x="19930" y="809"/>
                    </a:cubicBezTo>
                    <a:close/>
                    <a:moveTo>
                      <a:pt x="19897" y="0"/>
                    </a:moveTo>
                    <a:cubicBezTo>
                      <a:pt x="9667" y="0"/>
                      <a:pt x="4471" y="9520"/>
                      <a:pt x="2197" y="18453"/>
                    </a:cubicBezTo>
                    <a:cubicBezTo>
                      <a:pt x="970" y="23281"/>
                      <a:pt x="472" y="28538"/>
                      <a:pt x="1676" y="33414"/>
                    </a:cubicBezTo>
                    <a:cubicBezTo>
                      <a:pt x="2940" y="38525"/>
                      <a:pt x="7140" y="40950"/>
                      <a:pt x="12118" y="41633"/>
                    </a:cubicBezTo>
                    <a:cubicBezTo>
                      <a:pt x="12989" y="41753"/>
                      <a:pt x="13863" y="41800"/>
                      <a:pt x="14739" y="41800"/>
                    </a:cubicBezTo>
                    <a:cubicBezTo>
                      <a:pt x="16902" y="41800"/>
                      <a:pt x="19071" y="41514"/>
                      <a:pt x="21216" y="41334"/>
                    </a:cubicBezTo>
                    <a:cubicBezTo>
                      <a:pt x="23683" y="41126"/>
                      <a:pt x="26022" y="40948"/>
                      <a:pt x="28248" y="39776"/>
                    </a:cubicBezTo>
                    <a:cubicBezTo>
                      <a:pt x="32664" y="37450"/>
                      <a:pt x="33441" y="30454"/>
                      <a:pt x="33690" y="26110"/>
                    </a:cubicBezTo>
                    <a:cubicBezTo>
                      <a:pt x="34255" y="16229"/>
                      <a:pt x="32132" y="2052"/>
                      <a:pt x="20486" y="23"/>
                    </a:cubicBezTo>
                    <a:cubicBezTo>
                      <a:pt x="20480" y="22"/>
                      <a:pt x="20475" y="21"/>
                      <a:pt x="20469" y="20"/>
                    </a:cubicBezTo>
                    <a:lnTo>
                      <a:pt x="20469" y="20"/>
                    </a:lnTo>
                    <a:cubicBezTo>
                      <a:pt x="20442" y="14"/>
                      <a:pt x="20412" y="10"/>
                      <a:pt x="20380" y="9"/>
                    </a:cubicBezTo>
                    <a:lnTo>
                      <a:pt x="20380" y="7"/>
                    </a:lnTo>
                    <a:cubicBezTo>
                      <a:pt x="20218" y="3"/>
                      <a:pt x="20057" y="0"/>
                      <a:pt x="1989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1999;p45"/>
              <p:cNvSpPr/>
              <p:nvPr/>
            </p:nvSpPr>
            <p:spPr>
              <a:xfrm>
                <a:off x="2719448" y="3761444"/>
                <a:ext cx="184402" cy="110486"/>
              </a:xfrm>
              <a:custGeom>
                <a:avLst/>
                <a:gdLst/>
                <a:ahLst/>
                <a:cxnLst/>
                <a:rect l="l" t="t" r="r" b="b"/>
                <a:pathLst>
                  <a:path w="13307" h="7973" extrusionOk="0">
                    <a:moveTo>
                      <a:pt x="7636" y="0"/>
                    </a:moveTo>
                    <a:cubicBezTo>
                      <a:pt x="4387" y="0"/>
                      <a:pt x="1" y="3433"/>
                      <a:pt x="2205" y="6807"/>
                    </a:cubicBezTo>
                    <a:cubicBezTo>
                      <a:pt x="2291" y="6939"/>
                      <a:pt x="2415" y="6993"/>
                      <a:pt x="2539" y="6993"/>
                    </a:cubicBezTo>
                    <a:cubicBezTo>
                      <a:pt x="2822" y="6993"/>
                      <a:pt x="3102" y="6704"/>
                      <a:pt x="2903" y="6400"/>
                    </a:cubicBezTo>
                    <a:lnTo>
                      <a:pt x="2901" y="6398"/>
                    </a:lnTo>
                    <a:cubicBezTo>
                      <a:pt x="1149" y="3717"/>
                      <a:pt x="4367" y="1607"/>
                      <a:pt x="6635" y="968"/>
                    </a:cubicBezTo>
                    <a:cubicBezTo>
                      <a:pt x="6988" y="868"/>
                      <a:pt x="7332" y="822"/>
                      <a:pt x="7665" y="822"/>
                    </a:cubicBezTo>
                    <a:cubicBezTo>
                      <a:pt x="8992" y="822"/>
                      <a:pt x="10155" y="1555"/>
                      <a:pt x="11108" y="2561"/>
                    </a:cubicBezTo>
                    <a:cubicBezTo>
                      <a:pt x="11998" y="3497"/>
                      <a:pt x="12819" y="5890"/>
                      <a:pt x="11859" y="7123"/>
                    </a:cubicBezTo>
                    <a:lnTo>
                      <a:pt x="11859" y="7123"/>
                    </a:lnTo>
                    <a:cubicBezTo>
                      <a:pt x="11713" y="7170"/>
                      <a:pt x="11596" y="7293"/>
                      <a:pt x="11596" y="7491"/>
                    </a:cubicBezTo>
                    <a:lnTo>
                      <a:pt x="11596" y="7572"/>
                    </a:lnTo>
                    <a:cubicBezTo>
                      <a:pt x="11596" y="7812"/>
                      <a:pt x="11799" y="7972"/>
                      <a:pt x="12008" y="7972"/>
                    </a:cubicBezTo>
                    <a:cubicBezTo>
                      <a:pt x="12106" y="7972"/>
                      <a:pt x="12205" y="7937"/>
                      <a:pt x="12285" y="7858"/>
                    </a:cubicBezTo>
                    <a:cubicBezTo>
                      <a:pt x="13306" y="6843"/>
                      <a:pt x="13244" y="4759"/>
                      <a:pt x="12652" y="3532"/>
                    </a:cubicBezTo>
                    <a:cubicBezTo>
                      <a:pt x="11729" y="1617"/>
                      <a:pt x="9967" y="70"/>
                      <a:pt x="7770" y="2"/>
                    </a:cubicBezTo>
                    <a:cubicBezTo>
                      <a:pt x="7726" y="1"/>
                      <a:pt x="7681" y="0"/>
                      <a:pt x="76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00;p45"/>
              <p:cNvSpPr/>
              <p:nvPr/>
            </p:nvSpPr>
            <p:spPr>
              <a:xfrm>
                <a:off x="2771677" y="3791349"/>
                <a:ext cx="99469" cy="63758"/>
              </a:xfrm>
              <a:custGeom>
                <a:avLst/>
                <a:gdLst/>
                <a:ahLst/>
                <a:cxnLst/>
                <a:rect l="l" t="t" r="r" b="b"/>
                <a:pathLst>
                  <a:path w="7178" h="4601" extrusionOk="0">
                    <a:moveTo>
                      <a:pt x="3673" y="1"/>
                    </a:moveTo>
                    <a:cubicBezTo>
                      <a:pt x="1490" y="1"/>
                      <a:pt x="0" y="1883"/>
                      <a:pt x="494" y="3986"/>
                    </a:cubicBezTo>
                    <a:cubicBezTo>
                      <a:pt x="542" y="4188"/>
                      <a:pt x="694" y="4276"/>
                      <a:pt x="853" y="4276"/>
                    </a:cubicBezTo>
                    <a:cubicBezTo>
                      <a:pt x="1092" y="4276"/>
                      <a:pt x="1345" y="4076"/>
                      <a:pt x="1273" y="3771"/>
                    </a:cubicBezTo>
                    <a:lnTo>
                      <a:pt x="1272" y="3771"/>
                    </a:lnTo>
                    <a:cubicBezTo>
                      <a:pt x="896" y="2173"/>
                      <a:pt x="1961" y="944"/>
                      <a:pt x="3553" y="815"/>
                    </a:cubicBezTo>
                    <a:cubicBezTo>
                      <a:pt x="3639" y="808"/>
                      <a:pt x="3723" y="804"/>
                      <a:pt x="3804" y="804"/>
                    </a:cubicBezTo>
                    <a:cubicBezTo>
                      <a:pt x="5589" y="804"/>
                      <a:pt x="6292" y="2456"/>
                      <a:pt x="5985" y="4095"/>
                    </a:cubicBezTo>
                    <a:cubicBezTo>
                      <a:pt x="5928" y="4400"/>
                      <a:pt x="6187" y="4601"/>
                      <a:pt x="6423" y="4601"/>
                    </a:cubicBezTo>
                    <a:cubicBezTo>
                      <a:pt x="6579" y="4601"/>
                      <a:pt x="6726" y="4513"/>
                      <a:pt x="6764" y="4310"/>
                    </a:cubicBezTo>
                    <a:cubicBezTo>
                      <a:pt x="7178" y="2092"/>
                      <a:pt x="6160" y="24"/>
                      <a:pt x="3705" y="1"/>
                    </a:cubicBezTo>
                    <a:cubicBezTo>
                      <a:pt x="3694" y="1"/>
                      <a:pt x="3683" y="1"/>
                      <a:pt x="36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01;p45"/>
              <p:cNvSpPr/>
              <p:nvPr/>
            </p:nvSpPr>
            <p:spPr>
              <a:xfrm>
                <a:off x="2660111" y="3892245"/>
                <a:ext cx="276845" cy="163172"/>
              </a:xfrm>
              <a:custGeom>
                <a:avLst/>
                <a:gdLst/>
                <a:ahLst/>
                <a:cxnLst/>
                <a:rect l="l" t="t" r="r" b="b"/>
                <a:pathLst>
                  <a:path w="19978" h="11775" extrusionOk="0">
                    <a:moveTo>
                      <a:pt x="10271" y="826"/>
                    </a:moveTo>
                    <a:cubicBezTo>
                      <a:pt x="11283" y="826"/>
                      <a:pt x="12280" y="976"/>
                      <a:pt x="13186" y="1266"/>
                    </a:cubicBezTo>
                    <a:cubicBezTo>
                      <a:pt x="13232" y="1281"/>
                      <a:pt x="13276" y="1288"/>
                      <a:pt x="13317" y="1288"/>
                    </a:cubicBezTo>
                    <a:cubicBezTo>
                      <a:pt x="13357" y="1288"/>
                      <a:pt x="13395" y="1281"/>
                      <a:pt x="13429" y="1269"/>
                    </a:cubicBezTo>
                    <a:lnTo>
                      <a:pt x="13429" y="1269"/>
                    </a:lnTo>
                    <a:cubicBezTo>
                      <a:pt x="15692" y="2081"/>
                      <a:pt x="17092" y="3750"/>
                      <a:pt x="17990" y="5911"/>
                    </a:cubicBezTo>
                    <a:cubicBezTo>
                      <a:pt x="18542" y="7235"/>
                      <a:pt x="19067" y="10854"/>
                      <a:pt x="16548" y="10948"/>
                    </a:cubicBezTo>
                    <a:cubicBezTo>
                      <a:pt x="16094" y="10964"/>
                      <a:pt x="15638" y="10971"/>
                      <a:pt x="15179" y="10971"/>
                    </a:cubicBezTo>
                    <a:cubicBezTo>
                      <a:pt x="12462" y="10971"/>
                      <a:pt x="9680" y="10724"/>
                      <a:pt x="6951" y="10724"/>
                    </a:cubicBezTo>
                    <a:cubicBezTo>
                      <a:pt x="6750" y="10724"/>
                      <a:pt x="6550" y="10725"/>
                      <a:pt x="6350" y="10728"/>
                    </a:cubicBezTo>
                    <a:cubicBezTo>
                      <a:pt x="6170" y="10730"/>
                      <a:pt x="5990" y="10732"/>
                      <a:pt x="5811" y="10732"/>
                    </a:cubicBezTo>
                    <a:cubicBezTo>
                      <a:pt x="4957" y="10732"/>
                      <a:pt x="4115" y="10698"/>
                      <a:pt x="3259" y="10574"/>
                    </a:cubicBezTo>
                    <a:cubicBezTo>
                      <a:pt x="252" y="10133"/>
                      <a:pt x="2205" y="6355"/>
                      <a:pt x="3020" y="4723"/>
                    </a:cubicBezTo>
                    <a:cubicBezTo>
                      <a:pt x="4352" y="2055"/>
                      <a:pt x="7371" y="826"/>
                      <a:pt x="10271" y="826"/>
                    </a:cubicBezTo>
                    <a:close/>
                    <a:moveTo>
                      <a:pt x="10305" y="0"/>
                    </a:moveTo>
                    <a:cubicBezTo>
                      <a:pt x="6866" y="0"/>
                      <a:pt x="3592" y="1777"/>
                      <a:pt x="1966" y="5033"/>
                    </a:cubicBezTo>
                    <a:cubicBezTo>
                      <a:pt x="1415" y="6134"/>
                      <a:pt x="1" y="8717"/>
                      <a:pt x="835" y="9961"/>
                    </a:cubicBezTo>
                    <a:cubicBezTo>
                      <a:pt x="1817" y="11429"/>
                      <a:pt x="3588" y="11493"/>
                      <a:pt x="5220" y="11538"/>
                    </a:cubicBezTo>
                    <a:cubicBezTo>
                      <a:pt x="5532" y="11547"/>
                      <a:pt x="5844" y="11550"/>
                      <a:pt x="6156" y="11550"/>
                    </a:cubicBezTo>
                    <a:cubicBezTo>
                      <a:pt x="7995" y="11550"/>
                      <a:pt x="9830" y="11424"/>
                      <a:pt x="11664" y="11424"/>
                    </a:cubicBezTo>
                    <a:cubicBezTo>
                      <a:pt x="12759" y="11424"/>
                      <a:pt x="13855" y="11469"/>
                      <a:pt x="14950" y="11613"/>
                    </a:cubicBezTo>
                    <a:cubicBezTo>
                      <a:pt x="15400" y="11671"/>
                      <a:pt x="16072" y="11775"/>
                      <a:pt x="16742" y="11775"/>
                    </a:cubicBezTo>
                    <a:cubicBezTo>
                      <a:pt x="17757" y="11775"/>
                      <a:pt x="18767" y="11537"/>
                      <a:pt x="18996" y="10543"/>
                    </a:cubicBezTo>
                    <a:cubicBezTo>
                      <a:pt x="19977" y="6260"/>
                      <a:pt x="17613" y="1768"/>
                      <a:pt x="13401" y="408"/>
                    </a:cubicBezTo>
                    <a:cubicBezTo>
                      <a:pt x="13355" y="393"/>
                      <a:pt x="13311" y="386"/>
                      <a:pt x="13270" y="386"/>
                    </a:cubicBezTo>
                    <a:cubicBezTo>
                      <a:pt x="13225" y="386"/>
                      <a:pt x="13184" y="394"/>
                      <a:pt x="13146" y="409"/>
                    </a:cubicBezTo>
                    <a:lnTo>
                      <a:pt x="13146" y="409"/>
                    </a:lnTo>
                    <a:cubicBezTo>
                      <a:pt x="12207" y="134"/>
                      <a:pt x="11250" y="0"/>
                      <a:pt x="103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02;p45"/>
              <p:cNvSpPr/>
              <p:nvPr/>
            </p:nvSpPr>
            <p:spPr>
              <a:xfrm>
                <a:off x="2613342" y="4145352"/>
                <a:ext cx="341089" cy="15451"/>
              </a:xfrm>
              <a:custGeom>
                <a:avLst/>
                <a:gdLst/>
                <a:ahLst/>
                <a:cxnLst/>
                <a:rect l="l" t="t" r="r" b="b"/>
                <a:pathLst>
                  <a:path w="24614" h="1115" extrusionOk="0">
                    <a:moveTo>
                      <a:pt x="10850" y="0"/>
                    </a:moveTo>
                    <a:cubicBezTo>
                      <a:pt x="7992" y="0"/>
                      <a:pt x="5134" y="153"/>
                      <a:pt x="2274" y="153"/>
                    </a:cubicBezTo>
                    <a:cubicBezTo>
                      <a:pt x="1690" y="153"/>
                      <a:pt x="1106" y="147"/>
                      <a:pt x="521" y="132"/>
                    </a:cubicBezTo>
                    <a:cubicBezTo>
                      <a:pt x="518" y="131"/>
                      <a:pt x="514" y="131"/>
                      <a:pt x="510" y="131"/>
                    </a:cubicBezTo>
                    <a:cubicBezTo>
                      <a:pt x="0" y="131"/>
                      <a:pt x="6" y="926"/>
                      <a:pt x="521" y="940"/>
                    </a:cubicBezTo>
                    <a:cubicBezTo>
                      <a:pt x="1236" y="958"/>
                      <a:pt x="1951" y="966"/>
                      <a:pt x="2666" y="966"/>
                    </a:cubicBezTo>
                    <a:cubicBezTo>
                      <a:pt x="5755" y="966"/>
                      <a:pt x="8843" y="825"/>
                      <a:pt x="11933" y="825"/>
                    </a:cubicBezTo>
                    <a:cubicBezTo>
                      <a:pt x="12140" y="825"/>
                      <a:pt x="12346" y="826"/>
                      <a:pt x="12552" y="827"/>
                    </a:cubicBezTo>
                    <a:cubicBezTo>
                      <a:pt x="15286" y="846"/>
                      <a:pt x="17999" y="1114"/>
                      <a:pt x="20719" y="1114"/>
                    </a:cubicBezTo>
                    <a:cubicBezTo>
                      <a:pt x="21844" y="1114"/>
                      <a:pt x="22969" y="1069"/>
                      <a:pt x="24098" y="940"/>
                    </a:cubicBezTo>
                    <a:cubicBezTo>
                      <a:pt x="24591" y="883"/>
                      <a:pt x="24613" y="129"/>
                      <a:pt x="24149" y="129"/>
                    </a:cubicBezTo>
                    <a:cubicBezTo>
                      <a:pt x="24133" y="129"/>
                      <a:pt x="24116" y="130"/>
                      <a:pt x="24098" y="132"/>
                    </a:cubicBezTo>
                    <a:cubicBezTo>
                      <a:pt x="22882" y="271"/>
                      <a:pt x="21664" y="321"/>
                      <a:pt x="20447" y="321"/>
                    </a:cubicBezTo>
                    <a:cubicBezTo>
                      <a:pt x="17817" y="321"/>
                      <a:pt x="15185" y="88"/>
                      <a:pt x="12552" y="21"/>
                    </a:cubicBezTo>
                    <a:cubicBezTo>
                      <a:pt x="11985" y="6"/>
                      <a:pt x="11418" y="0"/>
                      <a:pt x="1085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03;p45"/>
              <p:cNvSpPr/>
              <p:nvPr/>
            </p:nvSpPr>
            <p:spPr>
              <a:xfrm>
                <a:off x="2610515" y="4148484"/>
                <a:ext cx="356401" cy="225933"/>
              </a:xfrm>
              <a:custGeom>
                <a:avLst/>
                <a:gdLst/>
                <a:ahLst/>
                <a:cxnLst/>
                <a:rect l="l" t="t" r="r" b="b"/>
                <a:pathLst>
                  <a:path w="25719" h="16304" extrusionOk="0">
                    <a:moveTo>
                      <a:pt x="678" y="1"/>
                    </a:moveTo>
                    <a:cubicBezTo>
                      <a:pt x="476" y="1"/>
                      <a:pt x="262" y="131"/>
                      <a:pt x="241" y="388"/>
                    </a:cubicBezTo>
                    <a:lnTo>
                      <a:pt x="241" y="390"/>
                    </a:lnTo>
                    <a:cubicBezTo>
                      <a:pt x="0" y="3252"/>
                      <a:pt x="291" y="5981"/>
                      <a:pt x="589" y="8824"/>
                    </a:cubicBezTo>
                    <a:cubicBezTo>
                      <a:pt x="745" y="10316"/>
                      <a:pt x="1037" y="12070"/>
                      <a:pt x="2135" y="13191"/>
                    </a:cubicBezTo>
                    <a:cubicBezTo>
                      <a:pt x="4555" y="15660"/>
                      <a:pt x="7669" y="16304"/>
                      <a:pt x="10894" y="16304"/>
                    </a:cubicBezTo>
                    <a:cubicBezTo>
                      <a:pt x="12236" y="16304"/>
                      <a:pt x="13597" y="16192"/>
                      <a:pt x="14936" y="16054"/>
                    </a:cubicBezTo>
                    <a:cubicBezTo>
                      <a:pt x="18540" y="15680"/>
                      <a:pt x="21778" y="16214"/>
                      <a:pt x="23733" y="12632"/>
                    </a:cubicBezTo>
                    <a:cubicBezTo>
                      <a:pt x="25718" y="8993"/>
                      <a:pt x="24801" y="4449"/>
                      <a:pt x="24624" y="551"/>
                    </a:cubicBezTo>
                    <a:cubicBezTo>
                      <a:pt x="24612" y="292"/>
                      <a:pt x="24404" y="162"/>
                      <a:pt x="24203" y="162"/>
                    </a:cubicBezTo>
                    <a:cubicBezTo>
                      <a:pt x="24001" y="162"/>
                      <a:pt x="23805" y="292"/>
                      <a:pt x="23816" y="551"/>
                    </a:cubicBezTo>
                    <a:cubicBezTo>
                      <a:pt x="23953" y="3546"/>
                      <a:pt x="24358" y="6361"/>
                      <a:pt x="23902" y="9357"/>
                    </a:cubicBezTo>
                    <a:cubicBezTo>
                      <a:pt x="23646" y="11038"/>
                      <a:pt x="23026" y="12611"/>
                      <a:pt x="21879" y="13878"/>
                    </a:cubicBezTo>
                    <a:cubicBezTo>
                      <a:pt x="20494" y="15407"/>
                      <a:pt x="17582" y="15092"/>
                      <a:pt x="15709" y="15177"/>
                    </a:cubicBezTo>
                    <a:cubicBezTo>
                      <a:pt x="13960" y="15257"/>
                      <a:pt x="12231" y="15438"/>
                      <a:pt x="10546" y="15438"/>
                    </a:cubicBezTo>
                    <a:cubicBezTo>
                      <a:pt x="8020" y="15438"/>
                      <a:pt x="5592" y="15031"/>
                      <a:pt x="3341" y="13266"/>
                    </a:cubicBezTo>
                    <a:cubicBezTo>
                      <a:pt x="345" y="10917"/>
                      <a:pt x="760" y="3807"/>
                      <a:pt x="1047" y="388"/>
                    </a:cubicBezTo>
                    <a:cubicBezTo>
                      <a:pt x="1069" y="129"/>
                      <a:pt x="879" y="1"/>
                      <a:pt x="6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04;p45"/>
              <p:cNvSpPr/>
              <p:nvPr/>
            </p:nvSpPr>
            <p:spPr>
              <a:xfrm>
                <a:off x="2939367" y="4099872"/>
                <a:ext cx="63883" cy="62151"/>
              </a:xfrm>
              <a:custGeom>
                <a:avLst/>
                <a:gdLst/>
                <a:ahLst/>
                <a:cxnLst/>
                <a:rect l="l" t="t" r="r" b="b"/>
                <a:pathLst>
                  <a:path w="4610" h="4485" extrusionOk="0">
                    <a:moveTo>
                      <a:pt x="2077" y="819"/>
                    </a:moveTo>
                    <a:cubicBezTo>
                      <a:pt x="2142" y="819"/>
                      <a:pt x="2209" y="835"/>
                      <a:pt x="2278" y="869"/>
                    </a:cubicBezTo>
                    <a:cubicBezTo>
                      <a:pt x="3166" y="1303"/>
                      <a:pt x="1658" y="2726"/>
                      <a:pt x="845" y="3398"/>
                    </a:cubicBezTo>
                    <a:lnTo>
                      <a:pt x="845" y="3398"/>
                    </a:lnTo>
                    <a:cubicBezTo>
                      <a:pt x="964" y="2561"/>
                      <a:pt x="1395" y="819"/>
                      <a:pt x="2077" y="819"/>
                    </a:cubicBezTo>
                    <a:close/>
                    <a:moveTo>
                      <a:pt x="2060" y="0"/>
                    </a:moveTo>
                    <a:cubicBezTo>
                      <a:pt x="702" y="0"/>
                      <a:pt x="29" y="2676"/>
                      <a:pt x="5" y="3737"/>
                    </a:cubicBezTo>
                    <a:cubicBezTo>
                      <a:pt x="0" y="3943"/>
                      <a:pt x="123" y="4067"/>
                      <a:pt x="275" y="4110"/>
                    </a:cubicBezTo>
                    <a:lnTo>
                      <a:pt x="275" y="4110"/>
                    </a:lnTo>
                    <a:cubicBezTo>
                      <a:pt x="301" y="4307"/>
                      <a:pt x="453" y="4484"/>
                      <a:pt x="642" y="4484"/>
                    </a:cubicBezTo>
                    <a:cubicBezTo>
                      <a:pt x="710" y="4484"/>
                      <a:pt x="782" y="4461"/>
                      <a:pt x="855" y="4409"/>
                    </a:cubicBezTo>
                    <a:cubicBezTo>
                      <a:pt x="1773" y="3744"/>
                      <a:pt x="4610" y="1392"/>
                      <a:pt x="2792" y="241"/>
                    </a:cubicBezTo>
                    <a:cubicBezTo>
                      <a:pt x="2529" y="74"/>
                      <a:pt x="2285" y="0"/>
                      <a:pt x="20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05;p45"/>
              <p:cNvSpPr/>
              <p:nvPr/>
            </p:nvSpPr>
            <p:spPr>
              <a:xfrm>
                <a:off x="2613342" y="4175132"/>
                <a:ext cx="33104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23889" h="810" extrusionOk="0">
                    <a:moveTo>
                      <a:pt x="521" y="1"/>
                    </a:moveTo>
                    <a:cubicBezTo>
                      <a:pt x="0" y="1"/>
                      <a:pt x="0" y="809"/>
                      <a:pt x="521" y="809"/>
                    </a:cubicBezTo>
                    <a:lnTo>
                      <a:pt x="23369" y="809"/>
                    </a:lnTo>
                    <a:cubicBezTo>
                      <a:pt x="23889" y="809"/>
                      <a:pt x="23889" y="1"/>
                      <a:pt x="2336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06;p45"/>
              <p:cNvSpPr/>
              <p:nvPr/>
            </p:nvSpPr>
            <p:spPr>
              <a:xfrm>
                <a:off x="2645172" y="4122751"/>
                <a:ext cx="11211" cy="30972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23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844"/>
                    </a:lnTo>
                    <a:cubicBezTo>
                      <a:pt x="1" y="2104"/>
                      <a:pt x="203" y="2235"/>
                      <a:pt x="405" y="2235"/>
                    </a:cubicBezTo>
                    <a:cubicBezTo>
                      <a:pt x="607" y="2235"/>
                      <a:pt x="809" y="2104"/>
                      <a:pt x="809" y="1844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07;p45"/>
              <p:cNvSpPr/>
              <p:nvPr/>
            </p:nvSpPr>
            <p:spPr>
              <a:xfrm>
                <a:off x="2704468" y="4121642"/>
                <a:ext cx="11225" cy="2869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071" extrusionOk="0">
                    <a:moveTo>
                      <a:pt x="405" y="1"/>
                    </a:moveTo>
                    <a:cubicBezTo>
                      <a:pt x="203" y="1"/>
                      <a:pt x="1" y="131"/>
                      <a:pt x="1" y="390"/>
                    </a:cubicBezTo>
                    <a:lnTo>
                      <a:pt x="1" y="1682"/>
                    </a:lnTo>
                    <a:cubicBezTo>
                      <a:pt x="1" y="1941"/>
                      <a:pt x="203" y="2071"/>
                      <a:pt x="405" y="2071"/>
                    </a:cubicBezTo>
                    <a:cubicBezTo>
                      <a:pt x="607" y="2071"/>
                      <a:pt x="809" y="1941"/>
                      <a:pt x="809" y="1682"/>
                    </a:cubicBezTo>
                    <a:lnTo>
                      <a:pt x="809" y="390"/>
                    </a:lnTo>
                    <a:cubicBezTo>
                      <a:pt x="809" y="131"/>
                      <a:pt x="607" y="1"/>
                      <a:pt x="4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08;p45"/>
              <p:cNvSpPr/>
              <p:nvPr/>
            </p:nvSpPr>
            <p:spPr>
              <a:xfrm>
                <a:off x="2774975" y="4119411"/>
                <a:ext cx="11183" cy="30930"/>
              </a:xfrm>
              <a:custGeom>
                <a:avLst/>
                <a:gdLst/>
                <a:ahLst/>
                <a:cxnLst/>
                <a:rect l="l" t="t" r="r" b="b"/>
                <a:pathLst>
                  <a:path w="807" h="2232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843"/>
                    </a:lnTo>
                    <a:cubicBezTo>
                      <a:pt x="0" y="2102"/>
                      <a:pt x="202" y="2232"/>
                      <a:pt x="404" y="2232"/>
                    </a:cubicBezTo>
                    <a:cubicBezTo>
                      <a:pt x="605" y="2232"/>
                      <a:pt x="807" y="2102"/>
                      <a:pt x="807" y="1843"/>
                    </a:cubicBezTo>
                    <a:lnTo>
                      <a:pt x="807" y="390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09;p45"/>
              <p:cNvSpPr/>
              <p:nvPr/>
            </p:nvSpPr>
            <p:spPr>
              <a:xfrm>
                <a:off x="2847672" y="4122751"/>
                <a:ext cx="11225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31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925"/>
                    </a:lnTo>
                    <a:cubicBezTo>
                      <a:pt x="1" y="2185"/>
                      <a:pt x="203" y="2315"/>
                      <a:pt x="405" y="2315"/>
                    </a:cubicBezTo>
                    <a:cubicBezTo>
                      <a:pt x="607" y="2315"/>
                      <a:pt x="809" y="2185"/>
                      <a:pt x="809" y="1925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10;p45"/>
              <p:cNvSpPr/>
              <p:nvPr/>
            </p:nvSpPr>
            <p:spPr>
              <a:xfrm>
                <a:off x="2906982" y="4121642"/>
                <a:ext cx="11211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315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924"/>
                    </a:lnTo>
                    <a:cubicBezTo>
                      <a:pt x="0" y="2184"/>
                      <a:pt x="202" y="2315"/>
                      <a:pt x="404" y="2315"/>
                    </a:cubicBezTo>
                    <a:cubicBezTo>
                      <a:pt x="606" y="2315"/>
                      <a:pt x="809" y="2184"/>
                      <a:pt x="809" y="1924"/>
                    </a:cubicBezTo>
                    <a:lnTo>
                      <a:pt x="809" y="390"/>
                    </a:lnTo>
                    <a:cubicBezTo>
                      <a:pt x="809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11;p45"/>
              <p:cNvSpPr/>
              <p:nvPr/>
            </p:nvSpPr>
            <p:spPr>
              <a:xfrm>
                <a:off x="2673760" y="4009577"/>
                <a:ext cx="246040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755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17233" y="807"/>
                    </a:lnTo>
                    <a:cubicBezTo>
                      <a:pt x="17754" y="807"/>
                      <a:pt x="17754" y="0"/>
                      <a:pt x="1723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12;p45"/>
              <p:cNvSpPr/>
              <p:nvPr/>
            </p:nvSpPr>
            <p:spPr>
              <a:xfrm>
                <a:off x="2903989" y="3873066"/>
                <a:ext cx="221748" cy="501364"/>
              </a:xfrm>
              <a:custGeom>
                <a:avLst/>
                <a:gdLst/>
                <a:ahLst/>
                <a:cxnLst/>
                <a:rect l="l" t="t" r="r" b="b"/>
                <a:pathLst>
                  <a:path w="16002" h="36180" extrusionOk="0">
                    <a:moveTo>
                      <a:pt x="4128" y="0"/>
                    </a:moveTo>
                    <a:cubicBezTo>
                      <a:pt x="2968" y="0"/>
                      <a:pt x="1748" y="178"/>
                      <a:pt x="486" y="393"/>
                    </a:cubicBezTo>
                    <a:cubicBezTo>
                      <a:pt x="1" y="475"/>
                      <a:pt x="171" y="1179"/>
                      <a:pt x="623" y="1179"/>
                    </a:cubicBezTo>
                    <a:cubicBezTo>
                      <a:pt x="648" y="1179"/>
                      <a:pt x="674" y="1176"/>
                      <a:pt x="701" y="1172"/>
                    </a:cubicBezTo>
                    <a:cubicBezTo>
                      <a:pt x="1893" y="969"/>
                      <a:pt x="3019" y="807"/>
                      <a:pt x="4075" y="807"/>
                    </a:cubicBezTo>
                    <a:cubicBezTo>
                      <a:pt x="6146" y="807"/>
                      <a:pt x="7947" y="1430"/>
                      <a:pt x="9451" y="3590"/>
                    </a:cubicBezTo>
                    <a:cubicBezTo>
                      <a:pt x="12011" y="7269"/>
                      <a:pt x="11407" y="12308"/>
                      <a:pt x="11586" y="16542"/>
                    </a:cubicBezTo>
                    <a:cubicBezTo>
                      <a:pt x="11741" y="20213"/>
                      <a:pt x="13287" y="23610"/>
                      <a:pt x="13405" y="27286"/>
                    </a:cubicBezTo>
                    <a:cubicBezTo>
                      <a:pt x="13512" y="30636"/>
                      <a:pt x="10063" y="35385"/>
                      <a:pt x="6336" y="35385"/>
                    </a:cubicBezTo>
                    <a:cubicBezTo>
                      <a:pt x="5788" y="35385"/>
                      <a:pt x="5234" y="35282"/>
                      <a:pt x="4684" y="35057"/>
                    </a:cubicBezTo>
                    <a:cubicBezTo>
                      <a:pt x="4630" y="35035"/>
                      <a:pt x="4580" y="35025"/>
                      <a:pt x="4534" y="35025"/>
                    </a:cubicBezTo>
                    <a:cubicBezTo>
                      <a:pt x="4163" y="35025"/>
                      <a:pt x="4046" y="35662"/>
                      <a:pt x="4469" y="35836"/>
                    </a:cubicBezTo>
                    <a:cubicBezTo>
                      <a:pt x="5051" y="36074"/>
                      <a:pt x="5634" y="36180"/>
                      <a:pt x="6211" y="36180"/>
                    </a:cubicBezTo>
                    <a:cubicBezTo>
                      <a:pt x="8762" y="36180"/>
                      <a:pt x="11185" y="34107"/>
                      <a:pt x="12695" y="32178"/>
                    </a:cubicBezTo>
                    <a:cubicBezTo>
                      <a:pt x="16001" y="27958"/>
                      <a:pt x="13055" y="22225"/>
                      <a:pt x="12482" y="17677"/>
                    </a:cubicBezTo>
                    <a:cubicBezTo>
                      <a:pt x="11850" y="12666"/>
                      <a:pt x="13204" y="6597"/>
                      <a:pt x="9585" y="2380"/>
                    </a:cubicBezTo>
                    <a:cubicBezTo>
                      <a:pt x="8007" y="543"/>
                      <a:pt x="6158" y="0"/>
                      <a:pt x="41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13;p45"/>
              <p:cNvSpPr/>
              <p:nvPr/>
            </p:nvSpPr>
            <p:spPr>
              <a:xfrm>
                <a:off x="2927851" y="3900255"/>
                <a:ext cx="149813" cy="447168"/>
              </a:xfrm>
              <a:custGeom>
                <a:avLst/>
                <a:gdLst/>
                <a:ahLst/>
                <a:cxnLst/>
                <a:rect l="l" t="t" r="r" b="b"/>
                <a:pathLst>
                  <a:path w="10811" h="32269" extrusionOk="0">
                    <a:moveTo>
                      <a:pt x="2105" y="0"/>
                    </a:moveTo>
                    <a:cubicBezTo>
                      <a:pt x="1605" y="0"/>
                      <a:pt x="1066" y="50"/>
                      <a:pt x="485" y="155"/>
                    </a:cubicBezTo>
                    <a:cubicBezTo>
                      <a:pt x="1" y="242"/>
                      <a:pt x="169" y="941"/>
                      <a:pt x="618" y="941"/>
                    </a:cubicBezTo>
                    <a:cubicBezTo>
                      <a:pt x="644" y="941"/>
                      <a:pt x="671" y="939"/>
                      <a:pt x="699" y="934"/>
                    </a:cubicBezTo>
                    <a:lnTo>
                      <a:pt x="701" y="931"/>
                    </a:lnTo>
                    <a:cubicBezTo>
                      <a:pt x="1205" y="840"/>
                      <a:pt x="1673" y="796"/>
                      <a:pt x="2107" y="796"/>
                    </a:cubicBezTo>
                    <a:cubicBezTo>
                      <a:pt x="7671" y="796"/>
                      <a:pt x="7657" y="7908"/>
                      <a:pt x="7755" y="12437"/>
                    </a:cubicBezTo>
                    <a:cubicBezTo>
                      <a:pt x="7798" y="14476"/>
                      <a:pt x="7792" y="16531"/>
                      <a:pt x="8178" y="18542"/>
                    </a:cubicBezTo>
                    <a:cubicBezTo>
                      <a:pt x="8583" y="20645"/>
                      <a:pt x="9505" y="22520"/>
                      <a:pt x="9716" y="24687"/>
                    </a:cubicBezTo>
                    <a:cubicBezTo>
                      <a:pt x="10025" y="27859"/>
                      <a:pt x="6613" y="30955"/>
                      <a:pt x="3822" y="31482"/>
                    </a:cubicBezTo>
                    <a:cubicBezTo>
                      <a:pt x="3340" y="31571"/>
                      <a:pt x="3507" y="32268"/>
                      <a:pt x="3954" y="32268"/>
                    </a:cubicBezTo>
                    <a:cubicBezTo>
                      <a:pt x="3980" y="32268"/>
                      <a:pt x="4008" y="32266"/>
                      <a:pt x="4037" y="32261"/>
                    </a:cubicBezTo>
                    <a:cubicBezTo>
                      <a:pt x="7970" y="31523"/>
                      <a:pt x="10810" y="27637"/>
                      <a:pt x="10428" y="23707"/>
                    </a:cubicBezTo>
                    <a:cubicBezTo>
                      <a:pt x="10206" y="21423"/>
                      <a:pt x="9027" y="19331"/>
                      <a:pt x="8759" y="17041"/>
                    </a:cubicBezTo>
                    <a:cubicBezTo>
                      <a:pt x="8555" y="15314"/>
                      <a:pt x="8586" y="13550"/>
                      <a:pt x="8548" y="11812"/>
                    </a:cubicBezTo>
                    <a:cubicBezTo>
                      <a:pt x="8438" y="6738"/>
                      <a:pt x="7917" y="0"/>
                      <a:pt x="21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14;p45"/>
              <p:cNvSpPr/>
              <p:nvPr/>
            </p:nvSpPr>
            <p:spPr>
              <a:xfrm>
                <a:off x="2818599" y="3791958"/>
                <a:ext cx="11197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08" h="4010" extrusionOk="0">
                    <a:moveTo>
                      <a:pt x="404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3620"/>
                    </a:lnTo>
                    <a:cubicBezTo>
                      <a:pt x="1" y="3880"/>
                      <a:pt x="203" y="4009"/>
                      <a:pt x="404" y="4009"/>
                    </a:cubicBezTo>
                    <a:cubicBezTo>
                      <a:pt x="606" y="4009"/>
                      <a:pt x="808" y="3880"/>
                      <a:pt x="808" y="3620"/>
                    </a:cubicBezTo>
                    <a:lnTo>
                      <a:pt x="808" y="390"/>
                    </a:lnTo>
                    <a:cubicBezTo>
                      <a:pt x="808" y="130"/>
                      <a:pt x="606" y="0"/>
                      <a:pt x="40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15;p45"/>
              <p:cNvSpPr/>
              <p:nvPr/>
            </p:nvSpPr>
            <p:spPr>
              <a:xfrm>
                <a:off x="3202216" y="3109061"/>
                <a:ext cx="255796" cy="133766"/>
              </a:xfrm>
              <a:custGeom>
                <a:avLst/>
                <a:gdLst/>
                <a:ahLst/>
                <a:cxnLst/>
                <a:rect l="l" t="t" r="r" b="b"/>
                <a:pathLst>
                  <a:path w="18459" h="9653" extrusionOk="0">
                    <a:moveTo>
                      <a:pt x="2596" y="1"/>
                    </a:moveTo>
                    <a:cubicBezTo>
                      <a:pt x="2392" y="1"/>
                      <a:pt x="2185" y="70"/>
                      <a:pt x="2023" y="218"/>
                    </a:cubicBezTo>
                    <a:cubicBezTo>
                      <a:pt x="1934" y="299"/>
                      <a:pt x="1860" y="387"/>
                      <a:pt x="1775" y="470"/>
                    </a:cubicBezTo>
                    <a:cubicBezTo>
                      <a:pt x="1739" y="465"/>
                      <a:pt x="1702" y="463"/>
                      <a:pt x="1666" y="463"/>
                    </a:cubicBezTo>
                    <a:cubicBezTo>
                      <a:pt x="1536" y="463"/>
                      <a:pt x="1409" y="496"/>
                      <a:pt x="1299" y="576"/>
                    </a:cubicBezTo>
                    <a:cubicBezTo>
                      <a:pt x="321" y="1280"/>
                      <a:pt x="1" y="2364"/>
                      <a:pt x="91" y="3534"/>
                    </a:cubicBezTo>
                    <a:cubicBezTo>
                      <a:pt x="113" y="3811"/>
                      <a:pt x="247" y="4012"/>
                      <a:pt x="427" y="4140"/>
                    </a:cubicBezTo>
                    <a:cubicBezTo>
                      <a:pt x="434" y="4170"/>
                      <a:pt x="432" y="4199"/>
                      <a:pt x="440" y="4228"/>
                    </a:cubicBezTo>
                    <a:cubicBezTo>
                      <a:pt x="958" y="6072"/>
                      <a:pt x="3222" y="5864"/>
                      <a:pt x="4500" y="6714"/>
                    </a:cubicBezTo>
                    <a:cubicBezTo>
                      <a:pt x="4477" y="6771"/>
                      <a:pt x="4458" y="6832"/>
                      <a:pt x="4441" y="6891"/>
                    </a:cubicBezTo>
                    <a:cubicBezTo>
                      <a:pt x="4337" y="7268"/>
                      <a:pt x="4361" y="7689"/>
                      <a:pt x="4392" y="8070"/>
                    </a:cubicBezTo>
                    <a:cubicBezTo>
                      <a:pt x="4432" y="8563"/>
                      <a:pt x="4662" y="9068"/>
                      <a:pt x="5178" y="9210"/>
                    </a:cubicBezTo>
                    <a:cubicBezTo>
                      <a:pt x="5268" y="9235"/>
                      <a:pt x="5354" y="9246"/>
                      <a:pt x="5439" y="9246"/>
                    </a:cubicBezTo>
                    <a:cubicBezTo>
                      <a:pt x="6372" y="9246"/>
                      <a:pt x="7016" y="7837"/>
                      <a:pt x="7429" y="7033"/>
                    </a:cubicBezTo>
                    <a:cubicBezTo>
                      <a:pt x="7645" y="7064"/>
                      <a:pt x="7865" y="7081"/>
                      <a:pt x="8085" y="7086"/>
                    </a:cubicBezTo>
                    <a:cubicBezTo>
                      <a:pt x="8093" y="7087"/>
                      <a:pt x="8101" y="7087"/>
                      <a:pt x="8110" y="7087"/>
                    </a:cubicBezTo>
                    <a:cubicBezTo>
                      <a:pt x="8262" y="7087"/>
                      <a:pt x="8412" y="7042"/>
                      <a:pt x="8538" y="6956"/>
                    </a:cubicBezTo>
                    <a:cubicBezTo>
                      <a:pt x="8549" y="6962"/>
                      <a:pt x="8554" y="6969"/>
                      <a:pt x="8564" y="6976"/>
                    </a:cubicBezTo>
                    <a:cubicBezTo>
                      <a:pt x="9487" y="7533"/>
                      <a:pt x="9856" y="8719"/>
                      <a:pt x="10752" y="9325"/>
                    </a:cubicBezTo>
                    <a:cubicBezTo>
                      <a:pt x="11040" y="9519"/>
                      <a:pt x="11467" y="9653"/>
                      <a:pt x="11880" y="9653"/>
                    </a:cubicBezTo>
                    <a:cubicBezTo>
                      <a:pt x="12351" y="9653"/>
                      <a:pt x="12804" y="9479"/>
                      <a:pt x="13010" y="9025"/>
                    </a:cubicBezTo>
                    <a:cubicBezTo>
                      <a:pt x="13550" y="7831"/>
                      <a:pt x="12468" y="6567"/>
                      <a:pt x="14161" y="6126"/>
                    </a:cubicBezTo>
                    <a:cubicBezTo>
                      <a:pt x="15348" y="5814"/>
                      <a:pt x="16361" y="5078"/>
                      <a:pt x="17083" y="4105"/>
                    </a:cubicBezTo>
                    <a:cubicBezTo>
                      <a:pt x="18459" y="2251"/>
                      <a:pt x="16261" y="12"/>
                      <a:pt x="14332" y="12"/>
                    </a:cubicBezTo>
                    <a:cubicBezTo>
                      <a:pt x="14197" y="12"/>
                      <a:pt x="14062" y="23"/>
                      <a:pt x="13930" y="46"/>
                    </a:cubicBezTo>
                    <a:cubicBezTo>
                      <a:pt x="13060" y="197"/>
                      <a:pt x="12693" y="1318"/>
                      <a:pt x="12449" y="2021"/>
                    </a:cubicBezTo>
                    <a:cubicBezTo>
                      <a:pt x="11900" y="3600"/>
                      <a:pt x="10801" y="5089"/>
                      <a:pt x="9090" y="5475"/>
                    </a:cubicBezTo>
                    <a:cubicBezTo>
                      <a:pt x="9051" y="5468"/>
                      <a:pt x="9010" y="5464"/>
                      <a:pt x="8970" y="5464"/>
                    </a:cubicBezTo>
                    <a:cubicBezTo>
                      <a:pt x="8814" y="5464"/>
                      <a:pt x="8660" y="5517"/>
                      <a:pt x="8535" y="5615"/>
                    </a:cubicBezTo>
                    <a:cubicBezTo>
                      <a:pt x="8403" y="5521"/>
                      <a:pt x="8246" y="5473"/>
                      <a:pt x="8083" y="5473"/>
                    </a:cubicBezTo>
                    <a:cubicBezTo>
                      <a:pt x="7602" y="5464"/>
                      <a:pt x="7121" y="5362"/>
                      <a:pt x="6657" y="5191"/>
                    </a:cubicBezTo>
                    <a:cubicBezTo>
                      <a:pt x="5291" y="4213"/>
                      <a:pt x="3909" y="3408"/>
                      <a:pt x="3613" y="1544"/>
                    </a:cubicBezTo>
                    <a:cubicBezTo>
                      <a:pt x="3593" y="1409"/>
                      <a:pt x="3511" y="1298"/>
                      <a:pt x="3413" y="1203"/>
                    </a:cubicBezTo>
                    <a:cubicBezTo>
                      <a:pt x="3401" y="1066"/>
                      <a:pt x="3397" y="927"/>
                      <a:pt x="3401" y="789"/>
                    </a:cubicBezTo>
                    <a:cubicBezTo>
                      <a:pt x="3418" y="292"/>
                      <a:pt x="3013" y="1"/>
                      <a:pt x="259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16;p45"/>
              <p:cNvSpPr/>
              <p:nvPr/>
            </p:nvSpPr>
            <p:spPr>
              <a:xfrm>
                <a:off x="3062158" y="2656516"/>
                <a:ext cx="494948" cy="432673"/>
              </a:xfrm>
              <a:custGeom>
                <a:avLst/>
                <a:gdLst/>
                <a:ahLst/>
                <a:cxnLst/>
                <a:rect l="l" t="t" r="r" b="b"/>
                <a:pathLst>
                  <a:path w="35717" h="31223" extrusionOk="0">
                    <a:moveTo>
                      <a:pt x="2087" y="1"/>
                    </a:moveTo>
                    <a:cubicBezTo>
                      <a:pt x="1931" y="1"/>
                      <a:pt x="1789" y="89"/>
                      <a:pt x="1757" y="293"/>
                    </a:cubicBezTo>
                    <a:lnTo>
                      <a:pt x="1759" y="293"/>
                    </a:lnTo>
                    <a:cubicBezTo>
                      <a:pt x="0" y="11797"/>
                      <a:pt x="720" y="27652"/>
                      <a:pt x="14584" y="30828"/>
                    </a:cubicBezTo>
                    <a:cubicBezTo>
                      <a:pt x="15751" y="31096"/>
                      <a:pt x="16870" y="31222"/>
                      <a:pt x="17939" y="31222"/>
                    </a:cubicBezTo>
                    <a:cubicBezTo>
                      <a:pt x="29869" y="31222"/>
                      <a:pt x="35717" y="15533"/>
                      <a:pt x="34249" y="5261"/>
                    </a:cubicBezTo>
                    <a:cubicBezTo>
                      <a:pt x="34220" y="5056"/>
                      <a:pt x="34079" y="4968"/>
                      <a:pt x="33924" y="4968"/>
                    </a:cubicBezTo>
                    <a:cubicBezTo>
                      <a:pt x="33691" y="4968"/>
                      <a:pt x="33426" y="5169"/>
                      <a:pt x="33470" y="5476"/>
                    </a:cubicBezTo>
                    <a:cubicBezTo>
                      <a:pt x="34998" y="16171"/>
                      <a:pt x="28894" y="30242"/>
                      <a:pt x="17421" y="30242"/>
                    </a:cubicBezTo>
                    <a:cubicBezTo>
                      <a:pt x="16027" y="30242"/>
                      <a:pt x="14554" y="30034"/>
                      <a:pt x="13006" y="29587"/>
                    </a:cubicBezTo>
                    <a:cubicBezTo>
                      <a:pt x="985" y="26118"/>
                      <a:pt x="1020" y="10425"/>
                      <a:pt x="2536" y="508"/>
                    </a:cubicBezTo>
                    <a:cubicBezTo>
                      <a:pt x="2583" y="202"/>
                      <a:pt x="2321" y="1"/>
                      <a:pt x="208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17;p45"/>
              <p:cNvSpPr/>
              <p:nvPr/>
            </p:nvSpPr>
            <p:spPr>
              <a:xfrm>
                <a:off x="3519941" y="2813910"/>
                <a:ext cx="70438" cy="69329"/>
              </a:xfrm>
              <a:custGeom>
                <a:avLst/>
                <a:gdLst/>
                <a:ahLst/>
                <a:cxnLst/>
                <a:rect l="l" t="t" r="r" b="b"/>
                <a:pathLst>
                  <a:path w="5083" h="5003" extrusionOk="0">
                    <a:moveTo>
                      <a:pt x="2806" y="1"/>
                    </a:moveTo>
                    <a:cubicBezTo>
                      <a:pt x="1946" y="1"/>
                      <a:pt x="1038" y="432"/>
                      <a:pt x="525" y="1232"/>
                    </a:cubicBezTo>
                    <a:cubicBezTo>
                      <a:pt x="330" y="1539"/>
                      <a:pt x="609" y="1828"/>
                      <a:pt x="891" y="1828"/>
                    </a:cubicBezTo>
                    <a:cubicBezTo>
                      <a:pt x="1014" y="1828"/>
                      <a:pt x="1137" y="1773"/>
                      <a:pt x="1223" y="1641"/>
                    </a:cubicBezTo>
                    <a:cubicBezTo>
                      <a:pt x="1575" y="1090"/>
                      <a:pt x="2194" y="793"/>
                      <a:pt x="2772" y="793"/>
                    </a:cubicBezTo>
                    <a:cubicBezTo>
                      <a:pt x="3451" y="793"/>
                      <a:pt x="4072" y="1204"/>
                      <a:pt x="4134" y="2100"/>
                    </a:cubicBezTo>
                    <a:cubicBezTo>
                      <a:pt x="4232" y="3502"/>
                      <a:pt x="3152" y="4183"/>
                      <a:pt x="1993" y="4183"/>
                    </a:cubicBezTo>
                    <a:cubicBezTo>
                      <a:pt x="1599" y="4183"/>
                      <a:pt x="1195" y="4104"/>
                      <a:pt x="826" y="3948"/>
                    </a:cubicBezTo>
                    <a:cubicBezTo>
                      <a:pt x="767" y="3923"/>
                      <a:pt x="710" y="3912"/>
                      <a:pt x="655" y="3912"/>
                    </a:cubicBezTo>
                    <a:cubicBezTo>
                      <a:pt x="265" y="3912"/>
                      <a:pt x="1" y="4467"/>
                      <a:pt x="419" y="4644"/>
                    </a:cubicBezTo>
                    <a:cubicBezTo>
                      <a:pt x="960" y="4873"/>
                      <a:pt x="1514" y="5003"/>
                      <a:pt x="2067" y="5003"/>
                    </a:cubicBezTo>
                    <a:cubicBezTo>
                      <a:pt x="2554" y="5003"/>
                      <a:pt x="3041" y="4903"/>
                      <a:pt x="3516" y="4682"/>
                    </a:cubicBezTo>
                    <a:cubicBezTo>
                      <a:pt x="4558" y="4201"/>
                      <a:pt x="5083" y="2906"/>
                      <a:pt x="4915" y="1812"/>
                    </a:cubicBezTo>
                    <a:cubicBezTo>
                      <a:pt x="4726" y="573"/>
                      <a:pt x="3798" y="1"/>
                      <a:pt x="280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18;p45"/>
              <p:cNvSpPr/>
              <p:nvPr/>
            </p:nvSpPr>
            <p:spPr>
              <a:xfrm>
                <a:off x="3526703" y="2834267"/>
                <a:ext cx="36515" cy="36556"/>
              </a:xfrm>
              <a:custGeom>
                <a:avLst/>
                <a:gdLst/>
                <a:ahLst/>
                <a:cxnLst/>
                <a:rect l="l" t="t" r="r" b="b"/>
                <a:pathLst>
                  <a:path w="2635" h="2638" extrusionOk="0">
                    <a:moveTo>
                      <a:pt x="2072" y="0"/>
                    </a:moveTo>
                    <a:cubicBezTo>
                      <a:pt x="1981" y="0"/>
                      <a:pt x="1887" y="40"/>
                      <a:pt x="1806" y="134"/>
                    </a:cubicBezTo>
                    <a:cubicBezTo>
                      <a:pt x="1427" y="577"/>
                      <a:pt x="759" y="660"/>
                      <a:pt x="283" y="973"/>
                    </a:cubicBezTo>
                    <a:cubicBezTo>
                      <a:pt x="115" y="1084"/>
                      <a:pt x="1" y="1342"/>
                      <a:pt x="137" y="1525"/>
                    </a:cubicBezTo>
                    <a:cubicBezTo>
                      <a:pt x="558" y="2092"/>
                      <a:pt x="1217" y="2216"/>
                      <a:pt x="1787" y="2573"/>
                    </a:cubicBezTo>
                    <a:cubicBezTo>
                      <a:pt x="1858" y="2618"/>
                      <a:pt x="1929" y="2637"/>
                      <a:pt x="1995" y="2637"/>
                    </a:cubicBezTo>
                    <a:cubicBezTo>
                      <a:pt x="2339" y="2637"/>
                      <a:pt x="2564" y="2108"/>
                      <a:pt x="2196" y="1877"/>
                    </a:cubicBezTo>
                    <a:cubicBezTo>
                      <a:pt x="1913" y="1698"/>
                      <a:pt x="1507" y="1593"/>
                      <a:pt x="1187" y="1412"/>
                    </a:cubicBezTo>
                    <a:lnTo>
                      <a:pt x="1187" y="1412"/>
                    </a:lnTo>
                    <a:cubicBezTo>
                      <a:pt x="1616" y="1224"/>
                      <a:pt x="2064" y="1071"/>
                      <a:pt x="2377" y="705"/>
                    </a:cubicBezTo>
                    <a:cubicBezTo>
                      <a:pt x="2635" y="405"/>
                      <a:pt x="2366" y="0"/>
                      <a:pt x="2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19;p45"/>
              <p:cNvSpPr/>
              <p:nvPr/>
            </p:nvSpPr>
            <p:spPr>
              <a:xfrm>
                <a:off x="3021320" y="2836775"/>
                <a:ext cx="79154" cy="85099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6141" extrusionOk="0">
                    <a:moveTo>
                      <a:pt x="3438" y="1"/>
                    </a:moveTo>
                    <a:cubicBezTo>
                      <a:pt x="1619" y="1"/>
                      <a:pt x="1" y="2274"/>
                      <a:pt x="363" y="4060"/>
                    </a:cubicBezTo>
                    <a:cubicBezTo>
                      <a:pt x="644" y="5453"/>
                      <a:pt x="1887" y="6140"/>
                      <a:pt x="3154" y="6140"/>
                    </a:cubicBezTo>
                    <a:cubicBezTo>
                      <a:pt x="3994" y="6140"/>
                      <a:pt x="4845" y="5838"/>
                      <a:pt x="5431" y="5239"/>
                    </a:cubicBezTo>
                    <a:cubicBezTo>
                      <a:pt x="5711" y="4954"/>
                      <a:pt x="5437" y="4548"/>
                      <a:pt x="5130" y="4548"/>
                    </a:cubicBezTo>
                    <a:cubicBezTo>
                      <a:pt x="5038" y="4548"/>
                      <a:pt x="4944" y="4584"/>
                      <a:pt x="4860" y="4670"/>
                    </a:cubicBezTo>
                    <a:cubicBezTo>
                      <a:pt x="4410" y="5128"/>
                      <a:pt x="3797" y="5357"/>
                      <a:pt x="3193" y="5357"/>
                    </a:cubicBezTo>
                    <a:cubicBezTo>
                      <a:pt x="2352" y="5357"/>
                      <a:pt x="1530" y="4914"/>
                      <a:pt x="1194" y="4031"/>
                    </a:cubicBezTo>
                    <a:cubicBezTo>
                      <a:pt x="689" y="2708"/>
                      <a:pt x="2059" y="835"/>
                      <a:pt x="3452" y="835"/>
                    </a:cubicBezTo>
                    <a:cubicBezTo>
                      <a:pt x="3736" y="835"/>
                      <a:pt x="4021" y="913"/>
                      <a:pt x="4291" y="1088"/>
                    </a:cubicBezTo>
                    <a:cubicBezTo>
                      <a:pt x="4362" y="1135"/>
                      <a:pt x="4433" y="1155"/>
                      <a:pt x="4500" y="1155"/>
                    </a:cubicBezTo>
                    <a:cubicBezTo>
                      <a:pt x="4838" y="1155"/>
                      <a:pt x="5060" y="628"/>
                      <a:pt x="4697" y="391"/>
                    </a:cubicBezTo>
                    <a:cubicBezTo>
                      <a:pt x="4281" y="120"/>
                      <a:pt x="3854" y="1"/>
                      <a:pt x="343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20;p45"/>
              <p:cNvSpPr/>
              <p:nvPr/>
            </p:nvSpPr>
            <p:spPr>
              <a:xfrm>
                <a:off x="3051280" y="2862979"/>
                <a:ext cx="40325" cy="37083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676" extrusionOk="0">
                    <a:moveTo>
                      <a:pt x="576" y="1"/>
                    </a:moveTo>
                    <a:cubicBezTo>
                      <a:pt x="150" y="1"/>
                      <a:pt x="0" y="678"/>
                      <a:pt x="468" y="793"/>
                    </a:cubicBezTo>
                    <a:cubicBezTo>
                      <a:pt x="902" y="901"/>
                      <a:pt x="1313" y="1071"/>
                      <a:pt x="1728" y="1231"/>
                    </a:cubicBezTo>
                    <a:lnTo>
                      <a:pt x="1728" y="1231"/>
                    </a:lnTo>
                    <a:cubicBezTo>
                      <a:pt x="1483" y="1479"/>
                      <a:pt x="1226" y="1716"/>
                      <a:pt x="993" y="1976"/>
                    </a:cubicBezTo>
                    <a:cubicBezTo>
                      <a:pt x="728" y="2271"/>
                      <a:pt x="998" y="2676"/>
                      <a:pt x="1297" y="2676"/>
                    </a:cubicBezTo>
                    <a:cubicBezTo>
                      <a:pt x="1388" y="2676"/>
                      <a:pt x="1482" y="2638"/>
                      <a:pt x="1564" y="2547"/>
                    </a:cubicBezTo>
                    <a:cubicBezTo>
                      <a:pt x="1936" y="2133"/>
                      <a:pt x="2367" y="1777"/>
                      <a:pt x="2717" y="1342"/>
                    </a:cubicBezTo>
                    <a:cubicBezTo>
                      <a:pt x="2909" y="1103"/>
                      <a:pt x="2849" y="767"/>
                      <a:pt x="2539" y="667"/>
                    </a:cubicBezTo>
                    <a:cubicBezTo>
                      <a:pt x="1914" y="466"/>
                      <a:pt x="1322" y="174"/>
                      <a:pt x="683" y="14"/>
                    </a:cubicBezTo>
                    <a:cubicBezTo>
                      <a:pt x="646" y="5"/>
                      <a:pt x="610" y="1"/>
                      <a:pt x="5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21;p45"/>
              <p:cNvSpPr/>
              <p:nvPr/>
            </p:nvSpPr>
            <p:spPr>
              <a:xfrm>
                <a:off x="3031450" y="2498527"/>
                <a:ext cx="510469" cy="295761"/>
              </a:xfrm>
              <a:custGeom>
                <a:avLst/>
                <a:gdLst/>
                <a:ahLst/>
                <a:cxnLst/>
                <a:rect l="l" t="t" r="r" b="b"/>
                <a:pathLst>
                  <a:path w="36837" h="21343" extrusionOk="0">
                    <a:moveTo>
                      <a:pt x="19037" y="1"/>
                    </a:moveTo>
                    <a:cubicBezTo>
                      <a:pt x="14538" y="1"/>
                      <a:pt x="9184" y="4030"/>
                      <a:pt x="4832" y="4030"/>
                    </a:cubicBezTo>
                    <a:cubicBezTo>
                      <a:pt x="3320" y="4030"/>
                      <a:pt x="1930" y="3544"/>
                      <a:pt x="738" y="2234"/>
                    </a:cubicBezTo>
                    <a:cubicBezTo>
                      <a:pt x="658" y="2146"/>
                      <a:pt x="563" y="2109"/>
                      <a:pt x="470" y="2109"/>
                    </a:cubicBezTo>
                    <a:cubicBezTo>
                      <a:pt x="230" y="2109"/>
                      <a:pt x="0" y="2357"/>
                      <a:pt x="63" y="2627"/>
                    </a:cubicBezTo>
                    <a:cubicBezTo>
                      <a:pt x="871" y="6169"/>
                      <a:pt x="989" y="9798"/>
                      <a:pt x="4229" y="11971"/>
                    </a:cubicBezTo>
                    <a:cubicBezTo>
                      <a:pt x="5690" y="12951"/>
                      <a:pt x="7388" y="13312"/>
                      <a:pt x="9148" y="13312"/>
                    </a:cubicBezTo>
                    <a:cubicBezTo>
                      <a:pt x="12068" y="13312"/>
                      <a:pt x="15159" y="12318"/>
                      <a:pt x="17622" y="11507"/>
                    </a:cubicBezTo>
                    <a:cubicBezTo>
                      <a:pt x="18528" y="11211"/>
                      <a:pt x="19407" y="10806"/>
                      <a:pt x="20299" y="10467"/>
                    </a:cubicBezTo>
                    <a:cubicBezTo>
                      <a:pt x="20914" y="10233"/>
                      <a:pt x="21479" y="10130"/>
                      <a:pt x="22007" y="10130"/>
                    </a:cubicBezTo>
                    <a:cubicBezTo>
                      <a:pt x="23669" y="10130"/>
                      <a:pt x="24953" y="11155"/>
                      <a:pt x="26229" y="12343"/>
                    </a:cubicBezTo>
                    <a:cubicBezTo>
                      <a:pt x="27578" y="13598"/>
                      <a:pt x="29182" y="14396"/>
                      <a:pt x="30950" y="14850"/>
                    </a:cubicBezTo>
                    <a:cubicBezTo>
                      <a:pt x="32419" y="15229"/>
                      <a:pt x="31606" y="17505"/>
                      <a:pt x="32231" y="18590"/>
                    </a:cubicBezTo>
                    <a:cubicBezTo>
                      <a:pt x="33162" y="20207"/>
                      <a:pt x="34412" y="20791"/>
                      <a:pt x="36169" y="21324"/>
                    </a:cubicBezTo>
                    <a:cubicBezTo>
                      <a:pt x="36213" y="21337"/>
                      <a:pt x="36254" y="21343"/>
                      <a:pt x="36293" y="21343"/>
                    </a:cubicBezTo>
                    <a:cubicBezTo>
                      <a:pt x="36701" y="21343"/>
                      <a:pt x="36837" y="20682"/>
                      <a:pt x="36384" y="20545"/>
                    </a:cubicBezTo>
                    <a:cubicBezTo>
                      <a:pt x="33557" y="19686"/>
                      <a:pt x="32733" y="17093"/>
                      <a:pt x="32464" y="14562"/>
                    </a:cubicBezTo>
                    <a:cubicBezTo>
                      <a:pt x="32438" y="14325"/>
                      <a:pt x="32298" y="14181"/>
                      <a:pt x="32061" y="14159"/>
                    </a:cubicBezTo>
                    <a:cubicBezTo>
                      <a:pt x="28206" y="13773"/>
                      <a:pt x="26894" y="10666"/>
                      <a:pt x="23778" y="9310"/>
                    </a:cubicBezTo>
                    <a:cubicBezTo>
                      <a:pt x="23409" y="9150"/>
                      <a:pt x="23009" y="9083"/>
                      <a:pt x="22593" y="9083"/>
                    </a:cubicBezTo>
                    <a:cubicBezTo>
                      <a:pt x="21121" y="9083"/>
                      <a:pt x="19454" y="9922"/>
                      <a:pt x="18291" y="10389"/>
                    </a:cubicBezTo>
                    <a:cubicBezTo>
                      <a:pt x="15567" y="11483"/>
                      <a:pt x="12592" y="12377"/>
                      <a:pt x="9638" y="12377"/>
                    </a:cubicBezTo>
                    <a:cubicBezTo>
                      <a:pt x="8522" y="12377"/>
                      <a:pt x="7409" y="12249"/>
                      <a:pt x="6314" y="11957"/>
                    </a:cubicBezTo>
                    <a:cubicBezTo>
                      <a:pt x="2288" y="10883"/>
                      <a:pt x="1768" y="7089"/>
                      <a:pt x="1093" y="3628"/>
                    </a:cubicBezTo>
                    <a:lnTo>
                      <a:pt x="1093" y="3628"/>
                    </a:lnTo>
                    <a:cubicBezTo>
                      <a:pt x="2143" y="4365"/>
                      <a:pt x="3356" y="4652"/>
                      <a:pt x="4645" y="4652"/>
                    </a:cubicBezTo>
                    <a:cubicBezTo>
                      <a:pt x="8378" y="4652"/>
                      <a:pt x="12754" y="2251"/>
                      <a:pt x="15685" y="1450"/>
                    </a:cubicBezTo>
                    <a:cubicBezTo>
                      <a:pt x="16570" y="1208"/>
                      <a:pt x="17424" y="1086"/>
                      <a:pt x="18246" y="1086"/>
                    </a:cubicBezTo>
                    <a:cubicBezTo>
                      <a:pt x="20307" y="1086"/>
                      <a:pt x="22170" y="1853"/>
                      <a:pt x="23823" y="3427"/>
                    </a:cubicBezTo>
                    <a:cubicBezTo>
                      <a:pt x="24607" y="4174"/>
                      <a:pt x="25841" y="4211"/>
                      <a:pt x="26842" y="4328"/>
                    </a:cubicBezTo>
                    <a:cubicBezTo>
                      <a:pt x="30602" y="4768"/>
                      <a:pt x="33507" y="5275"/>
                      <a:pt x="34677" y="9376"/>
                    </a:cubicBezTo>
                    <a:cubicBezTo>
                      <a:pt x="35288" y="11530"/>
                      <a:pt x="35516" y="14356"/>
                      <a:pt x="35622" y="16569"/>
                    </a:cubicBezTo>
                    <a:cubicBezTo>
                      <a:pt x="35634" y="16828"/>
                      <a:pt x="35842" y="16959"/>
                      <a:pt x="36045" y="16959"/>
                    </a:cubicBezTo>
                    <a:cubicBezTo>
                      <a:pt x="36247" y="16959"/>
                      <a:pt x="36442" y="16829"/>
                      <a:pt x="36430" y="16569"/>
                    </a:cubicBezTo>
                    <a:cubicBezTo>
                      <a:pt x="36288" y="13615"/>
                      <a:pt x="36294" y="8673"/>
                      <a:pt x="34176" y="6354"/>
                    </a:cubicBezTo>
                    <a:cubicBezTo>
                      <a:pt x="33385" y="5486"/>
                      <a:pt x="32342" y="4382"/>
                      <a:pt x="31166" y="4038"/>
                    </a:cubicBezTo>
                    <a:cubicBezTo>
                      <a:pt x="28532" y="3264"/>
                      <a:pt x="25502" y="4060"/>
                      <a:pt x="23385" y="1848"/>
                    </a:cubicBezTo>
                    <a:cubicBezTo>
                      <a:pt x="22096" y="499"/>
                      <a:pt x="20619" y="1"/>
                      <a:pt x="1903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22;p45"/>
              <p:cNvSpPr/>
              <p:nvPr/>
            </p:nvSpPr>
            <p:spPr>
              <a:xfrm>
                <a:off x="3078898" y="2673353"/>
                <a:ext cx="86706" cy="169491"/>
              </a:xfrm>
              <a:custGeom>
                <a:avLst/>
                <a:gdLst/>
                <a:ahLst/>
                <a:cxnLst/>
                <a:rect l="l" t="t" r="r" b="b"/>
                <a:pathLst>
                  <a:path w="6257" h="12231" extrusionOk="0">
                    <a:moveTo>
                      <a:pt x="5692" y="1"/>
                    </a:moveTo>
                    <a:cubicBezTo>
                      <a:pt x="5569" y="1"/>
                      <a:pt x="5444" y="55"/>
                      <a:pt x="5358" y="186"/>
                    </a:cubicBezTo>
                    <a:cubicBezTo>
                      <a:pt x="4143" y="2033"/>
                      <a:pt x="2691" y="3693"/>
                      <a:pt x="1725" y="5696"/>
                    </a:cubicBezTo>
                    <a:cubicBezTo>
                      <a:pt x="838" y="7529"/>
                      <a:pt x="367" y="9724"/>
                      <a:pt x="49" y="11723"/>
                    </a:cubicBezTo>
                    <a:cubicBezTo>
                      <a:pt x="0" y="12029"/>
                      <a:pt x="262" y="12230"/>
                      <a:pt x="496" y="12230"/>
                    </a:cubicBezTo>
                    <a:cubicBezTo>
                      <a:pt x="651" y="12230"/>
                      <a:pt x="795" y="12142"/>
                      <a:pt x="828" y="11938"/>
                    </a:cubicBezTo>
                    <a:cubicBezTo>
                      <a:pt x="1112" y="10157"/>
                      <a:pt x="1598" y="8424"/>
                      <a:pt x="2182" y="6719"/>
                    </a:cubicBezTo>
                    <a:cubicBezTo>
                      <a:pt x="2973" y="4417"/>
                      <a:pt x="4740" y="2595"/>
                      <a:pt x="6056" y="594"/>
                    </a:cubicBezTo>
                    <a:cubicBezTo>
                      <a:pt x="6256" y="290"/>
                      <a:pt x="5976" y="1"/>
                      <a:pt x="56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23;p45"/>
              <p:cNvSpPr/>
              <p:nvPr/>
            </p:nvSpPr>
            <p:spPr>
              <a:xfrm>
                <a:off x="3040485" y="2545546"/>
                <a:ext cx="499452" cy="239929"/>
              </a:xfrm>
              <a:custGeom>
                <a:avLst/>
                <a:gdLst/>
                <a:ahLst/>
                <a:cxnLst/>
                <a:rect l="l" t="t" r="r" b="b"/>
                <a:pathLst>
                  <a:path w="36042" h="17314" extrusionOk="0">
                    <a:moveTo>
                      <a:pt x="491" y="0"/>
                    </a:moveTo>
                    <a:cubicBezTo>
                      <a:pt x="242" y="0"/>
                      <a:pt x="1" y="194"/>
                      <a:pt x="112" y="489"/>
                    </a:cubicBezTo>
                    <a:cubicBezTo>
                      <a:pt x="960" y="2751"/>
                      <a:pt x="3702" y="3404"/>
                      <a:pt x="5797" y="4053"/>
                    </a:cubicBezTo>
                    <a:cubicBezTo>
                      <a:pt x="8057" y="4755"/>
                      <a:pt x="10405" y="5028"/>
                      <a:pt x="12759" y="5028"/>
                    </a:cubicBezTo>
                    <a:cubicBezTo>
                      <a:pt x="14534" y="5028"/>
                      <a:pt x="16313" y="4873"/>
                      <a:pt x="18059" y="4628"/>
                    </a:cubicBezTo>
                    <a:cubicBezTo>
                      <a:pt x="19776" y="4386"/>
                      <a:pt x="22311" y="3349"/>
                      <a:pt x="24495" y="3349"/>
                    </a:cubicBezTo>
                    <a:cubicBezTo>
                      <a:pt x="25797" y="3349"/>
                      <a:pt x="26974" y="3718"/>
                      <a:pt x="27777" y="4844"/>
                    </a:cubicBezTo>
                    <a:cubicBezTo>
                      <a:pt x="28588" y="5980"/>
                      <a:pt x="29164" y="7330"/>
                      <a:pt x="30353" y="8152"/>
                    </a:cubicBezTo>
                    <a:cubicBezTo>
                      <a:pt x="30807" y="8467"/>
                      <a:pt x="31236" y="8789"/>
                      <a:pt x="31766" y="8974"/>
                    </a:cubicBezTo>
                    <a:cubicBezTo>
                      <a:pt x="33363" y="9533"/>
                      <a:pt x="33185" y="11090"/>
                      <a:pt x="33071" y="12485"/>
                    </a:cubicBezTo>
                    <a:cubicBezTo>
                      <a:pt x="32906" y="14507"/>
                      <a:pt x="33981" y="15639"/>
                      <a:pt x="35122" y="17143"/>
                    </a:cubicBezTo>
                    <a:cubicBezTo>
                      <a:pt x="35214" y="17264"/>
                      <a:pt x="35340" y="17314"/>
                      <a:pt x="35464" y="17314"/>
                    </a:cubicBezTo>
                    <a:cubicBezTo>
                      <a:pt x="35759" y="17314"/>
                      <a:pt x="36042" y="17028"/>
                      <a:pt x="35820" y="16736"/>
                    </a:cubicBezTo>
                    <a:lnTo>
                      <a:pt x="35822" y="16736"/>
                    </a:lnTo>
                    <a:cubicBezTo>
                      <a:pt x="34847" y="15454"/>
                      <a:pt x="33933" y="14405"/>
                      <a:pt x="33879" y="12485"/>
                    </a:cubicBezTo>
                    <a:cubicBezTo>
                      <a:pt x="33879" y="12473"/>
                      <a:pt x="34122" y="10127"/>
                      <a:pt x="34122" y="9613"/>
                    </a:cubicBezTo>
                    <a:cubicBezTo>
                      <a:pt x="34122" y="9101"/>
                      <a:pt x="33801" y="8860"/>
                      <a:pt x="33419" y="8652"/>
                    </a:cubicBezTo>
                    <a:cubicBezTo>
                      <a:pt x="31451" y="7583"/>
                      <a:pt x="30223" y="7235"/>
                      <a:pt x="28948" y="5196"/>
                    </a:cubicBezTo>
                    <a:cubicBezTo>
                      <a:pt x="28382" y="4290"/>
                      <a:pt x="27642" y="2888"/>
                      <a:pt x="26503" y="2554"/>
                    </a:cubicBezTo>
                    <a:cubicBezTo>
                      <a:pt x="25960" y="2394"/>
                      <a:pt x="25459" y="2325"/>
                      <a:pt x="24974" y="2325"/>
                    </a:cubicBezTo>
                    <a:cubicBezTo>
                      <a:pt x="24025" y="2325"/>
                      <a:pt x="23134" y="2586"/>
                      <a:pt x="22086" y="2928"/>
                    </a:cubicBezTo>
                    <a:cubicBezTo>
                      <a:pt x="19726" y="3696"/>
                      <a:pt x="17183" y="3996"/>
                      <a:pt x="14724" y="4192"/>
                    </a:cubicBezTo>
                    <a:cubicBezTo>
                      <a:pt x="14189" y="4234"/>
                      <a:pt x="13655" y="4254"/>
                      <a:pt x="13122" y="4254"/>
                    </a:cubicBezTo>
                    <a:cubicBezTo>
                      <a:pt x="11096" y="4254"/>
                      <a:pt x="9079" y="3968"/>
                      <a:pt x="7098" y="3553"/>
                    </a:cubicBezTo>
                    <a:cubicBezTo>
                      <a:pt x="5139" y="3144"/>
                      <a:pt x="1661" y="2327"/>
                      <a:pt x="891" y="274"/>
                    </a:cubicBezTo>
                    <a:cubicBezTo>
                      <a:pt x="819" y="83"/>
                      <a:pt x="653" y="0"/>
                      <a:pt x="4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24;p45"/>
              <p:cNvSpPr/>
              <p:nvPr/>
            </p:nvSpPr>
            <p:spPr>
              <a:xfrm>
                <a:off x="3235294" y="3066657"/>
                <a:ext cx="156798" cy="125521"/>
              </a:xfrm>
              <a:custGeom>
                <a:avLst/>
                <a:gdLst/>
                <a:ahLst/>
                <a:cxnLst/>
                <a:rect l="l" t="t" r="r" b="b"/>
                <a:pathLst>
                  <a:path w="11315" h="9058" extrusionOk="0">
                    <a:moveTo>
                      <a:pt x="10491" y="1"/>
                    </a:moveTo>
                    <a:cubicBezTo>
                      <a:pt x="10290" y="1"/>
                      <a:pt x="10106" y="128"/>
                      <a:pt x="10138" y="385"/>
                    </a:cubicBezTo>
                    <a:cubicBezTo>
                      <a:pt x="10463" y="3004"/>
                      <a:pt x="10114" y="6296"/>
                      <a:pt x="7682" y="7841"/>
                    </a:cubicBezTo>
                    <a:cubicBezTo>
                      <a:pt x="7175" y="8162"/>
                      <a:pt x="6656" y="8294"/>
                      <a:pt x="6140" y="8294"/>
                    </a:cubicBezTo>
                    <a:cubicBezTo>
                      <a:pt x="4810" y="8294"/>
                      <a:pt x="3498" y="7413"/>
                      <a:pt x="2464" y="6598"/>
                    </a:cubicBezTo>
                    <a:cubicBezTo>
                      <a:pt x="808" y="5289"/>
                      <a:pt x="1664" y="2985"/>
                      <a:pt x="1580" y="1147"/>
                    </a:cubicBezTo>
                    <a:cubicBezTo>
                      <a:pt x="1567" y="887"/>
                      <a:pt x="1359" y="757"/>
                      <a:pt x="1157" y="757"/>
                    </a:cubicBezTo>
                    <a:cubicBezTo>
                      <a:pt x="956" y="757"/>
                      <a:pt x="760" y="886"/>
                      <a:pt x="771" y="1147"/>
                    </a:cubicBezTo>
                    <a:cubicBezTo>
                      <a:pt x="875" y="3416"/>
                      <a:pt x="1" y="5528"/>
                      <a:pt x="1895" y="7169"/>
                    </a:cubicBezTo>
                    <a:cubicBezTo>
                      <a:pt x="3135" y="8244"/>
                      <a:pt x="4533" y="9058"/>
                      <a:pt x="6133" y="9058"/>
                    </a:cubicBezTo>
                    <a:cubicBezTo>
                      <a:pt x="6367" y="9058"/>
                      <a:pt x="6605" y="9040"/>
                      <a:pt x="6847" y="9004"/>
                    </a:cubicBezTo>
                    <a:cubicBezTo>
                      <a:pt x="10593" y="8441"/>
                      <a:pt x="11315" y="3355"/>
                      <a:pt x="10945" y="385"/>
                    </a:cubicBezTo>
                    <a:cubicBezTo>
                      <a:pt x="10912" y="130"/>
                      <a:pt x="10693" y="1"/>
                      <a:pt x="1049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25;p45"/>
              <p:cNvSpPr/>
              <p:nvPr/>
            </p:nvSpPr>
            <p:spPr>
              <a:xfrm>
                <a:off x="3190797" y="3102562"/>
                <a:ext cx="135291" cy="144354"/>
              </a:xfrm>
              <a:custGeom>
                <a:avLst/>
                <a:gdLst/>
                <a:ahLst/>
                <a:cxnLst/>
                <a:rect l="l" t="t" r="r" b="b"/>
                <a:pathLst>
                  <a:path w="9763" h="10417" extrusionOk="0">
                    <a:moveTo>
                      <a:pt x="4236" y="1"/>
                    </a:moveTo>
                    <a:cubicBezTo>
                      <a:pt x="4232" y="1"/>
                      <a:pt x="4228" y="1"/>
                      <a:pt x="4225" y="1"/>
                    </a:cubicBezTo>
                    <a:cubicBezTo>
                      <a:pt x="2237" y="53"/>
                      <a:pt x="780" y="1273"/>
                      <a:pt x="439" y="3229"/>
                    </a:cubicBezTo>
                    <a:cubicBezTo>
                      <a:pt x="1" y="5724"/>
                      <a:pt x="1860" y="6470"/>
                      <a:pt x="3875" y="6851"/>
                    </a:cubicBezTo>
                    <a:cubicBezTo>
                      <a:pt x="5238" y="7109"/>
                      <a:pt x="4191" y="10417"/>
                      <a:pt x="5728" y="10417"/>
                    </a:cubicBezTo>
                    <a:cubicBezTo>
                      <a:pt x="5729" y="10417"/>
                      <a:pt x="5730" y="10417"/>
                      <a:pt x="5731" y="10417"/>
                    </a:cubicBezTo>
                    <a:cubicBezTo>
                      <a:pt x="7422" y="10415"/>
                      <a:pt x="8599" y="7931"/>
                      <a:pt x="9516" y="6801"/>
                    </a:cubicBezTo>
                    <a:cubicBezTo>
                      <a:pt x="9762" y="6496"/>
                      <a:pt x="9495" y="6091"/>
                      <a:pt x="9208" y="6091"/>
                    </a:cubicBezTo>
                    <a:cubicBezTo>
                      <a:pt x="9117" y="6091"/>
                      <a:pt x="9024" y="6132"/>
                      <a:pt x="8945" y="6229"/>
                    </a:cubicBezTo>
                    <a:cubicBezTo>
                      <a:pt x="8267" y="7065"/>
                      <a:pt x="7681" y="7964"/>
                      <a:pt x="6965" y="8772"/>
                    </a:cubicBezTo>
                    <a:cubicBezTo>
                      <a:pt x="6596" y="9189"/>
                      <a:pt x="6320" y="9357"/>
                      <a:pt x="6111" y="9357"/>
                    </a:cubicBezTo>
                    <a:cubicBezTo>
                      <a:pt x="5444" y="9357"/>
                      <a:pt x="5452" y="7655"/>
                      <a:pt x="5320" y="6794"/>
                    </a:cubicBezTo>
                    <a:cubicBezTo>
                      <a:pt x="5242" y="6274"/>
                      <a:pt x="4460" y="6170"/>
                      <a:pt x="4090" y="6072"/>
                    </a:cubicBezTo>
                    <a:cubicBezTo>
                      <a:pt x="2686" y="5698"/>
                      <a:pt x="1358" y="5643"/>
                      <a:pt x="1207" y="3827"/>
                    </a:cubicBezTo>
                    <a:cubicBezTo>
                      <a:pt x="1060" y="2068"/>
                      <a:pt x="2597" y="851"/>
                      <a:pt x="4225" y="809"/>
                    </a:cubicBezTo>
                    <a:cubicBezTo>
                      <a:pt x="4740" y="796"/>
                      <a:pt x="4746" y="1"/>
                      <a:pt x="4236" y="1"/>
                    </a:cubicBezTo>
                    <a:close/>
                  </a:path>
                </a:pathLst>
              </a:custGeom>
              <a:solidFill>
                <a:srgbClr val="1D1D1B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26;p45"/>
              <p:cNvSpPr/>
              <p:nvPr/>
            </p:nvSpPr>
            <p:spPr>
              <a:xfrm>
                <a:off x="3310776" y="3103670"/>
                <a:ext cx="136469" cy="141596"/>
              </a:xfrm>
              <a:custGeom>
                <a:avLst/>
                <a:gdLst/>
                <a:ahLst/>
                <a:cxnLst/>
                <a:rect l="l" t="t" r="r" b="b"/>
                <a:pathLst>
                  <a:path w="9848" h="10218" extrusionOk="0">
                    <a:moveTo>
                      <a:pt x="5452" y="0"/>
                    </a:moveTo>
                    <a:cubicBezTo>
                      <a:pt x="4981" y="0"/>
                      <a:pt x="5001" y="760"/>
                      <a:pt x="5498" y="809"/>
                    </a:cubicBezTo>
                    <a:cubicBezTo>
                      <a:pt x="6500" y="909"/>
                      <a:pt x="7346" y="1200"/>
                      <a:pt x="8122" y="1865"/>
                    </a:cubicBezTo>
                    <a:cubicBezTo>
                      <a:pt x="9848" y="3347"/>
                      <a:pt x="8272" y="5175"/>
                      <a:pt x="6479" y="5317"/>
                    </a:cubicBezTo>
                    <a:cubicBezTo>
                      <a:pt x="5875" y="5363"/>
                      <a:pt x="5298" y="5647"/>
                      <a:pt x="5070" y="6236"/>
                    </a:cubicBezTo>
                    <a:cubicBezTo>
                      <a:pt x="4748" y="7058"/>
                      <a:pt x="4814" y="7957"/>
                      <a:pt x="4635" y="8812"/>
                    </a:cubicBezTo>
                    <a:cubicBezTo>
                      <a:pt x="4532" y="9311"/>
                      <a:pt x="4318" y="9510"/>
                      <a:pt x="4042" y="9510"/>
                    </a:cubicBezTo>
                    <a:cubicBezTo>
                      <a:pt x="3058" y="9510"/>
                      <a:pt x="1287" y="6975"/>
                      <a:pt x="921" y="6501"/>
                    </a:cubicBezTo>
                    <a:cubicBezTo>
                      <a:pt x="829" y="6381"/>
                      <a:pt x="703" y="6331"/>
                      <a:pt x="579" y="6331"/>
                    </a:cubicBezTo>
                    <a:cubicBezTo>
                      <a:pt x="283" y="6331"/>
                      <a:pt x="0" y="6616"/>
                      <a:pt x="225" y="6908"/>
                    </a:cubicBezTo>
                    <a:cubicBezTo>
                      <a:pt x="1222" y="8208"/>
                      <a:pt x="2131" y="10217"/>
                      <a:pt x="3997" y="10217"/>
                    </a:cubicBezTo>
                    <a:cubicBezTo>
                      <a:pt x="4096" y="10217"/>
                      <a:pt x="4198" y="10212"/>
                      <a:pt x="4303" y="10200"/>
                    </a:cubicBezTo>
                    <a:cubicBezTo>
                      <a:pt x="5709" y="10042"/>
                      <a:pt x="5520" y="7918"/>
                      <a:pt x="5686" y="6951"/>
                    </a:cubicBezTo>
                    <a:cubicBezTo>
                      <a:pt x="5884" y="5812"/>
                      <a:pt x="7798" y="6267"/>
                      <a:pt x="8529" y="5616"/>
                    </a:cubicBezTo>
                    <a:cubicBezTo>
                      <a:pt x="9285" y="4941"/>
                      <a:pt x="9604" y="4238"/>
                      <a:pt x="9614" y="3231"/>
                    </a:cubicBezTo>
                    <a:cubicBezTo>
                      <a:pt x="9638" y="1140"/>
                      <a:pt x="7192" y="170"/>
                      <a:pt x="5498" y="2"/>
                    </a:cubicBezTo>
                    <a:cubicBezTo>
                      <a:pt x="5482" y="1"/>
                      <a:pt x="5467" y="0"/>
                      <a:pt x="54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27;p45"/>
              <p:cNvSpPr/>
              <p:nvPr/>
            </p:nvSpPr>
            <p:spPr>
              <a:xfrm>
                <a:off x="2892487" y="3111112"/>
                <a:ext cx="531103" cy="436068"/>
              </a:xfrm>
              <a:custGeom>
                <a:avLst/>
                <a:gdLst/>
                <a:ahLst/>
                <a:cxnLst/>
                <a:rect l="l" t="t" r="r" b="b"/>
                <a:pathLst>
                  <a:path w="38326" h="31468" extrusionOk="0">
                    <a:moveTo>
                      <a:pt x="23422" y="0"/>
                    </a:moveTo>
                    <a:cubicBezTo>
                      <a:pt x="23385" y="0"/>
                      <a:pt x="23345" y="6"/>
                      <a:pt x="23304" y="18"/>
                    </a:cubicBezTo>
                    <a:cubicBezTo>
                      <a:pt x="13840" y="2697"/>
                      <a:pt x="5337" y="12130"/>
                      <a:pt x="2557" y="21363"/>
                    </a:cubicBezTo>
                    <a:cubicBezTo>
                      <a:pt x="1560" y="24673"/>
                      <a:pt x="731" y="29087"/>
                      <a:pt x="4527" y="30756"/>
                    </a:cubicBezTo>
                    <a:cubicBezTo>
                      <a:pt x="6005" y="31404"/>
                      <a:pt x="7789" y="31445"/>
                      <a:pt x="9452" y="31445"/>
                    </a:cubicBezTo>
                    <a:cubicBezTo>
                      <a:pt x="9694" y="31445"/>
                      <a:pt x="9935" y="31444"/>
                      <a:pt x="10171" y="31444"/>
                    </a:cubicBezTo>
                    <a:cubicBezTo>
                      <a:pt x="10390" y="31444"/>
                      <a:pt x="10606" y="31445"/>
                      <a:pt x="10818" y="31448"/>
                    </a:cubicBezTo>
                    <a:cubicBezTo>
                      <a:pt x="11757" y="31461"/>
                      <a:pt x="12697" y="31467"/>
                      <a:pt x="13636" y="31467"/>
                    </a:cubicBezTo>
                    <a:cubicBezTo>
                      <a:pt x="16302" y="31467"/>
                      <a:pt x="18969" y="31417"/>
                      <a:pt x="21635" y="31329"/>
                    </a:cubicBezTo>
                    <a:cubicBezTo>
                      <a:pt x="25220" y="31211"/>
                      <a:pt x="28802" y="30958"/>
                      <a:pt x="32373" y="30602"/>
                    </a:cubicBezTo>
                    <a:cubicBezTo>
                      <a:pt x="33898" y="30451"/>
                      <a:pt x="35845" y="30700"/>
                      <a:pt x="37228" y="29892"/>
                    </a:cubicBezTo>
                    <a:cubicBezTo>
                      <a:pt x="38326" y="29248"/>
                      <a:pt x="38270" y="27856"/>
                      <a:pt x="38206" y="26767"/>
                    </a:cubicBezTo>
                    <a:cubicBezTo>
                      <a:pt x="38087" y="24799"/>
                      <a:pt x="37789" y="22795"/>
                      <a:pt x="37590" y="20826"/>
                    </a:cubicBezTo>
                    <a:cubicBezTo>
                      <a:pt x="37394" y="18876"/>
                      <a:pt x="35498" y="18561"/>
                      <a:pt x="33663" y="18561"/>
                    </a:cubicBezTo>
                    <a:cubicBezTo>
                      <a:pt x="32790" y="18561"/>
                      <a:pt x="31931" y="18632"/>
                      <a:pt x="31274" y="18632"/>
                    </a:cubicBezTo>
                    <a:cubicBezTo>
                      <a:pt x="31231" y="18632"/>
                      <a:pt x="31190" y="18632"/>
                      <a:pt x="31149" y="18631"/>
                    </a:cubicBezTo>
                    <a:cubicBezTo>
                      <a:pt x="28445" y="18591"/>
                      <a:pt x="25725" y="18475"/>
                      <a:pt x="23012" y="18475"/>
                    </a:cubicBezTo>
                    <a:cubicBezTo>
                      <a:pt x="19280" y="18475"/>
                      <a:pt x="15562" y="18695"/>
                      <a:pt x="11919" y="19635"/>
                    </a:cubicBezTo>
                    <a:cubicBezTo>
                      <a:pt x="11454" y="19755"/>
                      <a:pt x="11601" y="20429"/>
                      <a:pt x="12023" y="20429"/>
                    </a:cubicBezTo>
                    <a:cubicBezTo>
                      <a:pt x="12058" y="20429"/>
                      <a:pt x="12095" y="20424"/>
                      <a:pt x="12133" y="20414"/>
                    </a:cubicBezTo>
                    <a:cubicBezTo>
                      <a:pt x="15743" y="19484"/>
                      <a:pt x="19434" y="19283"/>
                      <a:pt x="23136" y="19283"/>
                    </a:cubicBezTo>
                    <a:cubicBezTo>
                      <a:pt x="24020" y="19283"/>
                      <a:pt x="24904" y="19294"/>
                      <a:pt x="25788" y="19310"/>
                    </a:cubicBezTo>
                    <a:cubicBezTo>
                      <a:pt x="25830" y="19311"/>
                      <a:pt x="25875" y="19311"/>
                      <a:pt x="25921" y="19311"/>
                    </a:cubicBezTo>
                    <a:cubicBezTo>
                      <a:pt x="26906" y="19311"/>
                      <a:pt x="28793" y="19153"/>
                      <a:pt x="30725" y="19153"/>
                    </a:cubicBezTo>
                    <a:cubicBezTo>
                      <a:pt x="33637" y="19153"/>
                      <a:pt x="36650" y="19512"/>
                      <a:pt x="36832" y="21309"/>
                    </a:cubicBezTo>
                    <a:cubicBezTo>
                      <a:pt x="36946" y="22447"/>
                      <a:pt x="36899" y="23589"/>
                      <a:pt x="37074" y="24723"/>
                    </a:cubicBezTo>
                    <a:cubicBezTo>
                      <a:pt x="37497" y="27437"/>
                      <a:pt x="37590" y="29419"/>
                      <a:pt x="34284" y="29672"/>
                    </a:cubicBezTo>
                    <a:cubicBezTo>
                      <a:pt x="29665" y="30029"/>
                      <a:pt x="25057" y="30408"/>
                      <a:pt x="20425" y="30562"/>
                    </a:cubicBezTo>
                    <a:cubicBezTo>
                      <a:pt x="17874" y="30646"/>
                      <a:pt x="15228" y="30793"/>
                      <a:pt x="12597" y="30793"/>
                    </a:cubicBezTo>
                    <a:cubicBezTo>
                      <a:pt x="10428" y="30793"/>
                      <a:pt x="8270" y="30693"/>
                      <a:pt x="6184" y="30377"/>
                    </a:cubicBezTo>
                    <a:cubicBezTo>
                      <a:pt x="1" y="29437"/>
                      <a:pt x="3187" y="21290"/>
                      <a:pt x="4777" y="17627"/>
                    </a:cubicBezTo>
                    <a:cubicBezTo>
                      <a:pt x="7896" y="10433"/>
                      <a:pt x="15969" y="2934"/>
                      <a:pt x="23518" y="797"/>
                    </a:cubicBezTo>
                    <a:cubicBezTo>
                      <a:pt x="23977" y="666"/>
                      <a:pt x="23836" y="0"/>
                      <a:pt x="2342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28;p45"/>
              <p:cNvSpPr/>
              <p:nvPr/>
            </p:nvSpPr>
            <p:spPr>
              <a:xfrm>
                <a:off x="3389833" y="2664678"/>
                <a:ext cx="544530" cy="586283"/>
              </a:xfrm>
              <a:custGeom>
                <a:avLst/>
                <a:gdLst/>
                <a:ahLst/>
                <a:cxnLst/>
                <a:rect l="l" t="t" r="r" b="b"/>
                <a:pathLst>
                  <a:path w="39295" h="42308" extrusionOk="0">
                    <a:moveTo>
                      <a:pt x="28594" y="1"/>
                    </a:moveTo>
                    <a:cubicBezTo>
                      <a:pt x="28436" y="1"/>
                      <a:pt x="28253" y="141"/>
                      <a:pt x="28227" y="298"/>
                    </a:cubicBezTo>
                    <a:cubicBezTo>
                      <a:pt x="28040" y="1461"/>
                      <a:pt x="27321" y="2522"/>
                      <a:pt x="26932" y="3637"/>
                    </a:cubicBezTo>
                    <a:cubicBezTo>
                      <a:pt x="26432" y="5065"/>
                      <a:pt x="26179" y="6595"/>
                      <a:pt x="25843" y="8068"/>
                    </a:cubicBezTo>
                    <a:cubicBezTo>
                      <a:pt x="24938" y="12053"/>
                      <a:pt x="23115" y="15711"/>
                      <a:pt x="20932" y="19140"/>
                    </a:cubicBezTo>
                    <a:cubicBezTo>
                      <a:pt x="16487" y="26123"/>
                      <a:pt x="9064" y="31597"/>
                      <a:pt x="521" y="31654"/>
                    </a:cubicBezTo>
                    <a:cubicBezTo>
                      <a:pt x="4" y="31657"/>
                      <a:pt x="0" y="32460"/>
                      <a:pt x="516" y="32460"/>
                    </a:cubicBezTo>
                    <a:cubicBezTo>
                      <a:pt x="518" y="32460"/>
                      <a:pt x="520" y="32460"/>
                      <a:pt x="521" y="32460"/>
                    </a:cubicBezTo>
                    <a:lnTo>
                      <a:pt x="521" y="32460"/>
                    </a:lnTo>
                    <a:lnTo>
                      <a:pt x="520" y="32462"/>
                    </a:lnTo>
                    <a:cubicBezTo>
                      <a:pt x="8995" y="32405"/>
                      <a:pt x="16343" y="27214"/>
                      <a:pt x="21022" y="20457"/>
                    </a:cubicBezTo>
                    <a:cubicBezTo>
                      <a:pt x="23785" y="16467"/>
                      <a:pt x="25748" y="12124"/>
                      <a:pt x="26823" y="7397"/>
                    </a:cubicBezTo>
                    <a:cubicBezTo>
                      <a:pt x="27321" y="5212"/>
                      <a:pt x="27962" y="3282"/>
                      <a:pt x="28864" y="1234"/>
                    </a:cubicBezTo>
                    <a:cubicBezTo>
                      <a:pt x="28975" y="980"/>
                      <a:pt x="29398" y="881"/>
                      <a:pt x="30000" y="881"/>
                    </a:cubicBezTo>
                    <a:cubicBezTo>
                      <a:pt x="32062" y="881"/>
                      <a:pt x="36227" y="2054"/>
                      <a:pt x="37157" y="2231"/>
                    </a:cubicBezTo>
                    <a:cubicBezTo>
                      <a:pt x="39295" y="2638"/>
                      <a:pt x="30454" y="23634"/>
                      <a:pt x="29367" y="25580"/>
                    </a:cubicBezTo>
                    <a:cubicBezTo>
                      <a:pt x="24763" y="33819"/>
                      <a:pt x="17342" y="39646"/>
                      <a:pt x="8001" y="41519"/>
                    </a:cubicBezTo>
                    <a:cubicBezTo>
                      <a:pt x="7522" y="41615"/>
                      <a:pt x="7683" y="42307"/>
                      <a:pt x="8126" y="42307"/>
                    </a:cubicBezTo>
                    <a:cubicBezTo>
                      <a:pt x="8154" y="42307"/>
                      <a:pt x="8185" y="42304"/>
                      <a:pt x="8216" y="42298"/>
                    </a:cubicBezTo>
                    <a:cubicBezTo>
                      <a:pt x="27749" y="38382"/>
                      <a:pt x="34311" y="19208"/>
                      <a:pt x="38694" y="2127"/>
                    </a:cubicBezTo>
                    <a:cubicBezTo>
                      <a:pt x="38744" y="1932"/>
                      <a:pt x="38632" y="1669"/>
                      <a:pt x="38412" y="1631"/>
                    </a:cubicBezTo>
                    <a:cubicBezTo>
                      <a:pt x="35146" y="1072"/>
                      <a:pt x="31929" y="261"/>
                      <a:pt x="28616" y="2"/>
                    </a:cubicBezTo>
                    <a:cubicBezTo>
                      <a:pt x="28609" y="1"/>
                      <a:pt x="28602" y="1"/>
                      <a:pt x="2859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29;p45"/>
              <p:cNvSpPr/>
              <p:nvPr/>
            </p:nvSpPr>
            <p:spPr>
              <a:xfrm>
                <a:off x="3404688" y="3361378"/>
                <a:ext cx="172734" cy="169560"/>
              </a:xfrm>
              <a:custGeom>
                <a:avLst/>
                <a:gdLst/>
                <a:ahLst/>
                <a:cxnLst/>
                <a:rect l="l" t="t" r="r" b="b"/>
                <a:pathLst>
                  <a:path w="12465" h="12236" extrusionOk="0">
                    <a:moveTo>
                      <a:pt x="6099" y="0"/>
                    </a:moveTo>
                    <a:cubicBezTo>
                      <a:pt x="5512" y="0"/>
                      <a:pt x="4837" y="464"/>
                      <a:pt x="4409" y="729"/>
                    </a:cubicBezTo>
                    <a:cubicBezTo>
                      <a:pt x="2956" y="1634"/>
                      <a:pt x="1518" y="2502"/>
                      <a:pt x="289" y="3699"/>
                    </a:cubicBezTo>
                    <a:cubicBezTo>
                      <a:pt x="1" y="3981"/>
                      <a:pt x="278" y="4387"/>
                      <a:pt x="592" y="4387"/>
                    </a:cubicBezTo>
                    <a:cubicBezTo>
                      <a:pt x="683" y="4387"/>
                      <a:pt x="777" y="4353"/>
                      <a:pt x="862" y="4271"/>
                    </a:cubicBezTo>
                    <a:lnTo>
                      <a:pt x="864" y="4271"/>
                    </a:lnTo>
                    <a:cubicBezTo>
                      <a:pt x="2129" y="3035"/>
                      <a:pt x="3635" y="2162"/>
                      <a:pt x="5125" y="1234"/>
                    </a:cubicBezTo>
                    <a:cubicBezTo>
                      <a:pt x="5225" y="1172"/>
                      <a:pt x="5289" y="1145"/>
                      <a:pt x="5323" y="1145"/>
                    </a:cubicBezTo>
                    <a:cubicBezTo>
                      <a:pt x="5603" y="1145"/>
                      <a:pt x="3879" y="3027"/>
                      <a:pt x="3619" y="3377"/>
                    </a:cubicBezTo>
                    <a:cubicBezTo>
                      <a:pt x="3443" y="3616"/>
                      <a:pt x="3671" y="3986"/>
                      <a:pt x="3950" y="3986"/>
                    </a:cubicBezTo>
                    <a:cubicBezTo>
                      <a:pt x="3956" y="3986"/>
                      <a:pt x="3963" y="3985"/>
                      <a:pt x="3969" y="3985"/>
                    </a:cubicBezTo>
                    <a:cubicBezTo>
                      <a:pt x="5949" y="3866"/>
                      <a:pt x="7808" y="3040"/>
                      <a:pt x="9811" y="3035"/>
                    </a:cubicBezTo>
                    <a:cubicBezTo>
                      <a:pt x="9822" y="3035"/>
                      <a:pt x="9832" y="3035"/>
                      <a:pt x="9843" y="3035"/>
                    </a:cubicBezTo>
                    <a:cubicBezTo>
                      <a:pt x="11803" y="3035"/>
                      <a:pt x="8938" y="3684"/>
                      <a:pt x="8492" y="3783"/>
                    </a:cubicBezTo>
                    <a:cubicBezTo>
                      <a:pt x="7343" y="4032"/>
                      <a:pt x="6221" y="4388"/>
                      <a:pt x="5137" y="4847"/>
                    </a:cubicBezTo>
                    <a:cubicBezTo>
                      <a:pt x="4791" y="4994"/>
                      <a:pt x="4938" y="5491"/>
                      <a:pt x="5234" y="5585"/>
                    </a:cubicBezTo>
                    <a:cubicBezTo>
                      <a:pt x="6830" y="6095"/>
                      <a:pt x="8620" y="5927"/>
                      <a:pt x="10273" y="6036"/>
                    </a:cubicBezTo>
                    <a:cubicBezTo>
                      <a:pt x="12375" y="6177"/>
                      <a:pt x="10223" y="6615"/>
                      <a:pt x="9418" y="6751"/>
                    </a:cubicBezTo>
                    <a:cubicBezTo>
                      <a:pt x="8321" y="6938"/>
                      <a:pt x="7211" y="6988"/>
                      <a:pt x="6122" y="7227"/>
                    </a:cubicBezTo>
                    <a:cubicBezTo>
                      <a:pt x="5704" y="7321"/>
                      <a:pt x="5775" y="7882"/>
                      <a:pt x="6122" y="8006"/>
                    </a:cubicBezTo>
                    <a:cubicBezTo>
                      <a:pt x="7589" y="8534"/>
                      <a:pt x="9261" y="8437"/>
                      <a:pt x="10765" y="8884"/>
                    </a:cubicBezTo>
                    <a:cubicBezTo>
                      <a:pt x="11245" y="9028"/>
                      <a:pt x="9787" y="9208"/>
                      <a:pt x="9680" y="9213"/>
                    </a:cubicBezTo>
                    <a:cubicBezTo>
                      <a:pt x="9193" y="9240"/>
                      <a:pt x="8703" y="9237"/>
                      <a:pt x="8217" y="9242"/>
                    </a:cubicBezTo>
                    <a:cubicBezTo>
                      <a:pt x="7448" y="9251"/>
                      <a:pt x="6611" y="9213"/>
                      <a:pt x="5880" y="9490"/>
                    </a:cubicBezTo>
                    <a:cubicBezTo>
                      <a:pt x="5549" y="9614"/>
                      <a:pt x="5479" y="10023"/>
                      <a:pt x="5783" y="10227"/>
                    </a:cubicBezTo>
                    <a:cubicBezTo>
                      <a:pt x="6219" y="10520"/>
                      <a:pt x="6626" y="10679"/>
                      <a:pt x="7133" y="10840"/>
                    </a:cubicBezTo>
                    <a:cubicBezTo>
                      <a:pt x="8128" y="11157"/>
                      <a:pt x="7877" y="11249"/>
                      <a:pt x="7316" y="11249"/>
                    </a:cubicBezTo>
                    <a:cubicBezTo>
                      <a:pt x="6735" y="11249"/>
                      <a:pt x="5822" y="11151"/>
                      <a:pt x="5615" y="11103"/>
                    </a:cubicBezTo>
                    <a:cubicBezTo>
                      <a:pt x="4168" y="10771"/>
                      <a:pt x="2264" y="10999"/>
                      <a:pt x="941" y="10418"/>
                    </a:cubicBezTo>
                    <a:cubicBezTo>
                      <a:pt x="882" y="10391"/>
                      <a:pt x="823" y="10380"/>
                      <a:pt x="767" y="10380"/>
                    </a:cubicBezTo>
                    <a:cubicBezTo>
                      <a:pt x="380" y="10380"/>
                      <a:pt x="119" y="10932"/>
                      <a:pt x="535" y="11115"/>
                    </a:cubicBezTo>
                    <a:cubicBezTo>
                      <a:pt x="1894" y="11712"/>
                      <a:pt x="3429" y="11422"/>
                      <a:pt x="4855" y="11750"/>
                    </a:cubicBezTo>
                    <a:cubicBezTo>
                      <a:pt x="5714" y="11949"/>
                      <a:pt x="6632" y="12235"/>
                      <a:pt x="7529" y="12235"/>
                    </a:cubicBezTo>
                    <a:cubicBezTo>
                      <a:pt x="7918" y="12235"/>
                      <a:pt x="8303" y="12181"/>
                      <a:pt x="8677" y="12043"/>
                    </a:cubicBezTo>
                    <a:cubicBezTo>
                      <a:pt x="8864" y="11976"/>
                      <a:pt x="9048" y="11763"/>
                      <a:pt x="8958" y="11548"/>
                    </a:cubicBezTo>
                    <a:cubicBezTo>
                      <a:pt x="8609" y="10698"/>
                      <a:pt x="8077" y="10422"/>
                      <a:pt x="7453" y="10156"/>
                    </a:cubicBezTo>
                    <a:lnTo>
                      <a:pt x="7453" y="10156"/>
                    </a:lnTo>
                    <a:cubicBezTo>
                      <a:pt x="7454" y="10156"/>
                      <a:pt x="7455" y="10156"/>
                      <a:pt x="7457" y="10156"/>
                    </a:cubicBezTo>
                    <a:cubicBezTo>
                      <a:pt x="7779" y="10156"/>
                      <a:pt x="8130" y="10160"/>
                      <a:pt x="8491" y="10160"/>
                    </a:cubicBezTo>
                    <a:cubicBezTo>
                      <a:pt x="10147" y="10160"/>
                      <a:pt x="11991" y="10065"/>
                      <a:pt x="11991" y="8996"/>
                    </a:cubicBezTo>
                    <a:cubicBezTo>
                      <a:pt x="11991" y="8137"/>
                      <a:pt x="10619" y="7795"/>
                      <a:pt x="9205" y="7606"/>
                    </a:cubicBezTo>
                    <a:lnTo>
                      <a:pt x="9205" y="7606"/>
                    </a:lnTo>
                    <a:cubicBezTo>
                      <a:pt x="10273" y="7461"/>
                      <a:pt x="11318" y="7240"/>
                      <a:pt x="12243" y="6675"/>
                    </a:cubicBezTo>
                    <a:cubicBezTo>
                      <a:pt x="12408" y="6575"/>
                      <a:pt x="12465" y="6402"/>
                      <a:pt x="12429" y="6220"/>
                    </a:cubicBezTo>
                    <a:cubicBezTo>
                      <a:pt x="12205" y="5066"/>
                      <a:pt x="9923" y="4978"/>
                      <a:pt x="7977" y="4957"/>
                    </a:cubicBezTo>
                    <a:lnTo>
                      <a:pt x="7977" y="4957"/>
                    </a:lnTo>
                    <a:cubicBezTo>
                      <a:pt x="9720" y="4538"/>
                      <a:pt x="11686" y="3925"/>
                      <a:pt x="11494" y="3004"/>
                    </a:cubicBezTo>
                    <a:cubicBezTo>
                      <a:pt x="11358" y="2354"/>
                      <a:pt x="10647" y="2132"/>
                      <a:pt x="9707" y="2132"/>
                    </a:cubicBezTo>
                    <a:cubicBezTo>
                      <a:pt x="8376" y="2132"/>
                      <a:pt x="6586" y="2578"/>
                      <a:pt x="5328" y="2888"/>
                    </a:cubicBezTo>
                    <a:lnTo>
                      <a:pt x="5328" y="2888"/>
                    </a:lnTo>
                    <a:cubicBezTo>
                      <a:pt x="6391" y="1902"/>
                      <a:pt x="7728" y="411"/>
                      <a:pt x="6354" y="33"/>
                    </a:cubicBezTo>
                    <a:cubicBezTo>
                      <a:pt x="6272" y="10"/>
                      <a:pt x="6187" y="0"/>
                      <a:pt x="60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030;p45"/>
              <p:cNvSpPr/>
              <p:nvPr/>
            </p:nvSpPr>
            <p:spPr>
              <a:xfrm>
                <a:off x="3330703" y="3368667"/>
                <a:ext cx="19858" cy="159763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11529" extrusionOk="0">
                    <a:moveTo>
                      <a:pt x="753" y="0"/>
                    </a:moveTo>
                    <a:cubicBezTo>
                      <a:pt x="551" y="0"/>
                      <a:pt x="348" y="130"/>
                      <a:pt x="346" y="390"/>
                    </a:cubicBezTo>
                    <a:cubicBezTo>
                      <a:pt x="317" y="4016"/>
                      <a:pt x="0" y="7638"/>
                      <a:pt x="603" y="11237"/>
                    </a:cubicBezTo>
                    <a:cubicBezTo>
                      <a:pt x="637" y="11441"/>
                      <a:pt x="781" y="11529"/>
                      <a:pt x="937" y="11529"/>
                    </a:cubicBezTo>
                    <a:cubicBezTo>
                      <a:pt x="1172" y="11529"/>
                      <a:pt x="1433" y="11328"/>
                      <a:pt x="1382" y="11022"/>
                    </a:cubicBezTo>
                    <a:cubicBezTo>
                      <a:pt x="793" y="7499"/>
                      <a:pt x="1127" y="3939"/>
                      <a:pt x="1153" y="390"/>
                    </a:cubicBezTo>
                    <a:cubicBezTo>
                      <a:pt x="1156" y="130"/>
                      <a:pt x="955" y="0"/>
                      <a:pt x="75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031;p45"/>
              <p:cNvSpPr/>
              <p:nvPr/>
            </p:nvSpPr>
            <p:spPr>
              <a:xfrm>
                <a:off x="3765177" y="2712722"/>
                <a:ext cx="148012" cy="40270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2906" extrusionOk="0">
                    <a:moveTo>
                      <a:pt x="544" y="0"/>
                    </a:moveTo>
                    <a:cubicBezTo>
                      <a:pt x="138" y="0"/>
                      <a:pt x="0" y="661"/>
                      <a:pt x="453" y="798"/>
                    </a:cubicBezTo>
                    <a:cubicBezTo>
                      <a:pt x="3574" y="1750"/>
                      <a:pt x="6775" y="2323"/>
                      <a:pt x="9981" y="2898"/>
                    </a:cubicBezTo>
                    <a:cubicBezTo>
                      <a:pt x="10009" y="2903"/>
                      <a:pt x="10036" y="2905"/>
                      <a:pt x="10062" y="2905"/>
                    </a:cubicBezTo>
                    <a:cubicBezTo>
                      <a:pt x="10512" y="2905"/>
                      <a:pt x="10680" y="2206"/>
                      <a:pt x="10196" y="2119"/>
                    </a:cubicBezTo>
                    <a:cubicBezTo>
                      <a:pt x="6990" y="1544"/>
                      <a:pt x="3787" y="970"/>
                      <a:pt x="668" y="19"/>
                    </a:cubicBezTo>
                    <a:cubicBezTo>
                      <a:pt x="624" y="6"/>
                      <a:pt x="583" y="0"/>
                      <a:pt x="54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032;p45"/>
              <p:cNvSpPr/>
              <p:nvPr/>
            </p:nvSpPr>
            <p:spPr>
              <a:xfrm>
                <a:off x="3777524" y="2519687"/>
                <a:ext cx="174230" cy="173163"/>
              </a:xfrm>
              <a:custGeom>
                <a:avLst/>
                <a:gdLst/>
                <a:ahLst/>
                <a:cxnLst/>
                <a:rect l="l" t="t" r="r" b="b"/>
                <a:pathLst>
                  <a:path w="12573" h="12496" extrusionOk="0">
                    <a:moveTo>
                      <a:pt x="4655" y="0"/>
                    </a:moveTo>
                    <a:cubicBezTo>
                      <a:pt x="3196" y="0"/>
                      <a:pt x="2912" y="3642"/>
                      <a:pt x="2744" y="5802"/>
                    </a:cubicBezTo>
                    <a:lnTo>
                      <a:pt x="2744" y="5802"/>
                    </a:lnTo>
                    <a:cubicBezTo>
                      <a:pt x="2264" y="4785"/>
                      <a:pt x="1565" y="3559"/>
                      <a:pt x="941" y="3559"/>
                    </a:cubicBezTo>
                    <a:cubicBezTo>
                      <a:pt x="767" y="3559"/>
                      <a:pt x="599" y="3654"/>
                      <a:pt x="443" y="3875"/>
                    </a:cubicBezTo>
                    <a:cubicBezTo>
                      <a:pt x="0" y="4503"/>
                      <a:pt x="246" y="5358"/>
                      <a:pt x="414" y="6051"/>
                    </a:cubicBezTo>
                    <a:cubicBezTo>
                      <a:pt x="812" y="7712"/>
                      <a:pt x="1203" y="9350"/>
                      <a:pt x="1958" y="10889"/>
                    </a:cubicBezTo>
                    <a:cubicBezTo>
                      <a:pt x="2030" y="11035"/>
                      <a:pt x="2147" y="11095"/>
                      <a:pt x="2267" y="11095"/>
                    </a:cubicBezTo>
                    <a:cubicBezTo>
                      <a:pt x="2532" y="11095"/>
                      <a:pt x="2813" y="10802"/>
                      <a:pt x="2656" y="10482"/>
                    </a:cubicBezTo>
                    <a:cubicBezTo>
                      <a:pt x="1930" y="9002"/>
                      <a:pt x="1577" y="7427"/>
                      <a:pt x="1193" y="5836"/>
                    </a:cubicBezTo>
                    <a:cubicBezTo>
                      <a:pt x="1013" y="5091"/>
                      <a:pt x="993" y="4808"/>
                      <a:pt x="1070" y="4808"/>
                    </a:cubicBezTo>
                    <a:cubicBezTo>
                      <a:pt x="1285" y="4808"/>
                      <a:pt x="2261" y="7020"/>
                      <a:pt x="2632" y="7541"/>
                    </a:cubicBezTo>
                    <a:cubicBezTo>
                      <a:pt x="2721" y="7666"/>
                      <a:pt x="2864" y="7732"/>
                      <a:pt x="3002" y="7732"/>
                    </a:cubicBezTo>
                    <a:cubicBezTo>
                      <a:pt x="3163" y="7732"/>
                      <a:pt x="3318" y="7641"/>
                      <a:pt x="3369" y="7444"/>
                    </a:cubicBezTo>
                    <a:cubicBezTo>
                      <a:pt x="3899" y="5434"/>
                      <a:pt x="3552" y="3236"/>
                      <a:pt x="4421" y="1306"/>
                    </a:cubicBezTo>
                    <a:cubicBezTo>
                      <a:pt x="4459" y="1222"/>
                      <a:pt x="4490" y="1186"/>
                      <a:pt x="4516" y="1186"/>
                    </a:cubicBezTo>
                    <a:cubicBezTo>
                      <a:pt x="4690" y="1186"/>
                      <a:pt x="4606" y="2883"/>
                      <a:pt x="4581" y="3123"/>
                    </a:cubicBezTo>
                    <a:cubicBezTo>
                      <a:pt x="4466" y="4254"/>
                      <a:pt x="4440" y="5405"/>
                      <a:pt x="4539" y="6537"/>
                    </a:cubicBezTo>
                    <a:cubicBezTo>
                      <a:pt x="4560" y="6786"/>
                      <a:pt x="4745" y="6930"/>
                      <a:pt x="4940" y="6930"/>
                    </a:cubicBezTo>
                    <a:cubicBezTo>
                      <a:pt x="5067" y="6930"/>
                      <a:pt x="5198" y="6870"/>
                      <a:pt x="5292" y="6740"/>
                    </a:cubicBezTo>
                    <a:cubicBezTo>
                      <a:pt x="6303" y="5334"/>
                      <a:pt x="6687" y="3508"/>
                      <a:pt x="7356" y="1932"/>
                    </a:cubicBezTo>
                    <a:cubicBezTo>
                      <a:pt x="7533" y="1513"/>
                      <a:pt x="7647" y="1350"/>
                      <a:pt x="7716" y="1350"/>
                    </a:cubicBezTo>
                    <a:cubicBezTo>
                      <a:pt x="7939" y="1350"/>
                      <a:pt x="7707" y="3029"/>
                      <a:pt x="7653" y="3357"/>
                    </a:cubicBezTo>
                    <a:cubicBezTo>
                      <a:pt x="7482" y="4392"/>
                      <a:pt x="7226" y="5403"/>
                      <a:pt x="7117" y="6447"/>
                    </a:cubicBezTo>
                    <a:cubicBezTo>
                      <a:pt x="7093" y="6678"/>
                      <a:pt x="7328" y="6855"/>
                      <a:pt x="7545" y="6855"/>
                    </a:cubicBezTo>
                    <a:cubicBezTo>
                      <a:pt x="7645" y="6855"/>
                      <a:pt x="7740" y="6818"/>
                      <a:pt x="7806" y="6733"/>
                    </a:cubicBezTo>
                    <a:cubicBezTo>
                      <a:pt x="8817" y="5426"/>
                      <a:pt x="9213" y="3726"/>
                      <a:pt x="10234" y="2410"/>
                    </a:cubicBezTo>
                    <a:cubicBezTo>
                      <a:pt x="10234" y="2410"/>
                      <a:pt x="10234" y="2410"/>
                      <a:pt x="10234" y="2410"/>
                    </a:cubicBezTo>
                    <a:lnTo>
                      <a:pt x="10234" y="2410"/>
                    </a:lnTo>
                    <a:cubicBezTo>
                      <a:pt x="10236" y="2410"/>
                      <a:pt x="10137" y="3568"/>
                      <a:pt x="10106" y="3686"/>
                    </a:cubicBezTo>
                    <a:cubicBezTo>
                      <a:pt x="9980" y="4157"/>
                      <a:pt x="9824" y="4621"/>
                      <a:pt x="9677" y="5086"/>
                    </a:cubicBezTo>
                    <a:cubicBezTo>
                      <a:pt x="9447" y="5822"/>
                      <a:pt x="9154" y="6601"/>
                      <a:pt x="9189" y="7383"/>
                    </a:cubicBezTo>
                    <a:cubicBezTo>
                      <a:pt x="9200" y="7636"/>
                      <a:pt x="9383" y="7773"/>
                      <a:pt x="9584" y="7773"/>
                    </a:cubicBezTo>
                    <a:cubicBezTo>
                      <a:pt x="9684" y="7773"/>
                      <a:pt x="9789" y="7739"/>
                      <a:pt x="9879" y="7669"/>
                    </a:cubicBezTo>
                    <a:cubicBezTo>
                      <a:pt x="10168" y="7442"/>
                      <a:pt x="10385" y="7254"/>
                      <a:pt x="10603" y="6952"/>
                    </a:cubicBezTo>
                    <a:cubicBezTo>
                      <a:pt x="10990" y="6417"/>
                      <a:pt x="11216" y="6211"/>
                      <a:pt x="11324" y="6211"/>
                    </a:cubicBezTo>
                    <a:cubicBezTo>
                      <a:pt x="11532" y="6211"/>
                      <a:pt x="11299" y="6982"/>
                      <a:pt x="10934" y="7634"/>
                    </a:cubicBezTo>
                    <a:cubicBezTo>
                      <a:pt x="10146" y="9038"/>
                      <a:pt x="9317" y="10387"/>
                      <a:pt x="8687" y="11876"/>
                    </a:cubicBezTo>
                    <a:cubicBezTo>
                      <a:pt x="8550" y="12200"/>
                      <a:pt x="8833" y="12496"/>
                      <a:pt x="9090" y="12496"/>
                    </a:cubicBezTo>
                    <a:cubicBezTo>
                      <a:pt x="9208" y="12496"/>
                      <a:pt x="9321" y="12433"/>
                      <a:pt x="9384" y="12282"/>
                    </a:cubicBezTo>
                    <a:cubicBezTo>
                      <a:pt x="10250" y="10236"/>
                      <a:pt x="12573" y="7769"/>
                      <a:pt x="12490" y="5481"/>
                    </a:cubicBezTo>
                    <a:cubicBezTo>
                      <a:pt x="12483" y="5281"/>
                      <a:pt x="12324" y="5077"/>
                      <a:pt x="12112" y="5077"/>
                    </a:cubicBezTo>
                    <a:cubicBezTo>
                      <a:pt x="12104" y="5077"/>
                      <a:pt x="12095" y="5077"/>
                      <a:pt x="12086" y="5078"/>
                    </a:cubicBezTo>
                    <a:cubicBezTo>
                      <a:pt x="11179" y="5144"/>
                      <a:pt x="10737" y="5585"/>
                      <a:pt x="10280" y="6108"/>
                    </a:cubicBezTo>
                    <a:lnTo>
                      <a:pt x="10280" y="6108"/>
                    </a:lnTo>
                    <a:cubicBezTo>
                      <a:pt x="10831" y="4452"/>
                      <a:pt x="11892" y="2077"/>
                      <a:pt x="10696" y="1436"/>
                    </a:cubicBezTo>
                    <a:cubicBezTo>
                      <a:pt x="10597" y="1382"/>
                      <a:pt x="10497" y="1357"/>
                      <a:pt x="10396" y="1357"/>
                    </a:cubicBezTo>
                    <a:cubicBezTo>
                      <a:pt x="9704" y="1357"/>
                      <a:pt x="8994" y="2536"/>
                      <a:pt x="8406" y="3736"/>
                    </a:cubicBezTo>
                    <a:lnTo>
                      <a:pt x="8406" y="3736"/>
                    </a:lnTo>
                    <a:cubicBezTo>
                      <a:pt x="8613" y="2633"/>
                      <a:pt x="8747" y="1529"/>
                      <a:pt x="8495" y="414"/>
                    </a:cubicBezTo>
                    <a:cubicBezTo>
                      <a:pt x="8451" y="226"/>
                      <a:pt x="8280" y="137"/>
                      <a:pt x="8105" y="118"/>
                    </a:cubicBezTo>
                    <a:cubicBezTo>
                      <a:pt x="8073" y="115"/>
                      <a:pt x="8041" y="113"/>
                      <a:pt x="8010" y="113"/>
                    </a:cubicBezTo>
                    <a:cubicBezTo>
                      <a:pt x="6933" y="113"/>
                      <a:pt x="6158" y="2134"/>
                      <a:pt x="5547" y="3904"/>
                    </a:cubicBezTo>
                    <a:lnTo>
                      <a:pt x="5547" y="3904"/>
                    </a:lnTo>
                    <a:cubicBezTo>
                      <a:pt x="5686" y="2117"/>
                      <a:pt x="5699" y="110"/>
                      <a:pt x="4757" y="6"/>
                    </a:cubicBezTo>
                    <a:cubicBezTo>
                      <a:pt x="4723" y="2"/>
                      <a:pt x="4689" y="0"/>
                      <a:pt x="4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033;p45"/>
              <p:cNvSpPr/>
              <p:nvPr/>
            </p:nvSpPr>
            <p:spPr>
              <a:xfrm>
                <a:off x="3494554" y="3242190"/>
                <a:ext cx="32330" cy="159680"/>
              </a:xfrm>
              <a:custGeom>
                <a:avLst/>
                <a:gdLst/>
                <a:ahLst/>
                <a:cxnLst/>
                <a:rect l="l" t="t" r="r" b="b"/>
                <a:pathLst>
                  <a:path w="2333" h="11523" extrusionOk="0">
                    <a:moveTo>
                      <a:pt x="492" y="1"/>
                    </a:moveTo>
                    <a:cubicBezTo>
                      <a:pt x="251" y="1"/>
                      <a:pt x="0" y="198"/>
                      <a:pt x="81" y="502"/>
                    </a:cubicBezTo>
                    <a:lnTo>
                      <a:pt x="82" y="502"/>
                    </a:lnTo>
                    <a:cubicBezTo>
                      <a:pt x="525" y="2165"/>
                      <a:pt x="711" y="3851"/>
                      <a:pt x="875" y="5562"/>
                    </a:cubicBezTo>
                    <a:cubicBezTo>
                      <a:pt x="1053" y="7434"/>
                      <a:pt x="1526" y="9238"/>
                      <a:pt x="1521" y="11132"/>
                    </a:cubicBezTo>
                    <a:cubicBezTo>
                      <a:pt x="1520" y="11393"/>
                      <a:pt x="1721" y="11523"/>
                      <a:pt x="1923" y="11523"/>
                    </a:cubicBezTo>
                    <a:cubicBezTo>
                      <a:pt x="2125" y="11523"/>
                      <a:pt x="2327" y="11393"/>
                      <a:pt x="2327" y="11132"/>
                    </a:cubicBezTo>
                    <a:cubicBezTo>
                      <a:pt x="2333" y="9477"/>
                      <a:pt x="2051" y="7883"/>
                      <a:pt x="1784" y="6254"/>
                    </a:cubicBezTo>
                    <a:cubicBezTo>
                      <a:pt x="1455" y="4246"/>
                      <a:pt x="1389" y="2264"/>
                      <a:pt x="860" y="287"/>
                    </a:cubicBezTo>
                    <a:cubicBezTo>
                      <a:pt x="807" y="87"/>
                      <a:pt x="651" y="1"/>
                      <a:pt x="4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034;p45"/>
              <p:cNvSpPr/>
              <p:nvPr/>
            </p:nvSpPr>
            <p:spPr>
              <a:xfrm>
                <a:off x="3107874" y="3264445"/>
                <a:ext cx="14412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035;p45"/>
              <p:cNvSpPr/>
              <p:nvPr/>
            </p:nvSpPr>
            <p:spPr>
              <a:xfrm>
                <a:off x="3206318" y="3237575"/>
                <a:ext cx="14440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9" extrusionOk="0">
                    <a:moveTo>
                      <a:pt x="522" y="0"/>
                    </a:moveTo>
                    <a:cubicBezTo>
                      <a:pt x="1" y="0"/>
                      <a:pt x="3" y="809"/>
                      <a:pt x="522" y="809"/>
                    </a:cubicBezTo>
                    <a:cubicBezTo>
                      <a:pt x="1041" y="809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036;p45"/>
              <p:cNvSpPr/>
              <p:nvPr/>
            </p:nvSpPr>
            <p:spPr>
              <a:xfrm>
                <a:off x="3213066" y="3324836"/>
                <a:ext cx="14398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037;p45"/>
              <p:cNvSpPr/>
              <p:nvPr/>
            </p:nvSpPr>
            <p:spPr>
              <a:xfrm>
                <a:off x="3349535" y="3280104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1" y="0"/>
                    </a:moveTo>
                    <a:cubicBezTo>
                      <a:pt x="0" y="0"/>
                      <a:pt x="2" y="807"/>
                      <a:pt x="521" y="807"/>
                    </a:cubicBezTo>
                    <a:cubicBezTo>
                      <a:pt x="1040" y="807"/>
                      <a:pt x="1040" y="0"/>
                      <a:pt x="521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038;p45"/>
              <p:cNvSpPr/>
              <p:nvPr/>
            </p:nvSpPr>
            <p:spPr>
              <a:xfrm>
                <a:off x="3423368" y="3329326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7"/>
                      <a:pt x="521" y="807"/>
                    </a:cubicBezTo>
                    <a:cubicBezTo>
                      <a:pt x="1042" y="807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039;p45"/>
              <p:cNvSpPr/>
              <p:nvPr/>
            </p:nvSpPr>
            <p:spPr>
              <a:xfrm>
                <a:off x="3486018" y="3201781"/>
                <a:ext cx="14440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8" extrusionOk="0">
                    <a:moveTo>
                      <a:pt x="522" y="1"/>
                    </a:moveTo>
                    <a:cubicBezTo>
                      <a:pt x="2" y="1"/>
                      <a:pt x="1" y="807"/>
                      <a:pt x="522" y="807"/>
                    </a:cubicBezTo>
                    <a:cubicBezTo>
                      <a:pt x="1041" y="807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040;p45"/>
              <p:cNvSpPr/>
              <p:nvPr/>
            </p:nvSpPr>
            <p:spPr>
              <a:xfrm>
                <a:off x="3541988" y="3110031"/>
                <a:ext cx="1439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39" y="809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041;p45"/>
              <p:cNvSpPr/>
              <p:nvPr/>
            </p:nvSpPr>
            <p:spPr>
              <a:xfrm>
                <a:off x="3640432" y="3130180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042;p45"/>
              <p:cNvSpPr/>
              <p:nvPr/>
            </p:nvSpPr>
            <p:spPr>
              <a:xfrm>
                <a:off x="3673995" y="3022756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1" y="1"/>
                    </a:moveTo>
                    <a:cubicBezTo>
                      <a:pt x="0" y="1"/>
                      <a:pt x="2" y="809"/>
                      <a:pt x="521" y="809"/>
                    </a:cubicBezTo>
                    <a:cubicBezTo>
                      <a:pt x="1041" y="809"/>
                      <a:pt x="1041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043;p45"/>
              <p:cNvSpPr/>
              <p:nvPr/>
            </p:nvSpPr>
            <p:spPr>
              <a:xfrm>
                <a:off x="3772438" y="2993683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8"/>
                      <a:pt x="521" y="808"/>
                    </a:cubicBezTo>
                    <a:cubicBezTo>
                      <a:pt x="1042" y="808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044;p45"/>
              <p:cNvSpPr/>
              <p:nvPr/>
            </p:nvSpPr>
            <p:spPr>
              <a:xfrm>
                <a:off x="3743365" y="2890680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41" y="809"/>
                      <a:pt x="1041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045;p45"/>
              <p:cNvSpPr/>
              <p:nvPr/>
            </p:nvSpPr>
            <p:spPr>
              <a:xfrm>
                <a:off x="3846299" y="2805678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41" y="807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046;p45"/>
              <p:cNvSpPr/>
              <p:nvPr/>
            </p:nvSpPr>
            <p:spPr>
              <a:xfrm>
                <a:off x="3783635" y="2783285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1"/>
                    </a:moveTo>
                    <a:cubicBezTo>
                      <a:pt x="1" y="1"/>
                      <a:pt x="1" y="808"/>
                      <a:pt x="520" y="808"/>
                    </a:cubicBezTo>
                    <a:cubicBezTo>
                      <a:pt x="1039" y="808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047;p45"/>
              <p:cNvSpPr/>
              <p:nvPr/>
            </p:nvSpPr>
            <p:spPr>
              <a:xfrm>
                <a:off x="3011662" y="3412110"/>
                <a:ext cx="1442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41" y="809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048;p45"/>
              <p:cNvSpPr/>
              <p:nvPr/>
            </p:nvSpPr>
            <p:spPr>
              <a:xfrm>
                <a:off x="3112336" y="3362889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049;p45"/>
              <p:cNvSpPr/>
              <p:nvPr/>
            </p:nvSpPr>
            <p:spPr>
              <a:xfrm>
                <a:off x="3112336" y="3454639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050;p45"/>
              <p:cNvSpPr/>
              <p:nvPr/>
            </p:nvSpPr>
            <p:spPr>
              <a:xfrm>
                <a:off x="3233160" y="3405390"/>
                <a:ext cx="14440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10" extrusionOk="0">
                    <a:moveTo>
                      <a:pt x="522" y="1"/>
                    </a:moveTo>
                    <a:cubicBezTo>
                      <a:pt x="3" y="1"/>
                      <a:pt x="1" y="809"/>
                      <a:pt x="522" y="809"/>
                    </a:cubicBezTo>
                    <a:cubicBezTo>
                      <a:pt x="1041" y="809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051;p45"/>
              <p:cNvSpPr/>
              <p:nvPr/>
            </p:nvSpPr>
            <p:spPr>
              <a:xfrm>
                <a:off x="3253336" y="3470298"/>
                <a:ext cx="1441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10" extrusionOk="0">
                    <a:moveTo>
                      <a:pt x="520" y="1"/>
                    </a:moveTo>
                    <a:cubicBezTo>
                      <a:pt x="1" y="1"/>
                      <a:pt x="1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" name="Google Shape;2052;p45"/>
            <p:cNvGrpSpPr/>
            <p:nvPr/>
          </p:nvGrpSpPr>
          <p:grpSpPr>
            <a:xfrm>
              <a:off x="3076557" y="2794399"/>
              <a:ext cx="314524" cy="180771"/>
              <a:chOff x="3380175" y="493600"/>
              <a:chExt cx="356725" cy="205025"/>
            </a:xfrm>
          </p:grpSpPr>
          <p:sp>
            <p:nvSpPr>
              <p:cNvPr id="6" name="Google Shape;2053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" name="Google Shape;2054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" name="Google Shape;2055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2056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2057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" name="Google Shape;2058;p45"/>
            <p:cNvSpPr/>
            <p:nvPr/>
          </p:nvSpPr>
          <p:spPr>
            <a:xfrm>
              <a:off x="3191748" y="2987199"/>
              <a:ext cx="94224" cy="53856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2" name="Picture 81"/>
          <p:cNvPicPr/>
          <p:nvPr/>
        </p:nvPicPr>
        <p:blipFill>
          <a:blip r:embed="rId3"/>
          <a:stretch>
            <a:fillRect/>
          </a:stretch>
        </p:blipFill>
        <p:spPr>
          <a:xfrm>
            <a:off x="3006615" y="119095"/>
            <a:ext cx="8353535" cy="6210374"/>
          </a:xfrm>
          <a:prstGeom prst="rect">
            <a:avLst/>
          </a:prstGeom>
        </p:spPr>
      </p:pic>
      <p:sp>
        <p:nvSpPr>
          <p:cNvPr id="83" name="Rounded Rectangular Callout 82"/>
          <p:cNvSpPr/>
          <p:nvPr/>
        </p:nvSpPr>
        <p:spPr>
          <a:xfrm>
            <a:off x="1058663" y="1489857"/>
            <a:ext cx="1513848" cy="1783829"/>
          </a:xfrm>
          <a:prstGeom prst="wedgeRoundRectCallout">
            <a:avLst>
              <a:gd name="adj1" fmla="val 5190"/>
              <a:gd name="adj2" fmla="val 86765"/>
              <a:gd name="adj3" fmla="val 16667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ả Nhiệm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ụ 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11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4766" y="216966"/>
            <a:ext cx="7677463" cy="4934022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5934855" y="2541570"/>
            <a:ext cx="839449" cy="50143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64766" y="884420"/>
            <a:ext cx="5219077" cy="569626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805534" y="1484026"/>
            <a:ext cx="5036695" cy="338777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3164173" y="982593"/>
            <a:ext cx="839449" cy="50143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9685" y="907623"/>
            <a:ext cx="2789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2878" y="2517687"/>
            <a:ext cx="2789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358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  <p:bldP spid="9" grpId="0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22;p23"/>
          <p:cNvSpPr txBox="1"/>
          <p:nvPr/>
        </p:nvSpPr>
        <p:spPr>
          <a:xfrm>
            <a:off x="3553398" y="407905"/>
            <a:ext cx="5025393" cy="615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73231" y="1149428"/>
            <a:ext cx="8319481" cy="493981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ự vẽ lại các hình trong phần thực hành trên máy tính cá nhân ở nhà (nếu có)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uyện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ập dùng bộ dụng cụ học tập vẽ lại các hình: hình thang, hình thang cân, hình bình hành, hình thoi, hình chữ nhật, hình vuông trên giấy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uẩn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ị Tiết sau học: Phân tích đặc điểm khí hậu Việt Nam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ìm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hiểu thông tin về đặc điểm khí hậu của Việt Nam trong năm (nhiệt độ lượng mưa, độ ẩm trung bình)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6" name="Google Shape;1972;p45"/>
          <p:cNvGrpSpPr/>
          <p:nvPr/>
        </p:nvGrpSpPr>
        <p:grpSpPr>
          <a:xfrm>
            <a:off x="277558" y="3186960"/>
            <a:ext cx="1841488" cy="1490634"/>
            <a:chOff x="1142423" y="2075513"/>
            <a:chExt cx="1464544" cy="1408352"/>
          </a:xfrm>
        </p:grpSpPr>
        <p:sp>
          <p:nvSpPr>
            <p:cNvPr id="7" name="Google Shape;1973;p45"/>
            <p:cNvSpPr/>
            <p:nvPr/>
          </p:nvSpPr>
          <p:spPr>
            <a:xfrm>
              <a:off x="1326368" y="2082248"/>
              <a:ext cx="1260672" cy="1381205"/>
            </a:xfrm>
            <a:custGeom>
              <a:avLst/>
              <a:gdLst/>
              <a:ahLst/>
              <a:cxnLst/>
              <a:rect l="l" t="t" r="r" b="b"/>
              <a:pathLst>
                <a:path w="90974" h="99672" extrusionOk="0">
                  <a:moveTo>
                    <a:pt x="40992" y="0"/>
                  </a:moveTo>
                  <a:cubicBezTo>
                    <a:pt x="38329" y="0"/>
                    <a:pt x="35628" y="413"/>
                    <a:pt x="33056" y="831"/>
                  </a:cubicBezTo>
                  <a:cubicBezTo>
                    <a:pt x="32920" y="854"/>
                    <a:pt x="32786" y="895"/>
                    <a:pt x="32658" y="951"/>
                  </a:cubicBezTo>
                  <a:cubicBezTo>
                    <a:pt x="31021" y="1209"/>
                    <a:pt x="29383" y="1522"/>
                    <a:pt x="27728" y="1801"/>
                  </a:cubicBezTo>
                  <a:cubicBezTo>
                    <a:pt x="27394" y="1858"/>
                    <a:pt x="27146" y="1989"/>
                    <a:pt x="26960" y="2162"/>
                  </a:cubicBezTo>
                  <a:cubicBezTo>
                    <a:pt x="26570" y="2254"/>
                    <a:pt x="26179" y="2346"/>
                    <a:pt x="25791" y="2448"/>
                  </a:cubicBezTo>
                  <a:cubicBezTo>
                    <a:pt x="25769" y="2453"/>
                    <a:pt x="25753" y="2467"/>
                    <a:pt x="25732" y="2472"/>
                  </a:cubicBezTo>
                  <a:cubicBezTo>
                    <a:pt x="25692" y="2470"/>
                    <a:pt x="25652" y="2468"/>
                    <a:pt x="25612" y="2468"/>
                  </a:cubicBezTo>
                  <a:cubicBezTo>
                    <a:pt x="25375" y="2468"/>
                    <a:pt x="25139" y="2516"/>
                    <a:pt x="24920" y="2611"/>
                  </a:cubicBezTo>
                  <a:lnTo>
                    <a:pt x="24559" y="2765"/>
                  </a:lnTo>
                  <a:cubicBezTo>
                    <a:pt x="24538" y="2768"/>
                    <a:pt x="24519" y="2765"/>
                    <a:pt x="24500" y="2770"/>
                  </a:cubicBezTo>
                  <a:cubicBezTo>
                    <a:pt x="22980" y="3028"/>
                    <a:pt x="21604" y="3521"/>
                    <a:pt x="20238" y="4224"/>
                  </a:cubicBezTo>
                  <a:cubicBezTo>
                    <a:pt x="20184" y="4255"/>
                    <a:pt x="20131" y="4290"/>
                    <a:pt x="20080" y="4326"/>
                  </a:cubicBezTo>
                  <a:cubicBezTo>
                    <a:pt x="17447" y="5245"/>
                    <a:pt x="14830" y="6201"/>
                    <a:pt x="12325" y="7456"/>
                  </a:cubicBezTo>
                  <a:cubicBezTo>
                    <a:pt x="11806" y="7716"/>
                    <a:pt x="11562" y="8126"/>
                    <a:pt x="11520" y="8560"/>
                  </a:cubicBezTo>
                  <a:cubicBezTo>
                    <a:pt x="10918" y="8801"/>
                    <a:pt x="10355" y="9149"/>
                    <a:pt x="9966" y="9649"/>
                  </a:cubicBezTo>
                  <a:cubicBezTo>
                    <a:pt x="9537" y="9850"/>
                    <a:pt x="9109" y="10056"/>
                    <a:pt x="8673" y="10236"/>
                  </a:cubicBezTo>
                  <a:cubicBezTo>
                    <a:pt x="8249" y="10413"/>
                    <a:pt x="8347" y="11033"/>
                    <a:pt x="8760" y="11033"/>
                  </a:cubicBezTo>
                  <a:cubicBezTo>
                    <a:pt x="8800" y="11033"/>
                    <a:pt x="8842" y="11027"/>
                    <a:pt x="8887" y="11015"/>
                  </a:cubicBezTo>
                  <a:cubicBezTo>
                    <a:pt x="9346" y="10890"/>
                    <a:pt x="9807" y="10788"/>
                    <a:pt x="10267" y="10696"/>
                  </a:cubicBezTo>
                  <a:cubicBezTo>
                    <a:pt x="10298" y="10704"/>
                    <a:pt x="10330" y="10708"/>
                    <a:pt x="10363" y="10708"/>
                  </a:cubicBezTo>
                  <a:cubicBezTo>
                    <a:pt x="10374" y="10708"/>
                    <a:pt x="10384" y="10708"/>
                    <a:pt x="10395" y="10707"/>
                  </a:cubicBezTo>
                  <a:cubicBezTo>
                    <a:pt x="11467" y="10581"/>
                    <a:pt x="12566" y="10722"/>
                    <a:pt x="13620" y="10489"/>
                  </a:cubicBezTo>
                  <a:cubicBezTo>
                    <a:pt x="14082" y="10513"/>
                    <a:pt x="14547" y="10525"/>
                    <a:pt x="15011" y="10525"/>
                  </a:cubicBezTo>
                  <a:cubicBezTo>
                    <a:pt x="15115" y="10525"/>
                    <a:pt x="15219" y="10525"/>
                    <a:pt x="15323" y="10523"/>
                  </a:cubicBezTo>
                  <a:cubicBezTo>
                    <a:pt x="15455" y="10745"/>
                    <a:pt x="15635" y="10935"/>
                    <a:pt x="15877" y="11051"/>
                  </a:cubicBezTo>
                  <a:cubicBezTo>
                    <a:pt x="16324" y="11268"/>
                    <a:pt x="16686" y="11370"/>
                    <a:pt x="17176" y="11434"/>
                  </a:cubicBezTo>
                  <a:cubicBezTo>
                    <a:pt x="17201" y="11435"/>
                    <a:pt x="17227" y="11436"/>
                    <a:pt x="17253" y="11436"/>
                  </a:cubicBezTo>
                  <a:cubicBezTo>
                    <a:pt x="17284" y="11436"/>
                    <a:pt x="17316" y="11435"/>
                    <a:pt x="17347" y="11432"/>
                  </a:cubicBezTo>
                  <a:lnTo>
                    <a:pt x="17939" y="11550"/>
                  </a:lnTo>
                  <a:cubicBezTo>
                    <a:pt x="18154" y="11593"/>
                    <a:pt x="18355" y="11635"/>
                    <a:pt x="18548" y="11666"/>
                  </a:cubicBezTo>
                  <a:cubicBezTo>
                    <a:pt x="18673" y="11936"/>
                    <a:pt x="18900" y="12177"/>
                    <a:pt x="19267" y="12344"/>
                  </a:cubicBezTo>
                  <a:cubicBezTo>
                    <a:pt x="19275" y="12348"/>
                    <a:pt x="19279" y="12351"/>
                    <a:pt x="19288" y="12355"/>
                  </a:cubicBezTo>
                  <a:cubicBezTo>
                    <a:pt x="19170" y="12663"/>
                    <a:pt x="19158" y="13001"/>
                    <a:pt x="19251" y="13316"/>
                  </a:cubicBezTo>
                  <a:cubicBezTo>
                    <a:pt x="19270" y="13376"/>
                    <a:pt x="19281" y="13438"/>
                    <a:pt x="19294" y="13499"/>
                  </a:cubicBezTo>
                  <a:cubicBezTo>
                    <a:pt x="19300" y="13556"/>
                    <a:pt x="19319" y="13696"/>
                    <a:pt x="19331" y="13805"/>
                  </a:cubicBezTo>
                  <a:cubicBezTo>
                    <a:pt x="19159" y="14069"/>
                    <a:pt x="18964" y="14313"/>
                    <a:pt x="18747" y="14539"/>
                  </a:cubicBezTo>
                  <a:cubicBezTo>
                    <a:pt x="18600" y="14690"/>
                    <a:pt x="18609" y="14870"/>
                    <a:pt x="18692" y="15010"/>
                  </a:cubicBezTo>
                  <a:cubicBezTo>
                    <a:pt x="16388" y="16951"/>
                    <a:pt x="14259" y="19272"/>
                    <a:pt x="15782" y="21938"/>
                  </a:cubicBezTo>
                  <a:cubicBezTo>
                    <a:pt x="16063" y="22430"/>
                    <a:pt x="16619" y="22740"/>
                    <a:pt x="17182" y="22740"/>
                  </a:cubicBezTo>
                  <a:cubicBezTo>
                    <a:pt x="17324" y="22740"/>
                    <a:pt x="17467" y="22720"/>
                    <a:pt x="17605" y="22679"/>
                  </a:cubicBezTo>
                  <a:cubicBezTo>
                    <a:pt x="17823" y="22615"/>
                    <a:pt x="18048" y="22539"/>
                    <a:pt x="18270" y="22464"/>
                  </a:cubicBezTo>
                  <a:cubicBezTo>
                    <a:pt x="20688" y="23920"/>
                    <a:pt x="23219" y="22428"/>
                    <a:pt x="24240" y="25729"/>
                  </a:cubicBezTo>
                  <a:cubicBezTo>
                    <a:pt x="23240" y="27427"/>
                    <a:pt x="22748" y="29028"/>
                    <a:pt x="21015" y="30262"/>
                  </a:cubicBezTo>
                  <a:cubicBezTo>
                    <a:pt x="19713" y="31187"/>
                    <a:pt x="18261" y="31931"/>
                    <a:pt x="16812" y="32592"/>
                  </a:cubicBezTo>
                  <a:cubicBezTo>
                    <a:pt x="14058" y="33847"/>
                    <a:pt x="11744" y="34905"/>
                    <a:pt x="10132" y="37583"/>
                  </a:cubicBezTo>
                  <a:cubicBezTo>
                    <a:pt x="9632" y="38412"/>
                    <a:pt x="10061" y="39778"/>
                    <a:pt x="11096" y="39956"/>
                  </a:cubicBezTo>
                  <a:cubicBezTo>
                    <a:pt x="12774" y="40244"/>
                    <a:pt x="14344" y="40778"/>
                    <a:pt x="15883" y="41410"/>
                  </a:cubicBezTo>
                  <a:cubicBezTo>
                    <a:pt x="15202" y="42201"/>
                    <a:pt x="14487" y="42961"/>
                    <a:pt x="13617" y="43545"/>
                  </a:cubicBezTo>
                  <a:cubicBezTo>
                    <a:pt x="13546" y="43593"/>
                    <a:pt x="13476" y="43649"/>
                    <a:pt x="13412" y="43707"/>
                  </a:cubicBezTo>
                  <a:cubicBezTo>
                    <a:pt x="11661" y="44455"/>
                    <a:pt x="9756" y="44980"/>
                    <a:pt x="8145" y="46089"/>
                  </a:cubicBezTo>
                  <a:lnTo>
                    <a:pt x="7967" y="46209"/>
                  </a:lnTo>
                  <a:lnTo>
                    <a:pt x="7972" y="46216"/>
                  </a:lnTo>
                  <a:cubicBezTo>
                    <a:pt x="7861" y="46297"/>
                    <a:pt x="7747" y="46373"/>
                    <a:pt x="7639" y="46461"/>
                  </a:cubicBezTo>
                  <a:cubicBezTo>
                    <a:pt x="6530" y="47353"/>
                    <a:pt x="7404" y="48980"/>
                    <a:pt x="8555" y="49207"/>
                  </a:cubicBezTo>
                  <a:cubicBezTo>
                    <a:pt x="8939" y="49489"/>
                    <a:pt x="9357" y="49700"/>
                    <a:pt x="9850" y="49906"/>
                  </a:cubicBezTo>
                  <a:cubicBezTo>
                    <a:pt x="10355" y="50119"/>
                    <a:pt x="10954" y="50204"/>
                    <a:pt x="11482" y="50349"/>
                  </a:cubicBezTo>
                  <a:cubicBezTo>
                    <a:pt x="12488" y="50628"/>
                    <a:pt x="12621" y="51554"/>
                    <a:pt x="12687" y="52401"/>
                  </a:cubicBezTo>
                  <a:cubicBezTo>
                    <a:pt x="11399" y="53851"/>
                    <a:pt x="9904" y="55091"/>
                    <a:pt x="8051" y="55954"/>
                  </a:cubicBezTo>
                  <a:cubicBezTo>
                    <a:pt x="5373" y="57201"/>
                    <a:pt x="0" y="59273"/>
                    <a:pt x="83" y="62915"/>
                  </a:cubicBezTo>
                  <a:cubicBezTo>
                    <a:pt x="132" y="65052"/>
                    <a:pt x="1517" y="65769"/>
                    <a:pt x="3320" y="65769"/>
                  </a:cubicBezTo>
                  <a:cubicBezTo>
                    <a:pt x="3616" y="65769"/>
                    <a:pt x="3922" y="65749"/>
                    <a:pt x="4236" y="65714"/>
                  </a:cubicBezTo>
                  <a:cubicBezTo>
                    <a:pt x="4428" y="65939"/>
                    <a:pt x="4679" y="66107"/>
                    <a:pt x="4960" y="66199"/>
                  </a:cubicBezTo>
                  <a:cubicBezTo>
                    <a:pt x="7740" y="67142"/>
                    <a:pt x="8775" y="69704"/>
                    <a:pt x="6615" y="72010"/>
                  </a:cubicBezTo>
                  <a:cubicBezTo>
                    <a:pt x="5664" y="73022"/>
                    <a:pt x="4392" y="73914"/>
                    <a:pt x="3670" y="75120"/>
                  </a:cubicBezTo>
                  <a:cubicBezTo>
                    <a:pt x="3080" y="76107"/>
                    <a:pt x="3170" y="76921"/>
                    <a:pt x="3627" y="77518"/>
                  </a:cubicBezTo>
                  <a:cubicBezTo>
                    <a:pt x="3684" y="78287"/>
                    <a:pt x="4269" y="78858"/>
                    <a:pt x="5006" y="78984"/>
                  </a:cubicBezTo>
                  <a:cubicBezTo>
                    <a:pt x="5013" y="78988"/>
                    <a:pt x="5022" y="78993"/>
                    <a:pt x="5029" y="78998"/>
                  </a:cubicBezTo>
                  <a:cubicBezTo>
                    <a:pt x="5341" y="79356"/>
                    <a:pt x="5730" y="79720"/>
                    <a:pt x="6097" y="79896"/>
                  </a:cubicBezTo>
                  <a:cubicBezTo>
                    <a:pt x="6133" y="79974"/>
                    <a:pt x="6168" y="80052"/>
                    <a:pt x="6206" y="80128"/>
                  </a:cubicBezTo>
                  <a:cubicBezTo>
                    <a:pt x="6256" y="80232"/>
                    <a:pt x="6310" y="80334"/>
                    <a:pt x="6360" y="80438"/>
                  </a:cubicBezTo>
                  <a:cubicBezTo>
                    <a:pt x="6374" y="80468"/>
                    <a:pt x="6386" y="80495"/>
                    <a:pt x="6400" y="80523"/>
                  </a:cubicBezTo>
                  <a:cubicBezTo>
                    <a:pt x="6405" y="80539"/>
                    <a:pt x="6409" y="80551"/>
                    <a:pt x="6417" y="80573"/>
                  </a:cubicBezTo>
                  <a:cubicBezTo>
                    <a:pt x="6499" y="80798"/>
                    <a:pt x="6622" y="81008"/>
                    <a:pt x="6779" y="81189"/>
                  </a:cubicBezTo>
                  <a:cubicBezTo>
                    <a:pt x="6490" y="82193"/>
                    <a:pt x="6360" y="83198"/>
                    <a:pt x="6499" y="84125"/>
                  </a:cubicBezTo>
                  <a:cubicBezTo>
                    <a:pt x="6502" y="84153"/>
                    <a:pt x="6518" y="84174"/>
                    <a:pt x="6523" y="84202"/>
                  </a:cubicBezTo>
                  <a:cubicBezTo>
                    <a:pt x="6099" y="85725"/>
                    <a:pt x="5408" y="87234"/>
                    <a:pt x="4884" y="88595"/>
                  </a:cubicBezTo>
                  <a:cubicBezTo>
                    <a:pt x="4429" y="89773"/>
                    <a:pt x="5443" y="90551"/>
                    <a:pt x="6461" y="90551"/>
                  </a:cubicBezTo>
                  <a:cubicBezTo>
                    <a:pt x="6574" y="90551"/>
                    <a:pt x="6687" y="90541"/>
                    <a:pt x="6798" y="90522"/>
                  </a:cubicBezTo>
                  <a:cubicBezTo>
                    <a:pt x="6812" y="90537"/>
                    <a:pt x="6821" y="90554"/>
                    <a:pt x="6833" y="90568"/>
                  </a:cubicBezTo>
                  <a:cubicBezTo>
                    <a:pt x="8853" y="92839"/>
                    <a:pt x="11487" y="94347"/>
                    <a:pt x="14103" y="95827"/>
                  </a:cubicBezTo>
                  <a:cubicBezTo>
                    <a:pt x="14349" y="95967"/>
                    <a:pt x="14638" y="96036"/>
                    <a:pt x="14927" y="96036"/>
                  </a:cubicBezTo>
                  <a:cubicBezTo>
                    <a:pt x="15488" y="96036"/>
                    <a:pt x="16051" y="95773"/>
                    <a:pt x="16312" y="95247"/>
                  </a:cubicBezTo>
                  <a:cubicBezTo>
                    <a:pt x="16961" y="93940"/>
                    <a:pt x="17344" y="92469"/>
                    <a:pt x="17368" y="91006"/>
                  </a:cubicBezTo>
                  <a:cubicBezTo>
                    <a:pt x="17396" y="89183"/>
                    <a:pt x="15872" y="88176"/>
                    <a:pt x="14686" y="87073"/>
                  </a:cubicBezTo>
                  <a:cubicBezTo>
                    <a:pt x="14685" y="87072"/>
                    <a:pt x="14683" y="87072"/>
                    <a:pt x="14681" y="87070"/>
                  </a:cubicBezTo>
                  <a:cubicBezTo>
                    <a:pt x="14548" y="86874"/>
                    <a:pt x="14415" y="86679"/>
                    <a:pt x="14295" y="86476"/>
                  </a:cubicBezTo>
                  <a:cubicBezTo>
                    <a:pt x="14184" y="85567"/>
                    <a:pt x="13916" y="84615"/>
                    <a:pt x="13431" y="83957"/>
                  </a:cubicBezTo>
                  <a:cubicBezTo>
                    <a:pt x="14581" y="82292"/>
                    <a:pt x="15919" y="81094"/>
                    <a:pt x="16696" y="79370"/>
                  </a:cubicBezTo>
                  <a:cubicBezTo>
                    <a:pt x="17188" y="78988"/>
                    <a:pt x="17515" y="78375"/>
                    <a:pt x="17363" y="77693"/>
                  </a:cubicBezTo>
                  <a:lnTo>
                    <a:pt x="17202" y="76968"/>
                  </a:lnTo>
                  <a:cubicBezTo>
                    <a:pt x="17113" y="76569"/>
                    <a:pt x="16878" y="76275"/>
                    <a:pt x="16575" y="76079"/>
                  </a:cubicBezTo>
                  <a:cubicBezTo>
                    <a:pt x="16269" y="75560"/>
                    <a:pt x="15924" y="75065"/>
                    <a:pt x="15543" y="74598"/>
                  </a:cubicBezTo>
                  <a:cubicBezTo>
                    <a:pt x="15308" y="73978"/>
                    <a:pt x="15093" y="73358"/>
                    <a:pt x="14941" y="72688"/>
                  </a:cubicBezTo>
                  <a:cubicBezTo>
                    <a:pt x="14918" y="72605"/>
                    <a:pt x="14892" y="72522"/>
                    <a:pt x="14860" y="72443"/>
                  </a:cubicBezTo>
                  <a:cubicBezTo>
                    <a:pt x="15112" y="71658"/>
                    <a:pt x="15438" y="70886"/>
                    <a:pt x="16014" y="70168"/>
                  </a:cubicBezTo>
                  <a:cubicBezTo>
                    <a:pt x="16609" y="69425"/>
                    <a:pt x="17503" y="69181"/>
                    <a:pt x="18498" y="69181"/>
                  </a:cubicBezTo>
                  <a:cubicBezTo>
                    <a:pt x="20187" y="69181"/>
                    <a:pt x="22169" y="69886"/>
                    <a:pt x="23475" y="70050"/>
                  </a:cubicBezTo>
                  <a:cubicBezTo>
                    <a:pt x="23485" y="70052"/>
                    <a:pt x="23495" y="70052"/>
                    <a:pt x="23504" y="70052"/>
                  </a:cubicBezTo>
                  <a:cubicBezTo>
                    <a:pt x="23514" y="70052"/>
                    <a:pt x="23524" y="70051"/>
                    <a:pt x="23534" y="70051"/>
                  </a:cubicBezTo>
                  <a:cubicBezTo>
                    <a:pt x="23540" y="70051"/>
                    <a:pt x="23545" y="70052"/>
                    <a:pt x="23551" y="70052"/>
                  </a:cubicBezTo>
                  <a:cubicBezTo>
                    <a:pt x="24259" y="70784"/>
                    <a:pt x="25031" y="71392"/>
                    <a:pt x="25864" y="71767"/>
                  </a:cubicBezTo>
                  <a:cubicBezTo>
                    <a:pt x="26289" y="71960"/>
                    <a:pt x="26709" y="72044"/>
                    <a:pt x="27118" y="72044"/>
                  </a:cubicBezTo>
                  <a:cubicBezTo>
                    <a:pt x="28497" y="72044"/>
                    <a:pt x="29757" y="71086"/>
                    <a:pt x="30712" y="70073"/>
                  </a:cubicBezTo>
                  <a:cubicBezTo>
                    <a:pt x="31114" y="69645"/>
                    <a:pt x="31483" y="69199"/>
                    <a:pt x="31838" y="68742"/>
                  </a:cubicBezTo>
                  <a:cubicBezTo>
                    <a:pt x="33683" y="67680"/>
                    <a:pt x="35056" y="66033"/>
                    <a:pt x="36882" y="64919"/>
                  </a:cubicBezTo>
                  <a:cubicBezTo>
                    <a:pt x="37628" y="64464"/>
                    <a:pt x="38412" y="64149"/>
                    <a:pt x="39214" y="63909"/>
                  </a:cubicBezTo>
                  <a:cubicBezTo>
                    <a:pt x="39489" y="64115"/>
                    <a:pt x="39819" y="64214"/>
                    <a:pt x="40161" y="64214"/>
                  </a:cubicBezTo>
                  <a:cubicBezTo>
                    <a:pt x="40442" y="64214"/>
                    <a:pt x="40730" y="64146"/>
                    <a:pt x="41002" y="64016"/>
                  </a:cubicBezTo>
                  <a:cubicBezTo>
                    <a:pt x="41064" y="63992"/>
                    <a:pt x="41128" y="63969"/>
                    <a:pt x="41192" y="63947"/>
                  </a:cubicBezTo>
                  <a:cubicBezTo>
                    <a:pt x="41234" y="63933"/>
                    <a:pt x="41277" y="63924"/>
                    <a:pt x="41319" y="63912"/>
                  </a:cubicBezTo>
                  <a:cubicBezTo>
                    <a:pt x="42653" y="64407"/>
                    <a:pt x="44211" y="64902"/>
                    <a:pt x="43979" y="66609"/>
                  </a:cubicBezTo>
                  <a:cubicBezTo>
                    <a:pt x="43744" y="68338"/>
                    <a:pt x="42660" y="69933"/>
                    <a:pt x="42264" y="71639"/>
                  </a:cubicBezTo>
                  <a:cubicBezTo>
                    <a:pt x="42000" y="72784"/>
                    <a:pt x="42844" y="73646"/>
                    <a:pt x="43842" y="73646"/>
                  </a:cubicBezTo>
                  <a:cubicBezTo>
                    <a:pt x="43990" y="73646"/>
                    <a:pt x="44141" y="73627"/>
                    <a:pt x="44292" y="73587"/>
                  </a:cubicBezTo>
                  <a:cubicBezTo>
                    <a:pt x="44488" y="73704"/>
                    <a:pt x="44725" y="73775"/>
                    <a:pt x="45008" y="73775"/>
                  </a:cubicBezTo>
                  <a:cubicBezTo>
                    <a:pt x="45068" y="73775"/>
                    <a:pt x="45130" y="73772"/>
                    <a:pt x="45194" y="73765"/>
                  </a:cubicBezTo>
                  <a:cubicBezTo>
                    <a:pt x="45842" y="73698"/>
                    <a:pt x="46500" y="73653"/>
                    <a:pt x="47156" y="73653"/>
                  </a:cubicBezTo>
                  <a:cubicBezTo>
                    <a:pt x="47899" y="73653"/>
                    <a:pt x="48640" y="73710"/>
                    <a:pt x="49364" y="73855"/>
                  </a:cubicBezTo>
                  <a:cubicBezTo>
                    <a:pt x="50258" y="74035"/>
                    <a:pt x="50825" y="74284"/>
                    <a:pt x="51014" y="74781"/>
                  </a:cubicBezTo>
                  <a:cubicBezTo>
                    <a:pt x="50986" y="75141"/>
                    <a:pt x="50971" y="75496"/>
                    <a:pt x="50974" y="75835"/>
                  </a:cubicBezTo>
                  <a:cubicBezTo>
                    <a:pt x="50950" y="75917"/>
                    <a:pt x="50934" y="75991"/>
                    <a:pt x="50903" y="76081"/>
                  </a:cubicBezTo>
                  <a:cubicBezTo>
                    <a:pt x="50841" y="76258"/>
                    <a:pt x="50808" y="76443"/>
                    <a:pt x="50810" y="76630"/>
                  </a:cubicBezTo>
                  <a:cubicBezTo>
                    <a:pt x="49910" y="78132"/>
                    <a:pt x="48321" y="79074"/>
                    <a:pt x="46650" y="80111"/>
                  </a:cubicBezTo>
                  <a:cubicBezTo>
                    <a:pt x="45388" y="80895"/>
                    <a:pt x="44002" y="81994"/>
                    <a:pt x="44064" y="83615"/>
                  </a:cubicBezTo>
                  <a:cubicBezTo>
                    <a:pt x="44096" y="84460"/>
                    <a:pt x="44806" y="85249"/>
                    <a:pt x="45653" y="85249"/>
                  </a:cubicBezTo>
                  <a:cubicBezTo>
                    <a:pt x="45802" y="85249"/>
                    <a:pt x="45954" y="85225"/>
                    <a:pt x="46108" y="85173"/>
                  </a:cubicBezTo>
                  <a:cubicBezTo>
                    <a:pt x="46141" y="85162"/>
                    <a:pt x="46174" y="85147"/>
                    <a:pt x="46207" y="85136"/>
                  </a:cubicBezTo>
                  <a:cubicBezTo>
                    <a:pt x="46217" y="85143"/>
                    <a:pt x="46223" y="85152"/>
                    <a:pt x="46233" y="85160"/>
                  </a:cubicBezTo>
                  <a:cubicBezTo>
                    <a:pt x="47105" y="85903"/>
                    <a:pt x="47952" y="86275"/>
                    <a:pt x="49037" y="86641"/>
                  </a:cubicBezTo>
                  <a:cubicBezTo>
                    <a:pt x="52423" y="87774"/>
                    <a:pt x="49750" y="90778"/>
                    <a:pt x="48492" y="92109"/>
                  </a:cubicBezTo>
                  <a:cubicBezTo>
                    <a:pt x="48229" y="92388"/>
                    <a:pt x="47997" y="92649"/>
                    <a:pt x="47793" y="92900"/>
                  </a:cubicBezTo>
                  <a:cubicBezTo>
                    <a:pt x="47776" y="92899"/>
                    <a:pt x="47759" y="92899"/>
                    <a:pt x="47742" y="92899"/>
                  </a:cubicBezTo>
                  <a:cubicBezTo>
                    <a:pt x="46605" y="92899"/>
                    <a:pt x="45839" y="94394"/>
                    <a:pt x="46463" y="95330"/>
                  </a:cubicBezTo>
                  <a:lnTo>
                    <a:pt x="46593" y="95524"/>
                  </a:lnTo>
                  <a:cubicBezTo>
                    <a:pt x="46534" y="96353"/>
                    <a:pt x="46731" y="97273"/>
                    <a:pt x="47109" y="98496"/>
                  </a:cubicBezTo>
                  <a:cubicBezTo>
                    <a:pt x="47333" y="99226"/>
                    <a:pt x="47981" y="99672"/>
                    <a:pt x="48674" y="99672"/>
                  </a:cubicBezTo>
                  <a:cubicBezTo>
                    <a:pt x="48943" y="99672"/>
                    <a:pt x="49219" y="99604"/>
                    <a:pt x="49480" y="99461"/>
                  </a:cubicBezTo>
                  <a:cubicBezTo>
                    <a:pt x="51215" y="98509"/>
                    <a:pt x="57774" y="97998"/>
                    <a:pt x="59990" y="95836"/>
                  </a:cubicBezTo>
                  <a:cubicBezTo>
                    <a:pt x="60405" y="95687"/>
                    <a:pt x="60824" y="95548"/>
                    <a:pt x="61246" y="95417"/>
                  </a:cubicBezTo>
                  <a:cubicBezTo>
                    <a:pt x="61316" y="95481"/>
                    <a:pt x="61390" y="95540"/>
                    <a:pt x="61459" y="95607"/>
                  </a:cubicBezTo>
                  <a:cubicBezTo>
                    <a:pt x="61537" y="95683"/>
                    <a:pt x="61631" y="95716"/>
                    <a:pt x="61725" y="95716"/>
                  </a:cubicBezTo>
                  <a:cubicBezTo>
                    <a:pt x="62016" y="95716"/>
                    <a:pt x="62305" y="95405"/>
                    <a:pt x="62093" y="95119"/>
                  </a:cubicBezTo>
                  <a:cubicBezTo>
                    <a:pt x="62082" y="95104"/>
                    <a:pt x="62072" y="95088"/>
                    <a:pt x="62062" y="95074"/>
                  </a:cubicBezTo>
                  <a:cubicBezTo>
                    <a:pt x="62134" y="94977"/>
                    <a:pt x="62171" y="94856"/>
                    <a:pt x="62134" y="94730"/>
                  </a:cubicBezTo>
                  <a:cubicBezTo>
                    <a:pt x="61899" y="93923"/>
                    <a:pt x="61361" y="93393"/>
                    <a:pt x="60739" y="92857"/>
                  </a:cubicBezTo>
                  <a:cubicBezTo>
                    <a:pt x="60648" y="92778"/>
                    <a:pt x="60553" y="92745"/>
                    <a:pt x="60463" y="92745"/>
                  </a:cubicBezTo>
                  <a:cubicBezTo>
                    <a:pt x="60401" y="92745"/>
                    <a:pt x="60341" y="92761"/>
                    <a:pt x="60287" y="92789"/>
                  </a:cubicBezTo>
                  <a:cubicBezTo>
                    <a:pt x="59273" y="90826"/>
                    <a:pt x="58580" y="89573"/>
                    <a:pt x="60384" y="87503"/>
                  </a:cubicBezTo>
                  <a:cubicBezTo>
                    <a:pt x="61179" y="86589"/>
                    <a:pt x="61612" y="85579"/>
                    <a:pt x="61857" y="84416"/>
                  </a:cubicBezTo>
                  <a:cubicBezTo>
                    <a:pt x="62482" y="81466"/>
                    <a:pt x="60479" y="78662"/>
                    <a:pt x="60092" y="75799"/>
                  </a:cubicBezTo>
                  <a:cubicBezTo>
                    <a:pt x="60215" y="74696"/>
                    <a:pt x="60453" y="73599"/>
                    <a:pt x="60573" y="72410"/>
                  </a:cubicBezTo>
                  <a:cubicBezTo>
                    <a:pt x="61290" y="71375"/>
                    <a:pt x="62347" y="70642"/>
                    <a:pt x="63318" y="69824"/>
                  </a:cubicBezTo>
                  <a:cubicBezTo>
                    <a:pt x="63876" y="69692"/>
                    <a:pt x="64463" y="69645"/>
                    <a:pt x="64976" y="69645"/>
                  </a:cubicBezTo>
                  <a:cubicBezTo>
                    <a:pt x="64995" y="69645"/>
                    <a:pt x="65014" y="69645"/>
                    <a:pt x="65032" y="69645"/>
                  </a:cubicBezTo>
                  <a:cubicBezTo>
                    <a:pt x="65229" y="69974"/>
                    <a:pt x="65546" y="70216"/>
                    <a:pt x="65918" y="70317"/>
                  </a:cubicBezTo>
                  <a:cubicBezTo>
                    <a:pt x="66665" y="70528"/>
                    <a:pt x="67388" y="70665"/>
                    <a:pt x="68078" y="70665"/>
                  </a:cubicBezTo>
                  <a:cubicBezTo>
                    <a:pt x="68396" y="70665"/>
                    <a:pt x="68707" y="70636"/>
                    <a:pt x="69010" y="70571"/>
                  </a:cubicBezTo>
                  <a:cubicBezTo>
                    <a:pt x="69111" y="70585"/>
                    <a:pt x="69210" y="70591"/>
                    <a:pt x="69307" y="70591"/>
                  </a:cubicBezTo>
                  <a:cubicBezTo>
                    <a:pt x="71162" y="70591"/>
                    <a:pt x="72416" y="68263"/>
                    <a:pt x="72998" y="66301"/>
                  </a:cubicBezTo>
                  <a:cubicBezTo>
                    <a:pt x="73894" y="65360"/>
                    <a:pt x="74965" y="65018"/>
                    <a:pt x="76359" y="65018"/>
                  </a:cubicBezTo>
                  <a:cubicBezTo>
                    <a:pt x="76831" y="65018"/>
                    <a:pt x="77340" y="65057"/>
                    <a:pt x="77892" y="65125"/>
                  </a:cubicBezTo>
                  <a:cubicBezTo>
                    <a:pt x="79175" y="65285"/>
                    <a:pt x="79601" y="66438"/>
                    <a:pt x="80528" y="66981"/>
                  </a:cubicBezTo>
                  <a:cubicBezTo>
                    <a:pt x="80677" y="68197"/>
                    <a:pt x="81290" y="68971"/>
                    <a:pt x="82608" y="68971"/>
                  </a:cubicBezTo>
                  <a:cubicBezTo>
                    <a:pt x="82682" y="68971"/>
                    <a:pt x="82759" y="68968"/>
                    <a:pt x="82838" y="68963"/>
                  </a:cubicBezTo>
                  <a:cubicBezTo>
                    <a:pt x="84013" y="68890"/>
                    <a:pt x="84922" y="68814"/>
                    <a:pt x="85652" y="68601"/>
                  </a:cubicBezTo>
                  <a:cubicBezTo>
                    <a:pt x="85842" y="68667"/>
                    <a:pt x="86042" y="68700"/>
                    <a:pt x="86239" y="68700"/>
                  </a:cubicBezTo>
                  <a:cubicBezTo>
                    <a:pt x="87008" y="68700"/>
                    <a:pt x="87742" y="68195"/>
                    <a:pt x="87742" y="67146"/>
                  </a:cubicBezTo>
                  <a:lnTo>
                    <a:pt x="87742" y="66820"/>
                  </a:lnTo>
                  <a:cubicBezTo>
                    <a:pt x="87953" y="66412"/>
                    <a:pt x="88145" y="65918"/>
                    <a:pt x="88328" y="65321"/>
                  </a:cubicBezTo>
                  <a:cubicBezTo>
                    <a:pt x="89628" y="61089"/>
                    <a:pt x="90413" y="56590"/>
                    <a:pt x="90541" y="52151"/>
                  </a:cubicBezTo>
                  <a:cubicBezTo>
                    <a:pt x="90556" y="52079"/>
                    <a:pt x="90567" y="52002"/>
                    <a:pt x="90572" y="51928"/>
                  </a:cubicBezTo>
                  <a:cubicBezTo>
                    <a:pt x="90973" y="51263"/>
                    <a:pt x="90641" y="50329"/>
                    <a:pt x="89992" y="49820"/>
                  </a:cubicBezTo>
                  <a:cubicBezTo>
                    <a:pt x="89695" y="49488"/>
                    <a:pt x="89294" y="49272"/>
                    <a:pt x="88858" y="49272"/>
                  </a:cubicBezTo>
                  <a:cubicBezTo>
                    <a:pt x="88639" y="49272"/>
                    <a:pt x="88411" y="49327"/>
                    <a:pt x="88183" y="49449"/>
                  </a:cubicBezTo>
                  <a:cubicBezTo>
                    <a:pt x="85756" y="49529"/>
                    <a:pt x="83494" y="50554"/>
                    <a:pt x="81761" y="52269"/>
                  </a:cubicBezTo>
                  <a:cubicBezTo>
                    <a:pt x="80407" y="52736"/>
                    <a:pt x="79038" y="53148"/>
                    <a:pt x="77658" y="53467"/>
                  </a:cubicBezTo>
                  <a:cubicBezTo>
                    <a:pt x="77239" y="53564"/>
                    <a:pt x="76844" y="53607"/>
                    <a:pt x="76470" y="53607"/>
                  </a:cubicBezTo>
                  <a:cubicBezTo>
                    <a:pt x="73501" y="53607"/>
                    <a:pt x="71791" y="50890"/>
                    <a:pt x="68984" y="50567"/>
                  </a:cubicBezTo>
                  <a:cubicBezTo>
                    <a:pt x="68873" y="50500"/>
                    <a:pt x="68756" y="50446"/>
                    <a:pt x="68633" y="50405"/>
                  </a:cubicBezTo>
                  <a:cubicBezTo>
                    <a:pt x="68350" y="50312"/>
                    <a:pt x="68060" y="50269"/>
                    <a:pt x="67771" y="50269"/>
                  </a:cubicBezTo>
                  <a:cubicBezTo>
                    <a:pt x="66864" y="50269"/>
                    <a:pt x="65970" y="50697"/>
                    <a:pt x="65366" y="51385"/>
                  </a:cubicBezTo>
                  <a:cubicBezTo>
                    <a:pt x="65217" y="51552"/>
                    <a:pt x="65101" y="51745"/>
                    <a:pt x="65022" y="51954"/>
                  </a:cubicBezTo>
                  <a:cubicBezTo>
                    <a:pt x="64092" y="52704"/>
                    <a:pt x="63228" y="53605"/>
                    <a:pt x="62240" y="54291"/>
                  </a:cubicBezTo>
                  <a:cubicBezTo>
                    <a:pt x="60655" y="55390"/>
                    <a:pt x="58573" y="56162"/>
                    <a:pt x="56589" y="56162"/>
                  </a:cubicBezTo>
                  <a:cubicBezTo>
                    <a:pt x="55536" y="56162"/>
                    <a:pt x="54510" y="55945"/>
                    <a:pt x="53600" y="55442"/>
                  </a:cubicBezTo>
                  <a:cubicBezTo>
                    <a:pt x="53573" y="55409"/>
                    <a:pt x="53552" y="55375"/>
                    <a:pt x="53521" y="55342"/>
                  </a:cubicBezTo>
                  <a:cubicBezTo>
                    <a:pt x="53309" y="55124"/>
                    <a:pt x="53095" y="54914"/>
                    <a:pt x="52878" y="54706"/>
                  </a:cubicBezTo>
                  <a:cubicBezTo>
                    <a:pt x="52799" y="54523"/>
                    <a:pt x="52688" y="54355"/>
                    <a:pt x="52551" y="54210"/>
                  </a:cubicBezTo>
                  <a:cubicBezTo>
                    <a:pt x="52428" y="54080"/>
                    <a:pt x="52318" y="53938"/>
                    <a:pt x="52209" y="53796"/>
                  </a:cubicBezTo>
                  <a:cubicBezTo>
                    <a:pt x="52191" y="53775"/>
                    <a:pt x="52174" y="53753"/>
                    <a:pt x="52158" y="53730"/>
                  </a:cubicBezTo>
                  <a:cubicBezTo>
                    <a:pt x="51985" y="53500"/>
                    <a:pt x="51812" y="53313"/>
                    <a:pt x="51591" y="53171"/>
                  </a:cubicBezTo>
                  <a:cubicBezTo>
                    <a:pt x="51378" y="52430"/>
                    <a:pt x="51127" y="51700"/>
                    <a:pt x="50836" y="50983"/>
                  </a:cubicBezTo>
                  <a:cubicBezTo>
                    <a:pt x="49870" y="48615"/>
                    <a:pt x="48094" y="46820"/>
                    <a:pt x="45449" y="46797"/>
                  </a:cubicBezTo>
                  <a:cubicBezTo>
                    <a:pt x="45347" y="46787"/>
                    <a:pt x="45245" y="46782"/>
                    <a:pt x="45142" y="46782"/>
                  </a:cubicBezTo>
                  <a:cubicBezTo>
                    <a:pt x="44206" y="46782"/>
                    <a:pt x="43256" y="47187"/>
                    <a:pt x="42326" y="47697"/>
                  </a:cubicBezTo>
                  <a:cubicBezTo>
                    <a:pt x="40934" y="48165"/>
                    <a:pt x="39629" y="48871"/>
                    <a:pt x="38322" y="49679"/>
                  </a:cubicBezTo>
                  <a:cubicBezTo>
                    <a:pt x="38107" y="49809"/>
                    <a:pt x="37926" y="49988"/>
                    <a:pt x="37791" y="50199"/>
                  </a:cubicBezTo>
                  <a:cubicBezTo>
                    <a:pt x="37657" y="50214"/>
                    <a:pt x="37522" y="50242"/>
                    <a:pt x="37389" y="50251"/>
                  </a:cubicBezTo>
                  <a:cubicBezTo>
                    <a:pt x="37199" y="50265"/>
                    <a:pt x="37000" y="50272"/>
                    <a:pt x="36791" y="50272"/>
                  </a:cubicBezTo>
                  <a:cubicBezTo>
                    <a:pt x="34364" y="50272"/>
                    <a:pt x="30819" y="49304"/>
                    <a:pt x="29399" y="47128"/>
                  </a:cubicBezTo>
                  <a:cubicBezTo>
                    <a:pt x="29395" y="47116"/>
                    <a:pt x="29395" y="47104"/>
                    <a:pt x="29392" y="47092"/>
                  </a:cubicBezTo>
                  <a:cubicBezTo>
                    <a:pt x="29215" y="46527"/>
                    <a:pt x="29064" y="46148"/>
                    <a:pt x="28744" y="45655"/>
                  </a:cubicBezTo>
                  <a:cubicBezTo>
                    <a:pt x="28568" y="45380"/>
                    <a:pt x="28313" y="45163"/>
                    <a:pt x="28012" y="45035"/>
                  </a:cubicBezTo>
                  <a:cubicBezTo>
                    <a:pt x="27851" y="44234"/>
                    <a:pt x="27829" y="43377"/>
                    <a:pt x="27870" y="42561"/>
                  </a:cubicBezTo>
                  <a:cubicBezTo>
                    <a:pt x="28022" y="42208"/>
                    <a:pt x="28208" y="41871"/>
                    <a:pt x="28421" y="41552"/>
                  </a:cubicBezTo>
                  <a:cubicBezTo>
                    <a:pt x="28703" y="41140"/>
                    <a:pt x="28729" y="40709"/>
                    <a:pt x="28601" y="40327"/>
                  </a:cubicBezTo>
                  <a:cubicBezTo>
                    <a:pt x="29386" y="39541"/>
                    <a:pt x="30249" y="38798"/>
                    <a:pt x="31040" y="37862"/>
                  </a:cubicBezTo>
                  <a:cubicBezTo>
                    <a:pt x="31486" y="37330"/>
                    <a:pt x="32057" y="36887"/>
                    <a:pt x="32518" y="36382"/>
                  </a:cubicBezTo>
                  <a:cubicBezTo>
                    <a:pt x="32691" y="36328"/>
                    <a:pt x="32855" y="36254"/>
                    <a:pt x="33010" y="36158"/>
                  </a:cubicBezTo>
                  <a:cubicBezTo>
                    <a:pt x="34136" y="35433"/>
                    <a:pt x="33856" y="34014"/>
                    <a:pt x="33046" y="33401"/>
                  </a:cubicBezTo>
                  <a:cubicBezTo>
                    <a:pt x="32985" y="33257"/>
                    <a:pt x="32923" y="33117"/>
                    <a:pt x="32861" y="32980"/>
                  </a:cubicBezTo>
                  <a:cubicBezTo>
                    <a:pt x="32063" y="31190"/>
                    <a:pt x="32210" y="29610"/>
                    <a:pt x="32611" y="27733"/>
                  </a:cubicBezTo>
                  <a:cubicBezTo>
                    <a:pt x="33529" y="26835"/>
                    <a:pt x="34496" y="25982"/>
                    <a:pt x="35847" y="25632"/>
                  </a:cubicBezTo>
                  <a:cubicBezTo>
                    <a:pt x="37147" y="25294"/>
                    <a:pt x="38472" y="25189"/>
                    <a:pt x="39811" y="25189"/>
                  </a:cubicBezTo>
                  <a:cubicBezTo>
                    <a:pt x="42048" y="25189"/>
                    <a:pt x="44321" y="25483"/>
                    <a:pt x="46573" y="25483"/>
                  </a:cubicBezTo>
                  <a:cubicBezTo>
                    <a:pt x="47718" y="25483"/>
                    <a:pt x="48856" y="25407"/>
                    <a:pt x="49982" y="25178"/>
                  </a:cubicBezTo>
                  <a:cubicBezTo>
                    <a:pt x="50471" y="25080"/>
                    <a:pt x="50789" y="24787"/>
                    <a:pt x="50966" y="24422"/>
                  </a:cubicBezTo>
                  <a:cubicBezTo>
                    <a:pt x="52617" y="24041"/>
                    <a:pt x="53898" y="23286"/>
                    <a:pt x="53612" y="21580"/>
                  </a:cubicBezTo>
                  <a:cubicBezTo>
                    <a:pt x="53566" y="21297"/>
                    <a:pt x="53465" y="21072"/>
                    <a:pt x="53330" y="20896"/>
                  </a:cubicBezTo>
                  <a:cubicBezTo>
                    <a:pt x="53683" y="19478"/>
                    <a:pt x="53702" y="18218"/>
                    <a:pt x="53997" y="17013"/>
                  </a:cubicBezTo>
                  <a:cubicBezTo>
                    <a:pt x="54144" y="16952"/>
                    <a:pt x="54282" y="16871"/>
                    <a:pt x="54409" y="16771"/>
                  </a:cubicBezTo>
                  <a:cubicBezTo>
                    <a:pt x="55431" y="15948"/>
                    <a:pt x="56564" y="15626"/>
                    <a:pt x="57738" y="15626"/>
                  </a:cubicBezTo>
                  <a:cubicBezTo>
                    <a:pt x="60838" y="15626"/>
                    <a:pt x="64230" y="17875"/>
                    <a:pt x="66661" y="19123"/>
                  </a:cubicBezTo>
                  <a:cubicBezTo>
                    <a:pt x="66923" y="19258"/>
                    <a:pt x="67180" y="19316"/>
                    <a:pt x="67423" y="19316"/>
                  </a:cubicBezTo>
                  <a:cubicBezTo>
                    <a:pt x="67556" y="19316"/>
                    <a:pt x="67685" y="19299"/>
                    <a:pt x="67809" y="19267"/>
                  </a:cubicBezTo>
                  <a:cubicBezTo>
                    <a:pt x="69270" y="20228"/>
                    <a:pt x="71011" y="20795"/>
                    <a:pt x="72754" y="20981"/>
                  </a:cubicBezTo>
                  <a:cubicBezTo>
                    <a:pt x="72955" y="21058"/>
                    <a:pt x="73151" y="21093"/>
                    <a:pt x="73339" y="21093"/>
                  </a:cubicBezTo>
                  <a:cubicBezTo>
                    <a:pt x="73493" y="21093"/>
                    <a:pt x="73642" y="21069"/>
                    <a:pt x="73782" y="21024"/>
                  </a:cubicBezTo>
                  <a:cubicBezTo>
                    <a:pt x="73923" y="21012"/>
                    <a:pt x="74061" y="20982"/>
                    <a:pt x="74193" y="20934"/>
                  </a:cubicBezTo>
                  <a:cubicBezTo>
                    <a:pt x="74749" y="21044"/>
                    <a:pt x="75308" y="21120"/>
                    <a:pt x="75896" y="21120"/>
                  </a:cubicBezTo>
                  <a:cubicBezTo>
                    <a:pt x="76185" y="21120"/>
                    <a:pt x="76480" y="21102"/>
                    <a:pt x="76786" y="21060"/>
                  </a:cubicBezTo>
                  <a:cubicBezTo>
                    <a:pt x="76867" y="21050"/>
                    <a:pt x="76945" y="21031"/>
                    <a:pt x="77023" y="21007"/>
                  </a:cubicBezTo>
                  <a:cubicBezTo>
                    <a:pt x="77282" y="21051"/>
                    <a:pt x="77544" y="21075"/>
                    <a:pt x="77809" y="21075"/>
                  </a:cubicBezTo>
                  <a:cubicBezTo>
                    <a:pt x="78418" y="21075"/>
                    <a:pt x="79041" y="20949"/>
                    <a:pt x="79675" y="20657"/>
                  </a:cubicBezTo>
                  <a:cubicBezTo>
                    <a:pt x="79836" y="20579"/>
                    <a:pt x="79978" y="20472"/>
                    <a:pt x="80094" y="20337"/>
                  </a:cubicBezTo>
                  <a:cubicBezTo>
                    <a:pt x="80674" y="20260"/>
                    <a:pt x="81181" y="19855"/>
                    <a:pt x="80824" y="19139"/>
                  </a:cubicBezTo>
                  <a:cubicBezTo>
                    <a:pt x="80751" y="18995"/>
                    <a:pt x="80636" y="18937"/>
                    <a:pt x="80517" y="18937"/>
                  </a:cubicBezTo>
                  <a:cubicBezTo>
                    <a:pt x="80478" y="18937"/>
                    <a:pt x="80439" y="18944"/>
                    <a:pt x="80400" y="18955"/>
                  </a:cubicBezTo>
                  <a:cubicBezTo>
                    <a:pt x="80333" y="18647"/>
                    <a:pt x="80199" y="18349"/>
                    <a:pt x="80002" y="18121"/>
                  </a:cubicBezTo>
                  <a:cubicBezTo>
                    <a:pt x="77104" y="14744"/>
                    <a:pt x="74362" y="11379"/>
                    <a:pt x="70635" y="8875"/>
                  </a:cubicBezTo>
                  <a:cubicBezTo>
                    <a:pt x="68752" y="7612"/>
                    <a:pt x="66796" y="6308"/>
                    <a:pt x="64738" y="5353"/>
                  </a:cubicBezTo>
                  <a:cubicBezTo>
                    <a:pt x="63088" y="4588"/>
                    <a:pt x="61272" y="4195"/>
                    <a:pt x="59541" y="3615"/>
                  </a:cubicBezTo>
                  <a:cubicBezTo>
                    <a:pt x="57279" y="1982"/>
                    <a:pt x="54521" y="1837"/>
                    <a:pt x="51781" y="1105"/>
                  </a:cubicBezTo>
                  <a:cubicBezTo>
                    <a:pt x="50007" y="632"/>
                    <a:pt x="48263" y="204"/>
                    <a:pt x="46535" y="204"/>
                  </a:cubicBezTo>
                  <a:cubicBezTo>
                    <a:pt x="45981" y="204"/>
                    <a:pt x="45429" y="248"/>
                    <a:pt x="44878" y="348"/>
                  </a:cubicBezTo>
                  <a:cubicBezTo>
                    <a:pt x="43605" y="100"/>
                    <a:pt x="42303" y="0"/>
                    <a:pt x="40992" y="0"/>
                  </a:cubicBezTo>
                  <a:close/>
                </a:path>
              </a:pathLst>
            </a:custGeom>
            <a:solidFill>
              <a:srgbClr val="A6DFD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974;p45"/>
            <p:cNvSpPr/>
            <p:nvPr/>
          </p:nvSpPr>
          <p:spPr>
            <a:xfrm>
              <a:off x="1142423" y="2075513"/>
              <a:ext cx="1464544" cy="1408352"/>
            </a:xfrm>
            <a:custGeom>
              <a:avLst/>
              <a:gdLst/>
              <a:ahLst/>
              <a:cxnLst/>
              <a:rect l="l" t="t" r="r" b="b"/>
              <a:pathLst>
                <a:path w="105686" h="101631" extrusionOk="0">
                  <a:moveTo>
                    <a:pt x="52838" y="847"/>
                  </a:moveTo>
                  <a:cubicBezTo>
                    <a:pt x="53683" y="847"/>
                    <a:pt x="54525" y="881"/>
                    <a:pt x="55360" y="953"/>
                  </a:cubicBezTo>
                  <a:lnTo>
                    <a:pt x="55360" y="953"/>
                  </a:lnTo>
                  <a:cubicBezTo>
                    <a:pt x="55393" y="962"/>
                    <a:pt x="55428" y="966"/>
                    <a:pt x="55466" y="966"/>
                  </a:cubicBezTo>
                  <a:cubicBezTo>
                    <a:pt x="55470" y="966"/>
                    <a:pt x="55474" y="966"/>
                    <a:pt x="55479" y="966"/>
                  </a:cubicBezTo>
                  <a:cubicBezTo>
                    <a:pt x="55485" y="966"/>
                    <a:pt x="55491" y="966"/>
                    <a:pt x="55498" y="965"/>
                  </a:cubicBezTo>
                  <a:lnTo>
                    <a:pt x="55498" y="965"/>
                  </a:lnTo>
                  <a:cubicBezTo>
                    <a:pt x="55506" y="966"/>
                    <a:pt x="55515" y="966"/>
                    <a:pt x="55523" y="966"/>
                  </a:cubicBezTo>
                  <a:cubicBezTo>
                    <a:pt x="55539" y="966"/>
                    <a:pt x="55554" y="965"/>
                    <a:pt x="55569" y="964"/>
                  </a:cubicBezTo>
                  <a:lnTo>
                    <a:pt x="55569" y="964"/>
                  </a:lnTo>
                  <a:cubicBezTo>
                    <a:pt x="55890" y="956"/>
                    <a:pt x="56212" y="952"/>
                    <a:pt x="56533" y="952"/>
                  </a:cubicBezTo>
                  <a:cubicBezTo>
                    <a:pt x="65999" y="952"/>
                    <a:pt x="75359" y="4255"/>
                    <a:pt x="83160" y="9521"/>
                  </a:cubicBezTo>
                  <a:cubicBezTo>
                    <a:pt x="93749" y="16666"/>
                    <a:pt x="100379" y="27937"/>
                    <a:pt x="102548" y="40416"/>
                  </a:cubicBezTo>
                  <a:cubicBezTo>
                    <a:pt x="105231" y="55869"/>
                    <a:pt x="101737" y="72337"/>
                    <a:pt x="90962" y="83986"/>
                  </a:cubicBezTo>
                  <a:cubicBezTo>
                    <a:pt x="83151" y="92429"/>
                    <a:pt x="72273" y="97845"/>
                    <a:pt x="61084" y="100061"/>
                  </a:cubicBezTo>
                  <a:cubicBezTo>
                    <a:pt x="57727" y="100725"/>
                    <a:pt x="54331" y="101052"/>
                    <a:pt x="50948" y="101052"/>
                  </a:cubicBezTo>
                  <a:cubicBezTo>
                    <a:pt x="36518" y="101052"/>
                    <a:pt x="22345" y="95109"/>
                    <a:pt x="12655" y="84125"/>
                  </a:cubicBezTo>
                  <a:cubicBezTo>
                    <a:pt x="1673" y="71675"/>
                    <a:pt x="513" y="53465"/>
                    <a:pt x="4207" y="37891"/>
                  </a:cubicBezTo>
                  <a:cubicBezTo>
                    <a:pt x="8808" y="18501"/>
                    <a:pt x="24789" y="5673"/>
                    <a:pt x="43831" y="1861"/>
                  </a:cubicBezTo>
                  <a:cubicBezTo>
                    <a:pt x="46758" y="1276"/>
                    <a:pt x="49815" y="847"/>
                    <a:pt x="52838" y="847"/>
                  </a:cubicBezTo>
                  <a:close/>
                  <a:moveTo>
                    <a:pt x="51995" y="0"/>
                  </a:moveTo>
                  <a:cubicBezTo>
                    <a:pt x="39668" y="0"/>
                    <a:pt x="26502" y="5701"/>
                    <a:pt x="17566" y="13601"/>
                  </a:cubicBezTo>
                  <a:cubicBezTo>
                    <a:pt x="9826" y="20438"/>
                    <a:pt x="5050" y="29817"/>
                    <a:pt x="2947" y="39840"/>
                  </a:cubicBezTo>
                  <a:cubicBezTo>
                    <a:pt x="1" y="53882"/>
                    <a:pt x="1195" y="69562"/>
                    <a:pt x="9582" y="81520"/>
                  </a:cubicBezTo>
                  <a:cubicBezTo>
                    <a:pt x="19177" y="95200"/>
                    <a:pt x="34706" y="101631"/>
                    <a:pt x="50482" y="101631"/>
                  </a:cubicBezTo>
                  <a:cubicBezTo>
                    <a:pt x="61963" y="101631"/>
                    <a:pt x="73576" y="98225"/>
                    <a:pt x="83129" y="91729"/>
                  </a:cubicBezTo>
                  <a:cubicBezTo>
                    <a:pt x="93494" y="84684"/>
                    <a:pt x="100640" y="74121"/>
                    <a:pt x="103091" y="61814"/>
                  </a:cubicBezTo>
                  <a:cubicBezTo>
                    <a:pt x="105686" y="48786"/>
                    <a:pt x="103880" y="34385"/>
                    <a:pt x="97024" y="22921"/>
                  </a:cubicBezTo>
                  <a:cubicBezTo>
                    <a:pt x="88816" y="9197"/>
                    <a:pt x="72574" y="143"/>
                    <a:pt x="56576" y="143"/>
                  </a:cubicBezTo>
                  <a:cubicBezTo>
                    <a:pt x="56215" y="143"/>
                    <a:pt x="55854" y="148"/>
                    <a:pt x="55493" y="157"/>
                  </a:cubicBezTo>
                  <a:lnTo>
                    <a:pt x="55493" y="157"/>
                  </a:lnTo>
                  <a:cubicBezTo>
                    <a:pt x="55489" y="157"/>
                    <a:pt x="55485" y="156"/>
                    <a:pt x="55481" y="156"/>
                  </a:cubicBezTo>
                  <a:lnTo>
                    <a:pt x="55481" y="157"/>
                  </a:lnTo>
                  <a:lnTo>
                    <a:pt x="55481" y="157"/>
                  </a:lnTo>
                  <a:cubicBezTo>
                    <a:pt x="55480" y="157"/>
                    <a:pt x="55480" y="157"/>
                    <a:pt x="55480" y="157"/>
                  </a:cubicBezTo>
                  <a:lnTo>
                    <a:pt x="55480" y="157"/>
                  </a:lnTo>
                  <a:cubicBezTo>
                    <a:pt x="54329" y="52"/>
                    <a:pt x="53166" y="0"/>
                    <a:pt x="51995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975;p45"/>
            <p:cNvSpPr/>
            <p:nvPr/>
          </p:nvSpPr>
          <p:spPr>
            <a:xfrm>
              <a:off x="1314533" y="2226310"/>
              <a:ext cx="379779" cy="1103487"/>
            </a:xfrm>
            <a:custGeom>
              <a:avLst/>
              <a:gdLst/>
              <a:ahLst/>
              <a:cxnLst/>
              <a:rect l="l" t="t" r="r" b="b"/>
              <a:pathLst>
                <a:path w="27406" h="79631" extrusionOk="0">
                  <a:moveTo>
                    <a:pt x="14923" y="0"/>
                  </a:moveTo>
                  <a:cubicBezTo>
                    <a:pt x="12482" y="0"/>
                    <a:pt x="9871" y="438"/>
                    <a:pt x="8398" y="472"/>
                  </a:cubicBezTo>
                  <a:cubicBezTo>
                    <a:pt x="7883" y="484"/>
                    <a:pt x="7877" y="1279"/>
                    <a:pt x="8387" y="1279"/>
                  </a:cubicBezTo>
                  <a:cubicBezTo>
                    <a:pt x="8390" y="1279"/>
                    <a:pt x="8394" y="1279"/>
                    <a:pt x="8398" y="1279"/>
                  </a:cubicBezTo>
                  <a:lnTo>
                    <a:pt x="8396" y="1279"/>
                  </a:lnTo>
                  <a:cubicBezTo>
                    <a:pt x="8905" y="1267"/>
                    <a:pt x="11016" y="1097"/>
                    <a:pt x="13275" y="1097"/>
                  </a:cubicBezTo>
                  <a:cubicBezTo>
                    <a:pt x="16634" y="1097"/>
                    <a:pt x="20318" y="1472"/>
                    <a:pt x="19537" y="3300"/>
                  </a:cubicBezTo>
                  <a:cubicBezTo>
                    <a:pt x="18668" y="5334"/>
                    <a:pt x="16626" y="6683"/>
                    <a:pt x="15753" y="8786"/>
                  </a:cubicBezTo>
                  <a:cubicBezTo>
                    <a:pt x="14282" y="12335"/>
                    <a:pt x="18237" y="12954"/>
                    <a:pt x="20704" y="13138"/>
                  </a:cubicBezTo>
                  <a:cubicBezTo>
                    <a:pt x="21703" y="13212"/>
                    <a:pt x="22728" y="13278"/>
                    <a:pt x="23638" y="13732"/>
                  </a:cubicBezTo>
                  <a:cubicBezTo>
                    <a:pt x="25461" y="14640"/>
                    <a:pt x="23434" y="17782"/>
                    <a:pt x="22705" y="18649"/>
                  </a:cubicBezTo>
                  <a:cubicBezTo>
                    <a:pt x="20630" y="21116"/>
                    <a:pt x="16742" y="21907"/>
                    <a:pt x="14038" y="23486"/>
                  </a:cubicBezTo>
                  <a:cubicBezTo>
                    <a:pt x="12052" y="24646"/>
                    <a:pt x="7789" y="30055"/>
                    <a:pt x="12369" y="30081"/>
                  </a:cubicBezTo>
                  <a:cubicBezTo>
                    <a:pt x="13230" y="30085"/>
                    <a:pt x="17555" y="30824"/>
                    <a:pt x="15418" y="31999"/>
                  </a:cubicBezTo>
                  <a:cubicBezTo>
                    <a:pt x="14363" y="32581"/>
                    <a:pt x="13146" y="32937"/>
                    <a:pt x="12039" y="33424"/>
                  </a:cubicBezTo>
                  <a:cubicBezTo>
                    <a:pt x="10697" y="34012"/>
                    <a:pt x="7552" y="35375"/>
                    <a:pt x="7576" y="37277"/>
                  </a:cubicBezTo>
                  <a:cubicBezTo>
                    <a:pt x="7598" y="38953"/>
                    <a:pt x="8644" y="39448"/>
                    <a:pt x="10155" y="39721"/>
                  </a:cubicBezTo>
                  <a:cubicBezTo>
                    <a:pt x="15026" y="40604"/>
                    <a:pt x="11758" y="43466"/>
                    <a:pt x="9302" y="44845"/>
                  </a:cubicBezTo>
                  <a:cubicBezTo>
                    <a:pt x="6619" y="46355"/>
                    <a:pt x="887" y="48344"/>
                    <a:pt x="487" y="52039"/>
                  </a:cubicBezTo>
                  <a:cubicBezTo>
                    <a:pt x="356" y="53265"/>
                    <a:pt x="737" y="54993"/>
                    <a:pt x="2019" y="55514"/>
                  </a:cubicBezTo>
                  <a:cubicBezTo>
                    <a:pt x="3324" y="56045"/>
                    <a:pt x="4689" y="56005"/>
                    <a:pt x="6070" y="56203"/>
                  </a:cubicBezTo>
                  <a:cubicBezTo>
                    <a:pt x="11263" y="56943"/>
                    <a:pt x="6201" y="62607"/>
                    <a:pt x="4573" y="64193"/>
                  </a:cubicBezTo>
                  <a:cubicBezTo>
                    <a:pt x="3061" y="65664"/>
                    <a:pt x="3106" y="67513"/>
                    <a:pt x="4682" y="68912"/>
                  </a:cubicBezTo>
                  <a:cubicBezTo>
                    <a:pt x="4870" y="69080"/>
                    <a:pt x="5106" y="69192"/>
                    <a:pt x="5339" y="69287"/>
                  </a:cubicBezTo>
                  <a:cubicBezTo>
                    <a:pt x="7536" y="70179"/>
                    <a:pt x="7077" y="72540"/>
                    <a:pt x="6461" y="74181"/>
                  </a:cubicBezTo>
                  <a:cubicBezTo>
                    <a:pt x="5791" y="75966"/>
                    <a:pt x="5158" y="77314"/>
                    <a:pt x="5410" y="79248"/>
                  </a:cubicBezTo>
                  <a:cubicBezTo>
                    <a:pt x="5443" y="79502"/>
                    <a:pt x="5663" y="79631"/>
                    <a:pt x="5866" y="79631"/>
                  </a:cubicBezTo>
                  <a:cubicBezTo>
                    <a:pt x="6067" y="79631"/>
                    <a:pt x="6251" y="79504"/>
                    <a:pt x="6217" y="79248"/>
                  </a:cubicBezTo>
                  <a:cubicBezTo>
                    <a:pt x="5791" y="75983"/>
                    <a:pt x="8511" y="73361"/>
                    <a:pt x="7773" y="70084"/>
                  </a:cubicBezTo>
                  <a:cubicBezTo>
                    <a:pt x="7642" y="69493"/>
                    <a:pt x="7072" y="69156"/>
                    <a:pt x="6582" y="68915"/>
                  </a:cubicBezTo>
                  <a:cubicBezTo>
                    <a:pt x="2577" y="66930"/>
                    <a:pt x="5867" y="64169"/>
                    <a:pt x="7332" y="62505"/>
                  </a:cubicBezTo>
                  <a:cubicBezTo>
                    <a:pt x="9058" y="60544"/>
                    <a:pt x="9915" y="58720"/>
                    <a:pt x="8315" y="56438"/>
                  </a:cubicBezTo>
                  <a:cubicBezTo>
                    <a:pt x="6601" y="53990"/>
                    <a:pt x="2395" y="56667"/>
                    <a:pt x="1327" y="53232"/>
                  </a:cubicBezTo>
                  <a:cubicBezTo>
                    <a:pt x="1" y="48970"/>
                    <a:pt x="9766" y="45835"/>
                    <a:pt x="12271" y="43907"/>
                  </a:cubicBezTo>
                  <a:cubicBezTo>
                    <a:pt x="13309" y="43107"/>
                    <a:pt x="13834" y="42252"/>
                    <a:pt x="13680" y="40949"/>
                  </a:cubicBezTo>
                  <a:cubicBezTo>
                    <a:pt x="13474" y="39199"/>
                    <a:pt x="11125" y="39081"/>
                    <a:pt x="9837" y="38847"/>
                  </a:cubicBezTo>
                  <a:cubicBezTo>
                    <a:pt x="6139" y="38176"/>
                    <a:pt x="10912" y="34866"/>
                    <a:pt x="11891" y="34378"/>
                  </a:cubicBezTo>
                  <a:cubicBezTo>
                    <a:pt x="12987" y="33832"/>
                    <a:pt x="14156" y="33462"/>
                    <a:pt x="15265" y="32955"/>
                  </a:cubicBezTo>
                  <a:cubicBezTo>
                    <a:pt x="15992" y="32622"/>
                    <a:pt x="17850" y="31747"/>
                    <a:pt x="16780" y="30678"/>
                  </a:cubicBezTo>
                  <a:cubicBezTo>
                    <a:pt x="16108" y="30007"/>
                    <a:pt x="11036" y="29060"/>
                    <a:pt x="11152" y="28395"/>
                  </a:cubicBezTo>
                  <a:cubicBezTo>
                    <a:pt x="11838" y="24469"/>
                    <a:pt x="16657" y="23083"/>
                    <a:pt x="19731" y="21634"/>
                  </a:cubicBezTo>
                  <a:cubicBezTo>
                    <a:pt x="22032" y="20547"/>
                    <a:pt x="27405" y="16202"/>
                    <a:pt x="24396" y="13283"/>
                  </a:cubicBezTo>
                  <a:cubicBezTo>
                    <a:pt x="22016" y="10974"/>
                    <a:pt x="13351" y="13849"/>
                    <a:pt x="17271" y="7609"/>
                  </a:cubicBezTo>
                  <a:cubicBezTo>
                    <a:pt x="18165" y="6188"/>
                    <a:pt x="21592" y="3650"/>
                    <a:pt x="20155" y="1684"/>
                  </a:cubicBezTo>
                  <a:cubicBezTo>
                    <a:pt x="19186" y="356"/>
                    <a:pt x="17124" y="0"/>
                    <a:pt x="14923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976;p45"/>
            <p:cNvSpPr/>
            <p:nvPr/>
          </p:nvSpPr>
          <p:spPr>
            <a:xfrm>
              <a:off x="1503966" y="2963654"/>
              <a:ext cx="538766" cy="506616"/>
            </a:xfrm>
            <a:custGeom>
              <a:avLst/>
              <a:gdLst/>
              <a:ahLst/>
              <a:cxnLst/>
              <a:rect l="l" t="t" r="r" b="b"/>
              <a:pathLst>
                <a:path w="38879" h="36559" extrusionOk="0">
                  <a:moveTo>
                    <a:pt x="28422" y="1"/>
                  </a:moveTo>
                  <a:cubicBezTo>
                    <a:pt x="27667" y="1"/>
                    <a:pt x="26926" y="124"/>
                    <a:pt x="26484" y="243"/>
                  </a:cubicBezTo>
                  <a:cubicBezTo>
                    <a:pt x="23214" y="1126"/>
                    <a:pt x="21113" y="3070"/>
                    <a:pt x="18810" y="5462"/>
                  </a:cubicBezTo>
                  <a:cubicBezTo>
                    <a:pt x="17377" y="6951"/>
                    <a:pt x="16129" y="7863"/>
                    <a:pt x="14632" y="7863"/>
                  </a:cubicBezTo>
                  <a:cubicBezTo>
                    <a:pt x="13832" y="7863"/>
                    <a:pt x="12961" y="7602"/>
                    <a:pt x="11952" y="7029"/>
                  </a:cubicBezTo>
                  <a:cubicBezTo>
                    <a:pt x="10761" y="6352"/>
                    <a:pt x="9662" y="5789"/>
                    <a:pt x="8343" y="5412"/>
                  </a:cubicBezTo>
                  <a:cubicBezTo>
                    <a:pt x="7762" y="5246"/>
                    <a:pt x="7193" y="5163"/>
                    <a:pt x="6644" y="5163"/>
                  </a:cubicBezTo>
                  <a:cubicBezTo>
                    <a:pt x="5022" y="5163"/>
                    <a:pt x="3580" y="5886"/>
                    <a:pt x="2559" y="7319"/>
                  </a:cubicBezTo>
                  <a:cubicBezTo>
                    <a:pt x="1169" y="9274"/>
                    <a:pt x="2803" y="10946"/>
                    <a:pt x="3856" y="12551"/>
                  </a:cubicBezTo>
                  <a:cubicBezTo>
                    <a:pt x="5762" y="15461"/>
                    <a:pt x="2139" y="17169"/>
                    <a:pt x="889" y="19118"/>
                  </a:cubicBezTo>
                  <a:cubicBezTo>
                    <a:pt x="1" y="20501"/>
                    <a:pt x="356" y="21713"/>
                    <a:pt x="1220" y="23020"/>
                  </a:cubicBezTo>
                  <a:cubicBezTo>
                    <a:pt x="1921" y="24085"/>
                    <a:pt x="2971" y="24924"/>
                    <a:pt x="3882" y="25800"/>
                  </a:cubicBezTo>
                  <a:cubicBezTo>
                    <a:pt x="5331" y="27195"/>
                    <a:pt x="3212" y="31003"/>
                    <a:pt x="2949" y="32606"/>
                  </a:cubicBezTo>
                  <a:cubicBezTo>
                    <a:pt x="2900" y="32913"/>
                    <a:pt x="3162" y="33113"/>
                    <a:pt x="3396" y="33113"/>
                  </a:cubicBezTo>
                  <a:cubicBezTo>
                    <a:pt x="3551" y="33113"/>
                    <a:pt x="3695" y="33025"/>
                    <a:pt x="3728" y="32821"/>
                  </a:cubicBezTo>
                  <a:lnTo>
                    <a:pt x="3728" y="32819"/>
                  </a:lnTo>
                  <a:cubicBezTo>
                    <a:pt x="4007" y="31106"/>
                    <a:pt x="5819" y="28144"/>
                    <a:pt x="5175" y="26366"/>
                  </a:cubicBezTo>
                  <a:cubicBezTo>
                    <a:pt x="4372" y="24150"/>
                    <a:pt x="1476" y="23401"/>
                    <a:pt x="1130" y="20816"/>
                  </a:cubicBezTo>
                  <a:cubicBezTo>
                    <a:pt x="922" y="19271"/>
                    <a:pt x="3645" y="17567"/>
                    <a:pt x="4439" y="16385"/>
                  </a:cubicBezTo>
                  <a:cubicBezTo>
                    <a:pt x="5305" y="15095"/>
                    <a:pt x="5194" y="13477"/>
                    <a:pt x="4554" y="12142"/>
                  </a:cubicBezTo>
                  <a:cubicBezTo>
                    <a:pt x="3499" y="9945"/>
                    <a:pt x="1548" y="7458"/>
                    <a:pt x="5369" y="6118"/>
                  </a:cubicBezTo>
                  <a:cubicBezTo>
                    <a:pt x="5779" y="5974"/>
                    <a:pt x="6201" y="5912"/>
                    <a:pt x="6628" y="5912"/>
                  </a:cubicBezTo>
                  <a:cubicBezTo>
                    <a:pt x="8358" y="5912"/>
                    <a:pt x="10164" y="6936"/>
                    <a:pt x="11545" y="7725"/>
                  </a:cubicBezTo>
                  <a:cubicBezTo>
                    <a:pt x="12555" y="8302"/>
                    <a:pt x="13706" y="8999"/>
                    <a:pt x="14869" y="8999"/>
                  </a:cubicBezTo>
                  <a:cubicBezTo>
                    <a:pt x="15349" y="8999"/>
                    <a:pt x="15831" y="8881"/>
                    <a:pt x="16306" y="8587"/>
                  </a:cubicBezTo>
                  <a:cubicBezTo>
                    <a:pt x="19224" y="6776"/>
                    <a:pt x="21083" y="3774"/>
                    <a:pt x="24043" y="1997"/>
                  </a:cubicBezTo>
                  <a:cubicBezTo>
                    <a:pt x="24731" y="1584"/>
                    <a:pt x="26707" y="800"/>
                    <a:pt x="28275" y="800"/>
                  </a:cubicBezTo>
                  <a:cubicBezTo>
                    <a:pt x="29417" y="800"/>
                    <a:pt x="30342" y="1215"/>
                    <a:pt x="30395" y="2493"/>
                  </a:cubicBezTo>
                  <a:cubicBezTo>
                    <a:pt x="30460" y="4046"/>
                    <a:pt x="29693" y="5762"/>
                    <a:pt x="29171" y="7191"/>
                  </a:cubicBezTo>
                  <a:cubicBezTo>
                    <a:pt x="28171" y="9925"/>
                    <a:pt x="29494" y="10635"/>
                    <a:pt x="31359" y="10635"/>
                  </a:cubicBezTo>
                  <a:cubicBezTo>
                    <a:pt x="32400" y="10635"/>
                    <a:pt x="33611" y="10414"/>
                    <a:pt x="34681" y="10200"/>
                  </a:cubicBezTo>
                  <a:cubicBezTo>
                    <a:pt x="37748" y="11308"/>
                    <a:pt x="38423" y="12674"/>
                    <a:pt x="36706" y="14297"/>
                  </a:cubicBezTo>
                  <a:cubicBezTo>
                    <a:pt x="36145" y="14891"/>
                    <a:pt x="35293" y="15324"/>
                    <a:pt x="34592" y="15741"/>
                  </a:cubicBezTo>
                  <a:cubicBezTo>
                    <a:pt x="33642" y="16305"/>
                    <a:pt x="32835" y="16831"/>
                    <a:pt x="32088" y="17643"/>
                  </a:cubicBezTo>
                  <a:cubicBezTo>
                    <a:pt x="31355" y="18440"/>
                    <a:pt x="30715" y="19399"/>
                    <a:pt x="30872" y="20510"/>
                  </a:cubicBezTo>
                  <a:cubicBezTo>
                    <a:pt x="31161" y="22542"/>
                    <a:pt x="35494" y="22605"/>
                    <a:pt x="36720" y="23763"/>
                  </a:cubicBezTo>
                  <a:cubicBezTo>
                    <a:pt x="38555" y="25497"/>
                    <a:pt x="34350" y="28511"/>
                    <a:pt x="33479" y="29802"/>
                  </a:cubicBezTo>
                  <a:cubicBezTo>
                    <a:pt x="32226" y="31660"/>
                    <a:pt x="34121" y="34492"/>
                    <a:pt x="34383" y="36266"/>
                  </a:cubicBezTo>
                  <a:cubicBezTo>
                    <a:pt x="34413" y="36470"/>
                    <a:pt x="34555" y="36558"/>
                    <a:pt x="34710" y="36558"/>
                  </a:cubicBezTo>
                  <a:cubicBezTo>
                    <a:pt x="34944" y="36558"/>
                    <a:pt x="35208" y="36357"/>
                    <a:pt x="35162" y="36051"/>
                  </a:cubicBezTo>
                  <a:cubicBezTo>
                    <a:pt x="34854" y="33958"/>
                    <a:pt x="32932" y="31424"/>
                    <a:pt x="34689" y="29575"/>
                  </a:cubicBezTo>
                  <a:cubicBezTo>
                    <a:pt x="35543" y="28677"/>
                    <a:pt x="36365" y="27931"/>
                    <a:pt x="37059" y="26889"/>
                  </a:cubicBezTo>
                  <a:cubicBezTo>
                    <a:pt x="37741" y="25869"/>
                    <a:pt x="38153" y="24638"/>
                    <a:pt x="37539" y="23506"/>
                  </a:cubicBezTo>
                  <a:cubicBezTo>
                    <a:pt x="36074" y="20815"/>
                    <a:pt x="27710" y="21464"/>
                    <a:pt x="33905" y="17102"/>
                  </a:cubicBezTo>
                  <a:cubicBezTo>
                    <a:pt x="35608" y="15902"/>
                    <a:pt x="37528" y="15242"/>
                    <a:pt x="38368" y="13198"/>
                  </a:cubicBezTo>
                  <a:cubicBezTo>
                    <a:pt x="38878" y="11953"/>
                    <a:pt x="38002" y="9639"/>
                    <a:pt x="36557" y="9412"/>
                  </a:cubicBezTo>
                  <a:cubicBezTo>
                    <a:pt x="36411" y="9389"/>
                    <a:pt x="36245" y="9379"/>
                    <a:pt x="36063" y="9379"/>
                  </a:cubicBezTo>
                  <a:cubicBezTo>
                    <a:pt x="34939" y="9379"/>
                    <a:pt x="33205" y="9759"/>
                    <a:pt x="31838" y="9759"/>
                  </a:cubicBezTo>
                  <a:cubicBezTo>
                    <a:pt x="30345" y="9759"/>
                    <a:pt x="29290" y="9306"/>
                    <a:pt x="29950" y="7408"/>
                  </a:cubicBezTo>
                  <a:cubicBezTo>
                    <a:pt x="30609" y="5511"/>
                    <a:pt x="31826" y="2971"/>
                    <a:pt x="30855" y="986"/>
                  </a:cubicBezTo>
                  <a:cubicBezTo>
                    <a:pt x="30482" y="225"/>
                    <a:pt x="29440" y="1"/>
                    <a:pt x="28422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977;p45"/>
            <p:cNvSpPr/>
            <p:nvPr/>
          </p:nvSpPr>
          <p:spPr>
            <a:xfrm>
              <a:off x="1696405" y="2294891"/>
              <a:ext cx="881365" cy="574296"/>
            </a:xfrm>
            <a:custGeom>
              <a:avLst/>
              <a:gdLst/>
              <a:ahLst/>
              <a:cxnLst/>
              <a:rect l="l" t="t" r="r" b="b"/>
              <a:pathLst>
                <a:path w="63602" h="41443" extrusionOk="0">
                  <a:moveTo>
                    <a:pt x="30716" y="0"/>
                  </a:moveTo>
                  <a:cubicBezTo>
                    <a:pt x="28314" y="0"/>
                    <a:pt x="26402" y="1204"/>
                    <a:pt x="25987" y="4388"/>
                  </a:cubicBezTo>
                  <a:cubicBezTo>
                    <a:pt x="25734" y="6323"/>
                    <a:pt x="27967" y="6941"/>
                    <a:pt x="24988" y="8710"/>
                  </a:cubicBezTo>
                  <a:cubicBezTo>
                    <a:pt x="23685" y="9483"/>
                    <a:pt x="22217" y="9680"/>
                    <a:pt x="20739" y="9680"/>
                  </a:cubicBezTo>
                  <a:cubicBezTo>
                    <a:pt x="20031" y="9680"/>
                    <a:pt x="19322" y="9635"/>
                    <a:pt x="18626" y="9586"/>
                  </a:cubicBezTo>
                  <a:cubicBezTo>
                    <a:pt x="17225" y="9487"/>
                    <a:pt x="15828" y="9408"/>
                    <a:pt x="14430" y="9408"/>
                  </a:cubicBezTo>
                  <a:cubicBezTo>
                    <a:pt x="13307" y="9408"/>
                    <a:pt x="12184" y="9459"/>
                    <a:pt x="11058" y="9591"/>
                  </a:cubicBezTo>
                  <a:cubicBezTo>
                    <a:pt x="6833" y="10090"/>
                    <a:pt x="4186" y="12523"/>
                    <a:pt x="5708" y="16856"/>
                  </a:cubicBezTo>
                  <a:cubicBezTo>
                    <a:pt x="6068" y="17883"/>
                    <a:pt x="7376" y="19235"/>
                    <a:pt x="6345" y="20330"/>
                  </a:cubicBezTo>
                  <a:cubicBezTo>
                    <a:pt x="5197" y="21547"/>
                    <a:pt x="3783" y="22537"/>
                    <a:pt x="2597" y="23734"/>
                  </a:cubicBezTo>
                  <a:cubicBezTo>
                    <a:pt x="1004" y="25340"/>
                    <a:pt x="0" y="27814"/>
                    <a:pt x="1207" y="29976"/>
                  </a:cubicBezTo>
                  <a:cubicBezTo>
                    <a:pt x="2554" y="32390"/>
                    <a:pt x="4776" y="33896"/>
                    <a:pt x="7319" y="34868"/>
                  </a:cubicBezTo>
                  <a:cubicBezTo>
                    <a:pt x="8052" y="35148"/>
                    <a:pt x="8759" y="35269"/>
                    <a:pt x="9444" y="35269"/>
                  </a:cubicBezTo>
                  <a:cubicBezTo>
                    <a:pt x="11643" y="35269"/>
                    <a:pt x="13629" y="34031"/>
                    <a:pt x="15607" y="32873"/>
                  </a:cubicBezTo>
                  <a:cubicBezTo>
                    <a:pt x="16997" y="32061"/>
                    <a:pt x="18118" y="31718"/>
                    <a:pt x="19053" y="31718"/>
                  </a:cubicBezTo>
                  <a:cubicBezTo>
                    <a:pt x="22921" y="31718"/>
                    <a:pt x="23599" y="37586"/>
                    <a:pt x="26883" y="40275"/>
                  </a:cubicBezTo>
                  <a:cubicBezTo>
                    <a:pt x="27854" y="41070"/>
                    <a:pt x="29182" y="41443"/>
                    <a:pt x="30465" y="41443"/>
                  </a:cubicBezTo>
                  <a:cubicBezTo>
                    <a:pt x="30907" y="41443"/>
                    <a:pt x="31343" y="41399"/>
                    <a:pt x="31758" y="41312"/>
                  </a:cubicBezTo>
                  <a:cubicBezTo>
                    <a:pt x="32992" y="41054"/>
                    <a:pt x="34100" y="40673"/>
                    <a:pt x="35075" y="39836"/>
                  </a:cubicBezTo>
                  <a:cubicBezTo>
                    <a:pt x="36588" y="38539"/>
                    <a:pt x="39035" y="35027"/>
                    <a:pt x="41421" y="35027"/>
                  </a:cubicBezTo>
                  <a:cubicBezTo>
                    <a:pt x="41756" y="35027"/>
                    <a:pt x="42090" y="35096"/>
                    <a:pt x="42420" y="35250"/>
                  </a:cubicBezTo>
                  <a:cubicBezTo>
                    <a:pt x="44213" y="36090"/>
                    <a:pt x="45423" y="37707"/>
                    <a:pt x="47351" y="38434"/>
                  </a:cubicBezTo>
                  <a:cubicBezTo>
                    <a:pt x="47933" y="38652"/>
                    <a:pt x="48544" y="38739"/>
                    <a:pt x="49159" y="38739"/>
                  </a:cubicBezTo>
                  <a:cubicBezTo>
                    <a:pt x="49942" y="38739"/>
                    <a:pt x="50730" y="38598"/>
                    <a:pt x="51473" y="38409"/>
                  </a:cubicBezTo>
                  <a:cubicBezTo>
                    <a:pt x="55344" y="37426"/>
                    <a:pt x="58123" y="34392"/>
                    <a:pt x="62221" y="34392"/>
                  </a:cubicBezTo>
                  <a:cubicBezTo>
                    <a:pt x="62502" y="34392"/>
                    <a:pt x="62790" y="34406"/>
                    <a:pt x="63085" y="34437"/>
                  </a:cubicBezTo>
                  <a:cubicBezTo>
                    <a:pt x="63101" y="34438"/>
                    <a:pt x="63117" y="34439"/>
                    <a:pt x="63133" y="34439"/>
                  </a:cubicBezTo>
                  <a:cubicBezTo>
                    <a:pt x="63601" y="34439"/>
                    <a:pt x="63581" y="33680"/>
                    <a:pt x="63085" y="33630"/>
                  </a:cubicBezTo>
                  <a:cubicBezTo>
                    <a:pt x="62814" y="33602"/>
                    <a:pt x="62546" y="33589"/>
                    <a:pt x="62281" y="33589"/>
                  </a:cubicBezTo>
                  <a:cubicBezTo>
                    <a:pt x="57562" y="33589"/>
                    <a:pt x="53610" y="37744"/>
                    <a:pt x="49251" y="37744"/>
                  </a:cubicBezTo>
                  <a:cubicBezTo>
                    <a:pt x="48048" y="37744"/>
                    <a:pt x="46813" y="37427"/>
                    <a:pt x="45523" y="36619"/>
                  </a:cubicBezTo>
                  <a:cubicBezTo>
                    <a:pt x="44221" y="35802"/>
                    <a:pt x="42907" y="34133"/>
                    <a:pt x="41315" y="34133"/>
                  </a:cubicBezTo>
                  <a:cubicBezTo>
                    <a:pt x="40910" y="34133"/>
                    <a:pt x="40487" y="34241"/>
                    <a:pt x="40041" y="34499"/>
                  </a:cubicBezTo>
                  <a:cubicBezTo>
                    <a:pt x="36613" y="36479"/>
                    <a:pt x="34538" y="40593"/>
                    <a:pt x="30374" y="40593"/>
                  </a:cubicBezTo>
                  <a:cubicBezTo>
                    <a:pt x="29996" y="40593"/>
                    <a:pt x="29601" y="40559"/>
                    <a:pt x="29186" y="40487"/>
                  </a:cubicBezTo>
                  <a:cubicBezTo>
                    <a:pt x="24502" y="39668"/>
                    <a:pt x="24818" y="32896"/>
                    <a:pt x="20839" y="31068"/>
                  </a:cubicBezTo>
                  <a:cubicBezTo>
                    <a:pt x="20364" y="30849"/>
                    <a:pt x="19868" y="30758"/>
                    <a:pt x="19366" y="30758"/>
                  </a:cubicBezTo>
                  <a:cubicBezTo>
                    <a:pt x="17908" y="30758"/>
                    <a:pt x="16399" y="31527"/>
                    <a:pt x="15201" y="32176"/>
                  </a:cubicBezTo>
                  <a:cubicBezTo>
                    <a:pt x="13264" y="33225"/>
                    <a:pt x="11597" y="34421"/>
                    <a:pt x="9439" y="34421"/>
                  </a:cubicBezTo>
                  <a:cubicBezTo>
                    <a:pt x="9080" y="34421"/>
                    <a:pt x="8708" y="34388"/>
                    <a:pt x="8318" y="34315"/>
                  </a:cubicBezTo>
                  <a:cubicBezTo>
                    <a:pt x="5564" y="33805"/>
                    <a:pt x="2675" y="31598"/>
                    <a:pt x="1683" y="28973"/>
                  </a:cubicBezTo>
                  <a:cubicBezTo>
                    <a:pt x="146" y="24914"/>
                    <a:pt x="5720" y="22764"/>
                    <a:pt x="7530" y="20152"/>
                  </a:cubicBezTo>
                  <a:cubicBezTo>
                    <a:pt x="7771" y="19804"/>
                    <a:pt x="7707" y="19375"/>
                    <a:pt x="7612" y="18999"/>
                  </a:cubicBezTo>
                  <a:cubicBezTo>
                    <a:pt x="7219" y="17467"/>
                    <a:pt x="6189" y="16302"/>
                    <a:pt x="5981" y="14628"/>
                  </a:cubicBezTo>
                  <a:cubicBezTo>
                    <a:pt x="5518" y="10894"/>
                    <a:pt x="9819" y="10147"/>
                    <a:pt x="14081" y="10147"/>
                  </a:cubicBezTo>
                  <a:cubicBezTo>
                    <a:pt x="16922" y="10147"/>
                    <a:pt x="19746" y="10479"/>
                    <a:pt x="21130" y="10479"/>
                  </a:cubicBezTo>
                  <a:cubicBezTo>
                    <a:pt x="21145" y="10479"/>
                    <a:pt x="21159" y="10479"/>
                    <a:pt x="21173" y="10479"/>
                  </a:cubicBezTo>
                  <a:cubicBezTo>
                    <a:pt x="23382" y="10467"/>
                    <a:pt x="25871" y="9710"/>
                    <a:pt x="27256" y="7896"/>
                  </a:cubicBezTo>
                  <a:cubicBezTo>
                    <a:pt x="27583" y="7465"/>
                    <a:pt x="27418" y="6832"/>
                    <a:pt x="27290" y="6375"/>
                  </a:cubicBezTo>
                  <a:cubicBezTo>
                    <a:pt x="26693" y="4244"/>
                    <a:pt x="26631" y="1768"/>
                    <a:pt x="29179" y="879"/>
                  </a:cubicBezTo>
                  <a:cubicBezTo>
                    <a:pt x="29643" y="717"/>
                    <a:pt x="30140" y="646"/>
                    <a:pt x="30658" y="646"/>
                  </a:cubicBezTo>
                  <a:cubicBezTo>
                    <a:pt x="33079" y="646"/>
                    <a:pt x="35938" y="2183"/>
                    <a:pt x="37813" y="3070"/>
                  </a:cubicBezTo>
                  <a:cubicBezTo>
                    <a:pt x="40067" y="4135"/>
                    <a:pt x="42120" y="5253"/>
                    <a:pt x="44556" y="5836"/>
                  </a:cubicBezTo>
                  <a:cubicBezTo>
                    <a:pt x="45887" y="6155"/>
                    <a:pt x="47257" y="6329"/>
                    <a:pt x="48621" y="6329"/>
                  </a:cubicBezTo>
                  <a:cubicBezTo>
                    <a:pt x="50628" y="6329"/>
                    <a:pt x="52623" y="5952"/>
                    <a:pt x="54461" y="5102"/>
                  </a:cubicBezTo>
                  <a:cubicBezTo>
                    <a:pt x="54871" y="4913"/>
                    <a:pt x="54616" y="4364"/>
                    <a:pt x="54234" y="4364"/>
                  </a:cubicBezTo>
                  <a:cubicBezTo>
                    <a:pt x="54177" y="4364"/>
                    <a:pt x="54116" y="4376"/>
                    <a:pt x="54054" y="4405"/>
                  </a:cubicBezTo>
                  <a:cubicBezTo>
                    <a:pt x="52260" y="5233"/>
                    <a:pt x="50540" y="5569"/>
                    <a:pt x="48868" y="5569"/>
                  </a:cubicBezTo>
                  <a:cubicBezTo>
                    <a:pt x="43823" y="5569"/>
                    <a:pt x="39219" y="2513"/>
                    <a:pt x="34362" y="732"/>
                  </a:cubicBezTo>
                  <a:cubicBezTo>
                    <a:pt x="33108" y="272"/>
                    <a:pt x="31857" y="0"/>
                    <a:pt x="3071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978;p45"/>
            <p:cNvSpPr/>
            <p:nvPr/>
          </p:nvSpPr>
          <p:spPr>
            <a:xfrm>
              <a:off x="2126597" y="2975170"/>
              <a:ext cx="413300" cy="426769"/>
            </a:xfrm>
            <a:custGeom>
              <a:avLst/>
              <a:gdLst/>
              <a:ahLst/>
              <a:cxnLst/>
              <a:rect l="l" t="t" r="r" b="b"/>
              <a:pathLst>
                <a:path w="29825" h="30797" extrusionOk="0">
                  <a:moveTo>
                    <a:pt x="18343" y="1"/>
                  </a:moveTo>
                  <a:cubicBezTo>
                    <a:pt x="18039" y="1"/>
                    <a:pt x="17724" y="27"/>
                    <a:pt x="17396" y="82"/>
                  </a:cubicBezTo>
                  <a:cubicBezTo>
                    <a:pt x="15431" y="411"/>
                    <a:pt x="14235" y="2450"/>
                    <a:pt x="13804" y="4190"/>
                  </a:cubicBezTo>
                  <a:cubicBezTo>
                    <a:pt x="13470" y="5537"/>
                    <a:pt x="12630" y="5938"/>
                    <a:pt x="11579" y="5938"/>
                  </a:cubicBezTo>
                  <a:cubicBezTo>
                    <a:pt x="10024" y="5938"/>
                    <a:pt x="8005" y="5060"/>
                    <a:pt x="6474" y="5060"/>
                  </a:cubicBezTo>
                  <a:cubicBezTo>
                    <a:pt x="6047" y="5060"/>
                    <a:pt x="5658" y="5128"/>
                    <a:pt x="5327" y="5303"/>
                  </a:cubicBezTo>
                  <a:cubicBezTo>
                    <a:pt x="1" y="8119"/>
                    <a:pt x="2686" y="13420"/>
                    <a:pt x="3844" y="17714"/>
                  </a:cubicBezTo>
                  <a:cubicBezTo>
                    <a:pt x="4782" y="21194"/>
                    <a:pt x="1510" y="22301"/>
                    <a:pt x="1117" y="25182"/>
                  </a:cubicBezTo>
                  <a:cubicBezTo>
                    <a:pt x="844" y="27180"/>
                    <a:pt x="3508" y="29328"/>
                    <a:pt x="4628" y="30661"/>
                  </a:cubicBezTo>
                  <a:cubicBezTo>
                    <a:pt x="4708" y="30756"/>
                    <a:pt x="4801" y="30796"/>
                    <a:pt x="4892" y="30796"/>
                  </a:cubicBezTo>
                  <a:cubicBezTo>
                    <a:pt x="5182" y="30796"/>
                    <a:pt x="5450" y="30391"/>
                    <a:pt x="5197" y="30089"/>
                  </a:cubicBezTo>
                  <a:lnTo>
                    <a:pt x="5197" y="30089"/>
                  </a:lnTo>
                  <a:lnTo>
                    <a:pt x="5197" y="30091"/>
                  </a:lnTo>
                  <a:cubicBezTo>
                    <a:pt x="4245" y="28957"/>
                    <a:pt x="3262" y="27905"/>
                    <a:pt x="2440" y="26660"/>
                  </a:cubicBezTo>
                  <a:cubicBezTo>
                    <a:pt x="1297" y="24931"/>
                    <a:pt x="2627" y="23835"/>
                    <a:pt x="3691" y="22480"/>
                  </a:cubicBezTo>
                  <a:cubicBezTo>
                    <a:pt x="4680" y="21220"/>
                    <a:pt x="4931" y="19828"/>
                    <a:pt x="4768" y="18272"/>
                  </a:cubicBezTo>
                  <a:cubicBezTo>
                    <a:pt x="4571" y="16387"/>
                    <a:pt x="3596" y="14586"/>
                    <a:pt x="3061" y="12783"/>
                  </a:cubicBezTo>
                  <a:cubicBezTo>
                    <a:pt x="2590" y="11192"/>
                    <a:pt x="2731" y="9722"/>
                    <a:pt x="3482" y="8245"/>
                  </a:cubicBezTo>
                  <a:cubicBezTo>
                    <a:pt x="4334" y="6571"/>
                    <a:pt x="5538" y="6070"/>
                    <a:pt x="6901" y="6070"/>
                  </a:cubicBezTo>
                  <a:cubicBezTo>
                    <a:pt x="7718" y="6070"/>
                    <a:pt x="8593" y="6251"/>
                    <a:pt x="9483" y="6466"/>
                  </a:cubicBezTo>
                  <a:cubicBezTo>
                    <a:pt x="10034" y="6599"/>
                    <a:pt x="10794" y="6726"/>
                    <a:pt x="11544" y="6726"/>
                  </a:cubicBezTo>
                  <a:cubicBezTo>
                    <a:pt x="12345" y="6726"/>
                    <a:pt x="13134" y="6581"/>
                    <a:pt x="13645" y="6146"/>
                  </a:cubicBezTo>
                  <a:cubicBezTo>
                    <a:pt x="15672" y="4415"/>
                    <a:pt x="14098" y="2254"/>
                    <a:pt x="17611" y="863"/>
                  </a:cubicBezTo>
                  <a:cubicBezTo>
                    <a:pt x="18035" y="694"/>
                    <a:pt x="18426" y="620"/>
                    <a:pt x="18788" y="620"/>
                  </a:cubicBezTo>
                  <a:cubicBezTo>
                    <a:pt x="21013" y="620"/>
                    <a:pt x="22200" y="3415"/>
                    <a:pt x="23817" y="4512"/>
                  </a:cubicBezTo>
                  <a:cubicBezTo>
                    <a:pt x="24202" y="4773"/>
                    <a:pt x="24754" y="4854"/>
                    <a:pt x="25373" y="4854"/>
                  </a:cubicBezTo>
                  <a:cubicBezTo>
                    <a:pt x="26356" y="4854"/>
                    <a:pt x="27505" y="4650"/>
                    <a:pt x="28409" y="4650"/>
                  </a:cubicBezTo>
                  <a:cubicBezTo>
                    <a:pt x="28676" y="4650"/>
                    <a:pt x="28921" y="4668"/>
                    <a:pt x="29134" y="4714"/>
                  </a:cubicBezTo>
                  <a:cubicBezTo>
                    <a:pt x="29167" y="4721"/>
                    <a:pt x="29199" y="4725"/>
                    <a:pt x="29230" y="4725"/>
                  </a:cubicBezTo>
                  <a:cubicBezTo>
                    <a:pt x="29667" y="4725"/>
                    <a:pt x="29825" y="4037"/>
                    <a:pt x="29349" y="3935"/>
                  </a:cubicBezTo>
                  <a:cubicBezTo>
                    <a:pt x="28913" y="3841"/>
                    <a:pt x="28464" y="3813"/>
                    <a:pt x="28013" y="3813"/>
                  </a:cubicBezTo>
                  <a:cubicBezTo>
                    <a:pt x="27364" y="3813"/>
                    <a:pt x="26711" y="3871"/>
                    <a:pt x="26084" y="3871"/>
                  </a:cubicBezTo>
                  <a:cubicBezTo>
                    <a:pt x="25022" y="3871"/>
                    <a:pt x="24036" y="3706"/>
                    <a:pt x="23278" y="2817"/>
                  </a:cubicBezTo>
                  <a:cubicBezTo>
                    <a:pt x="21880" y="1179"/>
                    <a:pt x="20376" y="1"/>
                    <a:pt x="18343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2059;p45"/>
          <p:cNvGrpSpPr/>
          <p:nvPr/>
        </p:nvGrpSpPr>
        <p:grpSpPr>
          <a:xfrm>
            <a:off x="167912" y="1225550"/>
            <a:ext cx="2005319" cy="2815365"/>
            <a:chOff x="3676859" y="1785855"/>
            <a:chExt cx="1447727" cy="2414596"/>
          </a:xfrm>
        </p:grpSpPr>
        <p:grpSp>
          <p:nvGrpSpPr>
            <p:cNvPr id="14" name="Google Shape;2060;p45"/>
            <p:cNvGrpSpPr/>
            <p:nvPr/>
          </p:nvGrpSpPr>
          <p:grpSpPr>
            <a:xfrm>
              <a:off x="3676859" y="1785855"/>
              <a:ext cx="1447727" cy="2414596"/>
              <a:chOff x="2261400" y="366500"/>
              <a:chExt cx="3063325" cy="5109175"/>
            </a:xfrm>
          </p:grpSpPr>
          <p:sp>
            <p:nvSpPr>
              <p:cNvPr id="21" name="Google Shape;2061;p45"/>
              <p:cNvSpPr/>
              <p:nvPr/>
            </p:nvSpPr>
            <p:spPr>
              <a:xfrm>
                <a:off x="2787825" y="1897300"/>
                <a:ext cx="587025" cy="1775025"/>
              </a:xfrm>
              <a:custGeom>
                <a:avLst/>
                <a:gdLst/>
                <a:ahLst/>
                <a:cxnLst/>
                <a:rect l="l" t="t" r="r" b="b"/>
                <a:pathLst>
                  <a:path w="23481" h="71001" extrusionOk="0">
                    <a:moveTo>
                      <a:pt x="21236" y="0"/>
                    </a:moveTo>
                    <a:cubicBezTo>
                      <a:pt x="17082" y="0"/>
                      <a:pt x="10486" y="5204"/>
                      <a:pt x="8947" y="7441"/>
                    </a:cubicBezTo>
                    <a:cubicBezTo>
                      <a:pt x="4053" y="15044"/>
                      <a:pt x="2713" y="23984"/>
                      <a:pt x="1240" y="32780"/>
                    </a:cubicBezTo>
                    <a:cubicBezTo>
                      <a:pt x="580" y="36906"/>
                      <a:pt x="609" y="41047"/>
                      <a:pt x="496" y="45325"/>
                    </a:cubicBezTo>
                    <a:cubicBezTo>
                      <a:pt x="388" y="49464"/>
                      <a:pt x="0" y="53734"/>
                      <a:pt x="861" y="57760"/>
                    </a:cubicBezTo>
                    <a:cubicBezTo>
                      <a:pt x="2727" y="65541"/>
                      <a:pt x="7871" y="69404"/>
                      <a:pt x="15151" y="70837"/>
                    </a:cubicBezTo>
                    <a:cubicBezTo>
                      <a:pt x="15564" y="70848"/>
                      <a:pt x="15699" y="70989"/>
                      <a:pt x="16114" y="71001"/>
                    </a:cubicBezTo>
                    <a:lnTo>
                      <a:pt x="23481" y="783"/>
                    </a:lnTo>
                    <a:cubicBezTo>
                      <a:pt x="22891" y="235"/>
                      <a:pt x="22118" y="0"/>
                      <a:pt x="212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062;p45"/>
              <p:cNvSpPr/>
              <p:nvPr/>
            </p:nvSpPr>
            <p:spPr>
              <a:xfrm>
                <a:off x="3185500" y="3121600"/>
                <a:ext cx="1967600" cy="1764850"/>
              </a:xfrm>
              <a:custGeom>
                <a:avLst/>
                <a:gdLst/>
                <a:ahLst/>
                <a:cxnLst/>
                <a:rect l="l" t="t" r="r" b="b"/>
                <a:pathLst>
                  <a:path w="78704" h="70594" extrusionOk="0">
                    <a:moveTo>
                      <a:pt x="50708" y="0"/>
                    </a:moveTo>
                    <a:cubicBezTo>
                      <a:pt x="46592" y="0"/>
                      <a:pt x="42844" y="1144"/>
                      <a:pt x="39095" y="3040"/>
                    </a:cubicBezTo>
                    <a:cubicBezTo>
                      <a:pt x="34259" y="5486"/>
                      <a:pt x="29108" y="7186"/>
                      <a:pt x="24100" y="9230"/>
                    </a:cubicBezTo>
                    <a:cubicBezTo>
                      <a:pt x="21682" y="10217"/>
                      <a:pt x="19309" y="11182"/>
                      <a:pt x="16794" y="11894"/>
                    </a:cubicBezTo>
                    <a:cubicBezTo>
                      <a:pt x="15816" y="12169"/>
                      <a:pt x="15290" y="12417"/>
                      <a:pt x="14859" y="13095"/>
                    </a:cubicBezTo>
                    <a:cubicBezTo>
                      <a:pt x="12623" y="13541"/>
                      <a:pt x="10370" y="13880"/>
                      <a:pt x="8132" y="13880"/>
                    </a:cubicBezTo>
                    <a:cubicBezTo>
                      <a:pt x="6368" y="13880"/>
                      <a:pt x="4614" y="13670"/>
                      <a:pt x="2886" y="13136"/>
                    </a:cubicBezTo>
                    <a:cubicBezTo>
                      <a:pt x="2692" y="13076"/>
                      <a:pt x="2501" y="13048"/>
                      <a:pt x="2315" y="13048"/>
                    </a:cubicBezTo>
                    <a:cubicBezTo>
                      <a:pt x="1025" y="13048"/>
                      <a:pt x="0" y="14385"/>
                      <a:pt x="339" y="15683"/>
                    </a:cubicBezTo>
                    <a:cubicBezTo>
                      <a:pt x="470" y="16186"/>
                      <a:pt x="653" y="16665"/>
                      <a:pt x="857" y="17135"/>
                    </a:cubicBezTo>
                    <a:cubicBezTo>
                      <a:pt x="695" y="17412"/>
                      <a:pt x="588" y="17741"/>
                      <a:pt x="576" y="18135"/>
                    </a:cubicBezTo>
                    <a:cubicBezTo>
                      <a:pt x="393" y="24601"/>
                      <a:pt x="767" y="30345"/>
                      <a:pt x="5272" y="35460"/>
                    </a:cubicBezTo>
                    <a:cubicBezTo>
                      <a:pt x="9326" y="40064"/>
                      <a:pt x="14423" y="41420"/>
                      <a:pt x="20294" y="42194"/>
                    </a:cubicBezTo>
                    <a:cubicBezTo>
                      <a:pt x="21878" y="42402"/>
                      <a:pt x="23413" y="42551"/>
                      <a:pt x="24938" y="42551"/>
                    </a:cubicBezTo>
                    <a:cubicBezTo>
                      <a:pt x="26627" y="42551"/>
                      <a:pt x="28303" y="42368"/>
                      <a:pt x="30020" y="41880"/>
                    </a:cubicBezTo>
                    <a:cubicBezTo>
                      <a:pt x="30164" y="41838"/>
                      <a:pt x="30308" y="41785"/>
                      <a:pt x="30450" y="41741"/>
                    </a:cubicBezTo>
                    <a:cubicBezTo>
                      <a:pt x="31692" y="41694"/>
                      <a:pt x="32929" y="41419"/>
                      <a:pt x="34147" y="41018"/>
                    </a:cubicBezTo>
                    <a:lnTo>
                      <a:pt x="34147" y="41018"/>
                    </a:lnTo>
                    <a:cubicBezTo>
                      <a:pt x="32082" y="42885"/>
                      <a:pt x="30144" y="44892"/>
                      <a:pt x="28303" y="47000"/>
                    </a:cubicBezTo>
                    <a:cubicBezTo>
                      <a:pt x="28087" y="47247"/>
                      <a:pt x="27944" y="47508"/>
                      <a:pt x="27859" y="47772"/>
                    </a:cubicBezTo>
                    <a:cubicBezTo>
                      <a:pt x="26894" y="48604"/>
                      <a:pt x="25919" y="49428"/>
                      <a:pt x="24960" y="50269"/>
                    </a:cubicBezTo>
                    <a:cubicBezTo>
                      <a:pt x="23387" y="51648"/>
                      <a:pt x="22344" y="53007"/>
                      <a:pt x="22140" y="54364"/>
                    </a:cubicBezTo>
                    <a:cubicBezTo>
                      <a:pt x="21502" y="54968"/>
                      <a:pt x="21269" y="55924"/>
                      <a:pt x="21769" y="56857"/>
                    </a:cubicBezTo>
                    <a:cubicBezTo>
                      <a:pt x="23223" y="59573"/>
                      <a:pt x="25576" y="61583"/>
                      <a:pt x="27446" y="64003"/>
                    </a:cubicBezTo>
                    <a:cubicBezTo>
                      <a:pt x="28982" y="65990"/>
                      <a:pt x="30994" y="69288"/>
                      <a:pt x="33327" y="70356"/>
                    </a:cubicBezTo>
                    <a:cubicBezTo>
                      <a:pt x="33687" y="70521"/>
                      <a:pt x="34039" y="70593"/>
                      <a:pt x="34381" y="70593"/>
                    </a:cubicBezTo>
                    <a:cubicBezTo>
                      <a:pt x="35904" y="70593"/>
                      <a:pt x="37244" y="69168"/>
                      <a:pt x="38362" y="68212"/>
                    </a:cubicBezTo>
                    <a:cubicBezTo>
                      <a:pt x="41429" y="65590"/>
                      <a:pt x="44064" y="62400"/>
                      <a:pt x="46875" y="59515"/>
                    </a:cubicBezTo>
                    <a:cubicBezTo>
                      <a:pt x="52302" y="53952"/>
                      <a:pt x="58353" y="48893"/>
                      <a:pt x="63092" y="42677"/>
                    </a:cubicBezTo>
                    <a:cubicBezTo>
                      <a:pt x="63796" y="41755"/>
                      <a:pt x="64476" y="40814"/>
                      <a:pt x="65148" y="39869"/>
                    </a:cubicBezTo>
                    <a:cubicBezTo>
                      <a:pt x="65437" y="39773"/>
                      <a:pt x="65702" y="39615"/>
                      <a:pt x="65905" y="39369"/>
                    </a:cubicBezTo>
                    <a:cubicBezTo>
                      <a:pt x="67426" y="37527"/>
                      <a:pt x="69188" y="35831"/>
                      <a:pt x="70265" y="33671"/>
                    </a:cubicBezTo>
                    <a:cubicBezTo>
                      <a:pt x="70506" y="33191"/>
                      <a:pt x="70545" y="32725"/>
                      <a:pt x="70457" y="32302"/>
                    </a:cubicBezTo>
                    <a:cubicBezTo>
                      <a:pt x="70874" y="31721"/>
                      <a:pt x="71296" y="31144"/>
                      <a:pt x="71695" y="30554"/>
                    </a:cubicBezTo>
                    <a:cubicBezTo>
                      <a:pt x="72063" y="30377"/>
                      <a:pt x="72394" y="30096"/>
                      <a:pt x="72646" y="29738"/>
                    </a:cubicBezTo>
                    <a:cubicBezTo>
                      <a:pt x="73752" y="28177"/>
                      <a:pt x="74987" y="26828"/>
                      <a:pt x="75651" y="25000"/>
                    </a:cubicBezTo>
                    <a:cubicBezTo>
                      <a:pt x="75778" y="24653"/>
                      <a:pt x="75766" y="24292"/>
                      <a:pt x="75670" y="23952"/>
                    </a:cubicBezTo>
                    <a:cubicBezTo>
                      <a:pt x="76041" y="23349"/>
                      <a:pt x="76396" y="22738"/>
                      <a:pt x="76720" y="22110"/>
                    </a:cubicBezTo>
                    <a:cubicBezTo>
                      <a:pt x="76963" y="21780"/>
                      <a:pt x="77171" y="21431"/>
                      <a:pt x="77317" y="21053"/>
                    </a:cubicBezTo>
                    <a:cubicBezTo>
                      <a:pt x="77356" y="20944"/>
                      <a:pt x="77383" y="20831"/>
                      <a:pt x="77397" y="20716"/>
                    </a:cubicBezTo>
                    <a:cubicBezTo>
                      <a:pt x="78078" y="19140"/>
                      <a:pt x="78625" y="17355"/>
                      <a:pt x="78652" y="15689"/>
                    </a:cubicBezTo>
                    <a:cubicBezTo>
                      <a:pt x="78703" y="12606"/>
                      <a:pt x="77546" y="11122"/>
                      <a:pt x="76480" y="8372"/>
                    </a:cubicBezTo>
                    <a:cubicBezTo>
                      <a:pt x="76255" y="7791"/>
                      <a:pt x="75858" y="7414"/>
                      <a:pt x="75399" y="7198"/>
                    </a:cubicBezTo>
                    <a:cubicBezTo>
                      <a:pt x="73488" y="4247"/>
                      <a:pt x="69806" y="2967"/>
                      <a:pt x="66636" y="1776"/>
                    </a:cubicBezTo>
                    <a:cubicBezTo>
                      <a:pt x="62106" y="73"/>
                      <a:pt x="57527" y="536"/>
                      <a:pt x="52813" y="99"/>
                    </a:cubicBezTo>
                    <a:cubicBezTo>
                      <a:pt x="52100" y="32"/>
                      <a:pt x="51399" y="0"/>
                      <a:pt x="5070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063;p45"/>
              <p:cNvSpPr/>
              <p:nvPr/>
            </p:nvSpPr>
            <p:spPr>
              <a:xfrm>
                <a:off x="4271350" y="3891075"/>
                <a:ext cx="747375" cy="938350"/>
              </a:xfrm>
              <a:custGeom>
                <a:avLst/>
                <a:gdLst/>
                <a:ahLst/>
                <a:cxnLst/>
                <a:rect l="l" t="t" r="r" b="b"/>
                <a:pathLst>
                  <a:path w="29895" h="37534" extrusionOk="0">
                    <a:moveTo>
                      <a:pt x="28365" y="0"/>
                    </a:moveTo>
                    <a:cubicBezTo>
                      <a:pt x="27919" y="0"/>
                      <a:pt x="27471" y="250"/>
                      <a:pt x="27360" y="743"/>
                    </a:cubicBezTo>
                    <a:cubicBezTo>
                      <a:pt x="26851" y="3012"/>
                      <a:pt x="25050" y="4594"/>
                      <a:pt x="23841" y="6501"/>
                    </a:cubicBezTo>
                    <a:cubicBezTo>
                      <a:pt x="23699" y="6725"/>
                      <a:pt x="23658" y="6944"/>
                      <a:pt x="23685" y="7145"/>
                    </a:cubicBezTo>
                    <a:cubicBezTo>
                      <a:pt x="21497" y="9057"/>
                      <a:pt x="19836" y="11382"/>
                      <a:pt x="18122" y="13779"/>
                    </a:cubicBezTo>
                    <a:cubicBezTo>
                      <a:pt x="16051" y="16671"/>
                      <a:pt x="13315" y="18990"/>
                      <a:pt x="11037" y="21717"/>
                    </a:cubicBezTo>
                    <a:cubicBezTo>
                      <a:pt x="10805" y="21844"/>
                      <a:pt x="10600" y="22017"/>
                      <a:pt x="10436" y="22224"/>
                    </a:cubicBezTo>
                    <a:cubicBezTo>
                      <a:pt x="7869" y="25405"/>
                      <a:pt x="3834" y="27689"/>
                      <a:pt x="1792" y="31229"/>
                    </a:cubicBezTo>
                    <a:cubicBezTo>
                      <a:pt x="1551" y="31315"/>
                      <a:pt x="1306" y="31394"/>
                      <a:pt x="1066" y="31486"/>
                    </a:cubicBezTo>
                    <a:cubicBezTo>
                      <a:pt x="375" y="31753"/>
                      <a:pt x="0" y="32635"/>
                      <a:pt x="610" y="33216"/>
                    </a:cubicBezTo>
                    <a:cubicBezTo>
                      <a:pt x="1126" y="33707"/>
                      <a:pt x="1738" y="33948"/>
                      <a:pt x="2391" y="34058"/>
                    </a:cubicBezTo>
                    <a:cubicBezTo>
                      <a:pt x="2567" y="34184"/>
                      <a:pt x="2754" y="34295"/>
                      <a:pt x="2965" y="34377"/>
                    </a:cubicBezTo>
                    <a:cubicBezTo>
                      <a:pt x="6376" y="35702"/>
                      <a:pt x="9969" y="36085"/>
                      <a:pt x="13478" y="37053"/>
                    </a:cubicBezTo>
                    <a:cubicBezTo>
                      <a:pt x="14470" y="37327"/>
                      <a:pt x="15500" y="37533"/>
                      <a:pt x="16493" y="37533"/>
                    </a:cubicBezTo>
                    <a:cubicBezTo>
                      <a:pt x="17826" y="37533"/>
                      <a:pt x="19091" y="37161"/>
                      <a:pt x="20102" y="36081"/>
                    </a:cubicBezTo>
                    <a:cubicBezTo>
                      <a:pt x="21798" y="34267"/>
                      <a:pt x="22316" y="30165"/>
                      <a:pt x="23084" y="27899"/>
                    </a:cubicBezTo>
                    <a:cubicBezTo>
                      <a:pt x="24417" y="23951"/>
                      <a:pt x="25864" y="19907"/>
                      <a:pt x="26835" y="15855"/>
                    </a:cubicBezTo>
                    <a:cubicBezTo>
                      <a:pt x="26995" y="15185"/>
                      <a:pt x="26799" y="14517"/>
                      <a:pt x="26408" y="14016"/>
                    </a:cubicBezTo>
                    <a:cubicBezTo>
                      <a:pt x="27114" y="12193"/>
                      <a:pt x="27772" y="10359"/>
                      <a:pt x="28078" y="8402"/>
                    </a:cubicBezTo>
                    <a:cubicBezTo>
                      <a:pt x="28113" y="8171"/>
                      <a:pt x="28104" y="7933"/>
                      <a:pt x="28066" y="7697"/>
                    </a:cubicBezTo>
                    <a:cubicBezTo>
                      <a:pt x="28710" y="5389"/>
                      <a:pt x="29894" y="3254"/>
                      <a:pt x="29355" y="743"/>
                    </a:cubicBezTo>
                    <a:cubicBezTo>
                      <a:pt x="29249" y="247"/>
                      <a:pt x="28808" y="0"/>
                      <a:pt x="28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064;p45"/>
              <p:cNvSpPr/>
              <p:nvPr/>
            </p:nvSpPr>
            <p:spPr>
              <a:xfrm>
                <a:off x="3299025" y="1929375"/>
                <a:ext cx="476525" cy="414825"/>
              </a:xfrm>
              <a:custGeom>
                <a:avLst/>
                <a:gdLst/>
                <a:ahLst/>
                <a:cxnLst/>
                <a:rect l="l" t="t" r="r" b="b"/>
                <a:pathLst>
                  <a:path w="19061" h="16593" extrusionOk="0">
                    <a:moveTo>
                      <a:pt x="2687" y="0"/>
                    </a:moveTo>
                    <a:cubicBezTo>
                      <a:pt x="2248" y="0"/>
                      <a:pt x="1806" y="271"/>
                      <a:pt x="1661" y="749"/>
                    </a:cubicBezTo>
                    <a:cubicBezTo>
                      <a:pt x="1498" y="1286"/>
                      <a:pt x="1390" y="1775"/>
                      <a:pt x="1328" y="2241"/>
                    </a:cubicBezTo>
                    <a:cubicBezTo>
                      <a:pt x="1321" y="2248"/>
                      <a:pt x="1313" y="2252"/>
                      <a:pt x="1307" y="2259"/>
                    </a:cubicBezTo>
                    <a:cubicBezTo>
                      <a:pt x="0" y="3730"/>
                      <a:pt x="404" y="5667"/>
                      <a:pt x="1623" y="7113"/>
                    </a:cubicBezTo>
                    <a:cubicBezTo>
                      <a:pt x="2442" y="8084"/>
                      <a:pt x="3207" y="8547"/>
                      <a:pt x="4437" y="8842"/>
                    </a:cubicBezTo>
                    <a:cubicBezTo>
                      <a:pt x="4752" y="8918"/>
                      <a:pt x="5095" y="8937"/>
                      <a:pt x="5439" y="8937"/>
                    </a:cubicBezTo>
                    <a:cubicBezTo>
                      <a:pt x="5783" y="8937"/>
                      <a:pt x="6128" y="8918"/>
                      <a:pt x="6448" y="8918"/>
                    </a:cubicBezTo>
                    <a:cubicBezTo>
                      <a:pt x="7293" y="8918"/>
                      <a:pt x="8105" y="9213"/>
                      <a:pt x="8894" y="9557"/>
                    </a:cubicBezTo>
                    <a:cubicBezTo>
                      <a:pt x="9138" y="9708"/>
                      <a:pt x="9394" y="9839"/>
                      <a:pt x="9660" y="9948"/>
                    </a:cubicBezTo>
                    <a:cubicBezTo>
                      <a:pt x="9573" y="12474"/>
                      <a:pt x="10664" y="14972"/>
                      <a:pt x="13016" y="16199"/>
                    </a:cubicBezTo>
                    <a:cubicBezTo>
                      <a:pt x="13540" y="16472"/>
                      <a:pt x="14046" y="16592"/>
                      <a:pt x="14524" y="16592"/>
                    </a:cubicBezTo>
                    <a:cubicBezTo>
                      <a:pt x="16301" y="16592"/>
                      <a:pt x="17699" y="14926"/>
                      <a:pt x="18252" y="13205"/>
                    </a:cubicBezTo>
                    <a:cubicBezTo>
                      <a:pt x="19060" y="10689"/>
                      <a:pt x="16325" y="9210"/>
                      <a:pt x="14494" y="8394"/>
                    </a:cubicBezTo>
                    <a:cubicBezTo>
                      <a:pt x="10409" y="6575"/>
                      <a:pt x="5865" y="4533"/>
                      <a:pt x="3553" y="503"/>
                    </a:cubicBezTo>
                    <a:cubicBezTo>
                      <a:pt x="3356" y="159"/>
                      <a:pt x="3023" y="0"/>
                      <a:pt x="268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065;p45"/>
              <p:cNvSpPr/>
              <p:nvPr/>
            </p:nvSpPr>
            <p:spPr>
              <a:xfrm>
                <a:off x="3752050" y="1892925"/>
                <a:ext cx="220775" cy="338825"/>
              </a:xfrm>
              <a:custGeom>
                <a:avLst/>
                <a:gdLst/>
                <a:ahLst/>
                <a:cxnLst/>
                <a:rect l="l" t="t" r="r" b="b"/>
                <a:pathLst>
                  <a:path w="8831" h="13553" extrusionOk="0">
                    <a:moveTo>
                      <a:pt x="2960" y="0"/>
                    </a:moveTo>
                    <a:cubicBezTo>
                      <a:pt x="2292" y="0"/>
                      <a:pt x="1847" y="629"/>
                      <a:pt x="1966" y="1310"/>
                    </a:cubicBezTo>
                    <a:cubicBezTo>
                      <a:pt x="2025" y="1653"/>
                      <a:pt x="2100" y="1988"/>
                      <a:pt x="2188" y="2320"/>
                    </a:cubicBezTo>
                    <a:cubicBezTo>
                      <a:pt x="1612" y="5132"/>
                      <a:pt x="4232" y="9418"/>
                      <a:pt x="992" y="11215"/>
                    </a:cubicBezTo>
                    <a:cubicBezTo>
                      <a:pt x="0" y="11767"/>
                      <a:pt x="606" y="13143"/>
                      <a:pt x="1528" y="13143"/>
                    </a:cubicBezTo>
                    <a:cubicBezTo>
                      <a:pt x="1690" y="13143"/>
                      <a:pt x="1862" y="13100"/>
                      <a:pt x="2037" y="13003"/>
                    </a:cubicBezTo>
                    <a:cubicBezTo>
                      <a:pt x="2094" y="12972"/>
                      <a:pt x="2137" y="12934"/>
                      <a:pt x="2190" y="12902"/>
                    </a:cubicBezTo>
                    <a:cubicBezTo>
                      <a:pt x="2262" y="12974"/>
                      <a:pt x="2337" y="13048"/>
                      <a:pt x="2442" y="13106"/>
                    </a:cubicBezTo>
                    <a:cubicBezTo>
                      <a:pt x="2977" y="13403"/>
                      <a:pt x="3574" y="13552"/>
                      <a:pt x="4165" y="13552"/>
                    </a:cubicBezTo>
                    <a:cubicBezTo>
                      <a:pt x="5130" y="13552"/>
                      <a:pt x="6080" y="13156"/>
                      <a:pt x="6723" y="12362"/>
                    </a:cubicBezTo>
                    <a:cubicBezTo>
                      <a:pt x="7313" y="11636"/>
                      <a:pt x="7527" y="10740"/>
                      <a:pt x="7306" y="9832"/>
                    </a:cubicBezTo>
                    <a:cubicBezTo>
                      <a:pt x="7125" y="9087"/>
                      <a:pt x="6545" y="8484"/>
                      <a:pt x="5975" y="7941"/>
                    </a:cubicBezTo>
                    <a:cubicBezTo>
                      <a:pt x="6024" y="7855"/>
                      <a:pt x="6058" y="7760"/>
                      <a:pt x="6075" y="7661"/>
                    </a:cubicBezTo>
                    <a:cubicBezTo>
                      <a:pt x="6082" y="7658"/>
                      <a:pt x="6090" y="7656"/>
                      <a:pt x="6099" y="7652"/>
                    </a:cubicBezTo>
                    <a:cubicBezTo>
                      <a:pt x="6288" y="7844"/>
                      <a:pt x="6545" y="7967"/>
                      <a:pt x="6819" y="7967"/>
                    </a:cubicBezTo>
                    <a:cubicBezTo>
                      <a:pt x="7053" y="7967"/>
                      <a:pt x="7300" y="7877"/>
                      <a:pt x="7526" y="7665"/>
                    </a:cubicBezTo>
                    <a:cubicBezTo>
                      <a:pt x="8068" y="7156"/>
                      <a:pt x="8770" y="6354"/>
                      <a:pt x="8591" y="5527"/>
                    </a:cubicBezTo>
                    <a:cubicBezTo>
                      <a:pt x="8830" y="4689"/>
                      <a:pt x="8522" y="3727"/>
                      <a:pt x="7836" y="3097"/>
                    </a:cubicBezTo>
                    <a:cubicBezTo>
                      <a:pt x="7647" y="2923"/>
                      <a:pt x="7445" y="2835"/>
                      <a:pt x="7246" y="2810"/>
                    </a:cubicBezTo>
                    <a:cubicBezTo>
                      <a:pt x="7191" y="2728"/>
                      <a:pt x="7142" y="2645"/>
                      <a:pt x="7082" y="2566"/>
                    </a:cubicBezTo>
                    <a:cubicBezTo>
                      <a:pt x="6513" y="1807"/>
                      <a:pt x="5563" y="1016"/>
                      <a:pt x="4639" y="701"/>
                    </a:cubicBezTo>
                    <a:cubicBezTo>
                      <a:pt x="4217" y="400"/>
                      <a:pt x="3751" y="163"/>
                      <a:pt x="3239" y="35"/>
                    </a:cubicBezTo>
                    <a:cubicBezTo>
                      <a:pt x="3143" y="12"/>
                      <a:pt x="3050" y="0"/>
                      <a:pt x="29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066;p45"/>
              <p:cNvSpPr/>
              <p:nvPr/>
            </p:nvSpPr>
            <p:spPr>
              <a:xfrm>
                <a:off x="3555550" y="4589225"/>
                <a:ext cx="349450" cy="355325"/>
              </a:xfrm>
              <a:custGeom>
                <a:avLst/>
                <a:gdLst/>
                <a:ahLst/>
                <a:cxnLst/>
                <a:rect l="l" t="t" r="r" b="b"/>
                <a:pathLst>
                  <a:path w="13978" h="14213" extrusionOk="0">
                    <a:moveTo>
                      <a:pt x="7577" y="0"/>
                    </a:moveTo>
                    <a:cubicBezTo>
                      <a:pt x="7026" y="0"/>
                      <a:pt x="6481" y="196"/>
                      <a:pt x="6151" y="609"/>
                    </a:cubicBezTo>
                    <a:cubicBezTo>
                      <a:pt x="4827" y="2268"/>
                      <a:pt x="3216" y="3607"/>
                      <a:pt x="1498" y="4841"/>
                    </a:cubicBezTo>
                    <a:cubicBezTo>
                      <a:pt x="0" y="5916"/>
                      <a:pt x="551" y="7985"/>
                      <a:pt x="1760" y="8611"/>
                    </a:cubicBezTo>
                    <a:cubicBezTo>
                      <a:pt x="1579" y="9548"/>
                      <a:pt x="2014" y="10317"/>
                      <a:pt x="2698" y="10721"/>
                    </a:cubicBezTo>
                    <a:cubicBezTo>
                      <a:pt x="2559" y="10995"/>
                      <a:pt x="2427" y="11275"/>
                      <a:pt x="2306" y="11564"/>
                    </a:cubicBezTo>
                    <a:cubicBezTo>
                      <a:pt x="1762" y="12860"/>
                      <a:pt x="3105" y="14212"/>
                      <a:pt x="4382" y="14212"/>
                    </a:cubicBezTo>
                    <a:cubicBezTo>
                      <a:pt x="4721" y="14212"/>
                      <a:pt x="5055" y="14117"/>
                      <a:pt x="5348" y="13901"/>
                    </a:cubicBezTo>
                    <a:cubicBezTo>
                      <a:pt x="7732" y="12140"/>
                      <a:pt x="9997" y="10204"/>
                      <a:pt x="12696" y="8932"/>
                    </a:cubicBezTo>
                    <a:cubicBezTo>
                      <a:pt x="13713" y="8454"/>
                      <a:pt x="13977" y="7005"/>
                      <a:pt x="13439" y="6101"/>
                    </a:cubicBezTo>
                    <a:cubicBezTo>
                      <a:pt x="12236" y="4074"/>
                      <a:pt x="10626" y="2370"/>
                      <a:pt x="9079" y="609"/>
                    </a:cubicBezTo>
                    <a:cubicBezTo>
                      <a:pt x="8729" y="212"/>
                      <a:pt x="8150" y="0"/>
                      <a:pt x="757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067;p45"/>
              <p:cNvSpPr/>
              <p:nvPr/>
            </p:nvSpPr>
            <p:spPr>
              <a:xfrm>
                <a:off x="4286650" y="4747100"/>
                <a:ext cx="313000" cy="290425"/>
              </a:xfrm>
              <a:custGeom>
                <a:avLst/>
                <a:gdLst/>
                <a:ahLst/>
                <a:cxnLst/>
                <a:rect l="l" t="t" r="r" b="b"/>
                <a:pathLst>
                  <a:path w="12520" h="11617" extrusionOk="0">
                    <a:moveTo>
                      <a:pt x="3547" y="1"/>
                    </a:moveTo>
                    <a:cubicBezTo>
                      <a:pt x="2644" y="1"/>
                      <a:pt x="1723" y="616"/>
                      <a:pt x="1527" y="1522"/>
                    </a:cubicBezTo>
                    <a:cubicBezTo>
                      <a:pt x="1006" y="3939"/>
                      <a:pt x="0" y="6184"/>
                      <a:pt x="5" y="8697"/>
                    </a:cubicBezTo>
                    <a:cubicBezTo>
                      <a:pt x="8" y="10032"/>
                      <a:pt x="1045" y="10698"/>
                      <a:pt x="2080" y="10698"/>
                    </a:cubicBezTo>
                    <a:cubicBezTo>
                      <a:pt x="2334" y="10698"/>
                      <a:pt x="2588" y="10658"/>
                      <a:pt x="2827" y="10578"/>
                    </a:cubicBezTo>
                    <a:cubicBezTo>
                      <a:pt x="3095" y="10932"/>
                      <a:pt x="3467" y="11206"/>
                      <a:pt x="3905" y="11315"/>
                    </a:cubicBezTo>
                    <a:cubicBezTo>
                      <a:pt x="4665" y="11503"/>
                      <a:pt x="5385" y="11617"/>
                      <a:pt x="6076" y="11617"/>
                    </a:cubicBezTo>
                    <a:cubicBezTo>
                      <a:pt x="7272" y="11617"/>
                      <a:pt x="8380" y="11276"/>
                      <a:pt x="9458" y="10391"/>
                    </a:cubicBezTo>
                    <a:cubicBezTo>
                      <a:pt x="11058" y="9078"/>
                      <a:pt x="11048" y="6622"/>
                      <a:pt x="11833" y="4877"/>
                    </a:cubicBezTo>
                    <a:cubicBezTo>
                      <a:pt x="12519" y="3354"/>
                      <a:pt x="11683" y="1954"/>
                      <a:pt x="10045" y="1761"/>
                    </a:cubicBezTo>
                    <a:cubicBezTo>
                      <a:pt x="7993" y="1521"/>
                      <a:pt x="6042" y="663"/>
                      <a:pt x="4076" y="76"/>
                    </a:cubicBezTo>
                    <a:cubicBezTo>
                      <a:pt x="3904" y="25"/>
                      <a:pt x="3726" y="1"/>
                      <a:pt x="354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068;p45"/>
              <p:cNvSpPr/>
              <p:nvPr/>
            </p:nvSpPr>
            <p:spPr>
              <a:xfrm>
                <a:off x="4514700" y="2498000"/>
                <a:ext cx="343275" cy="310975"/>
              </a:xfrm>
              <a:custGeom>
                <a:avLst/>
                <a:gdLst/>
                <a:ahLst/>
                <a:cxnLst/>
                <a:rect l="l" t="t" r="r" b="b"/>
                <a:pathLst>
                  <a:path w="13731" h="12439" extrusionOk="0">
                    <a:moveTo>
                      <a:pt x="4621" y="1"/>
                    </a:moveTo>
                    <a:cubicBezTo>
                      <a:pt x="4386" y="1"/>
                      <a:pt x="4141" y="96"/>
                      <a:pt x="3918" y="320"/>
                    </a:cubicBezTo>
                    <a:cubicBezTo>
                      <a:pt x="2892" y="1354"/>
                      <a:pt x="1897" y="2410"/>
                      <a:pt x="711" y="3264"/>
                    </a:cubicBezTo>
                    <a:cubicBezTo>
                      <a:pt x="174" y="3651"/>
                      <a:pt x="0" y="4381"/>
                      <a:pt x="501" y="4890"/>
                    </a:cubicBezTo>
                    <a:cubicBezTo>
                      <a:pt x="734" y="5127"/>
                      <a:pt x="906" y="5413"/>
                      <a:pt x="1058" y="5713"/>
                    </a:cubicBezTo>
                    <a:cubicBezTo>
                      <a:pt x="916" y="5887"/>
                      <a:pt x="822" y="6097"/>
                      <a:pt x="819" y="6332"/>
                    </a:cubicBezTo>
                    <a:cubicBezTo>
                      <a:pt x="812" y="7132"/>
                      <a:pt x="1108" y="7793"/>
                      <a:pt x="1498" y="8417"/>
                    </a:cubicBezTo>
                    <a:cubicBezTo>
                      <a:pt x="1443" y="8478"/>
                      <a:pt x="1382" y="8537"/>
                      <a:pt x="1330" y="8602"/>
                    </a:cubicBezTo>
                    <a:cubicBezTo>
                      <a:pt x="700" y="9382"/>
                      <a:pt x="1384" y="10412"/>
                      <a:pt x="2117" y="10412"/>
                    </a:cubicBezTo>
                    <a:cubicBezTo>
                      <a:pt x="2203" y="10412"/>
                      <a:pt x="2290" y="10398"/>
                      <a:pt x="2375" y="10368"/>
                    </a:cubicBezTo>
                    <a:lnTo>
                      <a:pt x="2375" y="10368"/>
                    </a:lnTo>
                    <a:cubicBezTo>
                      <a:pt x="2372" y="10403"/>
                      <a:pt x="2371" y="10438"/>
                      <a:pt x="2372" y="10472"/>
                    </a:cubicBezTo>
                    <a:cubicBezTo>
                      <a:pt x="2445" y="11406"/>
                      <a:pt x="2872" y="11896"/>
                      <a:pt x="3484" y="12117"/>
                    </a:cubicBezTo>
                    <a:cubicBezTo>
                      <a:pt x="3652" y="12310"/>
                      <a:pt x="3901" y="12439"/>
                      <a:pt x="4235" y="12439"/>
                    </a:cubicBezTo>
                    <a:cubicBezTo>
                      <a:pt x="4490" y="12439"/>
                      <a:pt x="4695" y="12364"/>
                      <a:pt x="4853" y="12242"/>
                    </a:cubicBezTo>
                    <a:cubicBezTo>
                      <a:pt x="5245" y="12206"/>
                      <a:pt x="5662" y="12120"/>
                      <a:pt x="6078" y="12017"/>
                    </a:cubicBezTo>
                    <a:cubicBezTo>
                      <a:pt x="6244" y="12209"/>
                      <a:pt x="6492" y="12335"/>
                      <a:pt x="6823" y="12335"/>
                    </a:cubicBezTo>
                    <a:cubicBezTo>
                      <a:pt x="7405" y="12335"/>
                      <a:pt x="7733" y="11944"/>
                      <a:pt x="7807" y="11500"/>
                    </a:cubicBezTo>
                    <a:cubicBezTo>
                      <a:pt x="7900" y="11469"/>
                      <a:pt x="7998" y="11436"/>
                      <a:pt x="8086" y="11406"/>
                    </a:cubicBezTo>
                    <a:cubicBezTo>
                      <a:pt x="8556" y="11305"/>
                      <a:pt x="9014" y="11155"/>
                      <a:pt x="9453" y="10961"/>
                    </a:cubicBezTo>
                    <a:cubicBezTo>
                      <a:pt x="9461" y="10959"/>
                      <a:pt x="9470" y="10956"/>
                      <a:pt x="9478" y="10953"/>
                    </a:cubicBezTo>
                    <a:lnTo>
                      <a:pt x="9478" y="10951"/>
                    </a:lnTo>
                    <a:cubicBezTo>
                      <a:pt x="9561" y="10914"/>
                      <a:pt x="9643" y="10889"/>
                      <a:pt x="9726" y="10849"/>
                    </a:cubicBezTo>
                    <a:cubicBezTo>
                      <a:pt x="10527" y="10451"/>
                      <a:pt x="10309" y="9455"/>
                      <a:pt x="9693" y="9077"/>
                    </a:cubicBezTo>
                    <a:cubicBezTo>
                      <a:pt x="10604" y="8602"/>
                      <a:pt x="11512" y="8124"/>
                      <a:pt x="12418" y="7640"/>
                    </a:cubicBezTo>
                    <a:cubicBezTo>
                      <a:pt x="13424" y="7103"/>
                      <a:pt x="12808" y="5720"/>
                      <a:pt x="11873" y="5720"/>
                    </a:cubicBezTo>
                    <a:cubicBezTo>
                      <a:pt x="11713" y="5720"/>
                      <a:pt x="11544" y="5761"/>
                      <a:pt x="11373" y="5852"/>
                    </a:cubicBezTo>
                    <a:cubicBezTo>
                      <a:pt x="10641" y="6241"/>
                      <a:pt x="9908" y="6629"/>
                      <a:pt x="9174" y="7015"/>
                    </a:cubicBezTo>
                    <a:cubicBezTo>
                      <a:pt x="10359" y="6107"/>
                      <a:pt x="11564" y="5227"/>
                      <a:pt x="12832" y="4431"/>
                    </a:cubicBezTo>
                    <a:cubicBezTo>
                      <a:pt x="13730" y="3865"/>
                      <a:pt x="13287" y="2498"/>
                      <a:pt x="12328" y="2498"/>
                    </a:cubicBezTo>
                    <a:cubicBezTo>
                      <a:pt x="12235" y="2498"/>
                      <a:pt x="12137" y="2511"/>
                      <a:pt x="12035" y="2539"/>
                    </a:cubicBezTo>
                    <a:cubicBezTo>
                      <a:pt x="11276" y="2744"/>
                      <a:pt x="10554" y="3024"/>
                      <a:pt x="9852" y="3349"/>
                    </a:cubicBezTo>
                    <a:cubicBezTo>
                      <a:pt x="10091" y="3017"/>
                      <a:pt x="10316" y="2672"/>
                      <a:pt x="10512" y="2299"/>
                    </a:cubicBezTo>
                    <a:cubicBezTo>
                      <a:pt x="10924" y="1513"/>
                      <a:pt x="10334" y="768"/>
                      <a:pt x="9596" y="768"/>
                    </a:cubicBezTo>
                    <a:cubicBezTo>
                      <a:pt x="9433" y="768"/>
                      <a:pt x="9264" y="804"/>
                      <a:pt x="9096" y="884"/>
                    </a:cubicBezTo>
                    <a:cubicBezTo>
                      <a:pt x="7397" y="1686"/>
                      <a:pt x="5854" y="2735"/>
                      <a:pt x="4374" y="3875"/>
                    </a:cubicBezTo>
                    <a:cubicBezTo>
                      <a:pt x="4767" y="3110"/>
                      <a:pt x="5181" y="2355"/>
                      <a:pt x="5544" y="1575"/>
                    </a:cubicBezTo>
                    <a:cubicBezTo>
                      <a:pt x="5897" y="811"/>
                      <a:pt x="5307" y="1"/>
                      <a:pt x="462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069;p45"/>
              <p:cNvSpPr/>
              <p:nvPr/>
            </p:nvSpPr>
            <p:spPr>
              <a:xfrm>
                <a:off x="4837850" y="2560525"/>
                <a:ext cx="200" cy="150"/>
              </a:xfrm>
              <a:custGeom>
                <a:avLst/>
                <a:gdLst/>
                <a:ahLst/>
                <a:cxnLst/>
                <a:rect l="l" t="t" r="r" b="b"/>
                <a:pathLst>
                  <a:path w="8" h="6" extrusionOk="0">
                    <a:moveTo>
                      <a:pt x="8" y="0"/>
                    </a:moveTo>
                    <a:lnTo>
                      <a:pt x="8" y="0"/>
                    </a:lnTo>
                    <a:cubicBezTo>
                      <a:pt x="5" y="2"/>
                      <a:pt x="3" y="4"/>
                      <a:pt x="1" y="5"/>
                    </a:cubicBezTo>
                    <a:cubicBezTo>
                      <a:pt x="3" y="4"/>
                      <a:pt x="5" y="2"/>
                      <a:pt x="8" y="0"/>
                    </a:cubicBezTo>
                    <a:close/>
                  </a:path>
                </a:pathLst>
              </a:custGeom>
              <a:solidFill>
                <a:srgbClr val="FFF4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70;p45"/>
              <p:cNvSpPr/>
              <p:nvPr/>
            </p:nvSpPr>
            <p:spPr>
              <a:xfrm>
                <a:off x="4697850" y="2076525"/>
                <a:ext cx="608275" cy="877025"/>
              </a:xfrm>
              <a:custGeom>
                <a:avLst/>
                <a:gdLst/>
                <a:ahLst/>
                <a:cxnLst/>
                <a:rect l="l" t="t" r="r" b="b"/>
                <a:pathLst>
                  <a:path w="24331" h="35081" extrusionOk="0">
                    <a:moveTo>
                      <a:pt x="3947" y="0"/>
                    </a:moveTo>
                    <a:cubicBezTo>
                      <a:pt x="3133" y="0"/>
                      <a:pt x="2399" y="634"/>
                      <a:pt x="2094" y="1401"/>
                    </a:cubicBezTo>
                    <a:cubicBezTo>
                      <a:pt x="1929" y="1623"/>
                      <a:pt x="1804" y="1901"/>
                      <a:pt x="1745" y="2249"/>
                    </a:cubicBezTo>
                    <a:cubicBezTo>
                      <a:pt x="1039" y="6377"/>
                      <a:pt x="346" y="10516"/>
                      <a:pt x="855" y="14695"/>
                    </a:cubicBezTo>
                    <a:cubicBezTo>
                      <a:pt x="509" y="15487"/>
                      <a:pt x="251" y="16300"/>
                      <a:pt x="222" y="17187"/>
                    </a:cubicBezTo>
                    <a:cubicBezTo>
                      <a:pt x="206" y="17669"/>
                      <a:pt x="654" y="18228"/>
                      <a:pt x="1166" y="18228"/>
                    </a:cubicBezTo>
                    <a:cubicBezTo>
                      <a:pt x="1196" y="18228"/>
                      <a:pt x="1227" y="18226"/>
                      <a:pt x="1257" y="18222"/>
                    </a:cubicBezTo>
                    <a:cubicBezTo>
                      <a:pt x="1903" y="18137"/>
                      <a:pt x="2449" y="17960"/>
                      <a:pt x="3033" y="17669"/>
                    </a:cubicBezTo>
                    <a:cubicBezTo>
                      <a:pt x="3431" y="17471"/>
                      <a:pt x="3804" y="17218"/>
                      <a:pt x="4204" y="17020"/>
                    </a:cubicBezTo>
                    <a:cubicBezTo>
                      <a:pt x="4255" y="17049"/>
                      <a:pt x="4296" y="17084"/>
                      <a:pt x="4353" y="17111"/>
                    </a:cubicBezTo>
                    <a:cubicBezTo>
                      <a:pt x="4378" y="17123"/>
                      <a:pt x="4405" y="17132"/>
                      <a:pt x="4429" y="17143"/>
                    </a:cubicBezTo>
                    <a:cubicBezTo>
                      <a:pt x="3923" y="17376"/>
                      <a:pt x="3457" y="17672"/>
                      <a:pt x="3113" y="18111"/>
                    </a:cubicBezTo>
                    <a:cubicBezTo>
                      <a:pt x="2821" y="18484"/>
                      <a:pt x="2695" y="18927"/>
                      <a:pt x="2952" y="19365"/>
                    </a:cubicBezTo>
                    <a:cubicBezTo>
                      <a:pt x="3123" y="19658"/>
                      <a:pt x="3490" y="19891"/>
                      <a:pt x="3847" y="19891"/>
                    </a:cubicBezTo>
                    <a:cubicBezTo>
                      <a:pt x="3940" y="19891"/>
                      <a:pt x="4032" y="19876"/>
                      <a:pt x="4120" y="19841"/>
                    </a:cubicBezTo>
                    <a:cubicBezTo>
                      <a:pt x="4247" y="19792"/>
                      <a:pt x="4370" y="19734"/>
                      <a:pt x="4493" y="19680"/>
                    </a:cubicBezTo>
                    <a:cubicBezTo>
                      <a:pt x="4593" y="19709"/>
                      <a:pt x="4697" y="19724"/>
                      <a:pt x="4801" y="19724"/>
                    </a:cubicBezTo>
                    <a:cubicBezTo>
                      <a:pt x="5092" y="19724"/>
                      <a:pt x="5385" y="19605"/>
                      <a:pt x="5605" y="19329"/>
                    </a:cubicBezTo>
                    <a:cubicBezTo>
                      <a:pt x="5609" y="19336"/>
                      <a:pt x="5612" y="19342"/>
                      <a:pt x="5616" y="19348"/>
                    </a:cubicBezTo>
                    <a:cubicBezTo>
                      <a:pt x="5614" y="19351"/>
                      <a:pt x="5609" y="19357"/>
                      <a:pt x="5608" y="19359"/>
                    </a:cubicBezTo>
                    <a:cubicBezTo>
                      <a:pt x="5611" y="19358"/>
                      <a:pt x="5614" y="19356"/>
                      <a:pt x="5617" y="19353"/>
                    </a:cubicBezTo>
                    <a:cubicBezTo>
                      <a:pt x="5618" y="19355"/>
                      <a:pt x="5618" y="19356"/>
                      <a:pt x="5619" y="19357"/>
                    </a:cubicBezTo>
                    <a:cubicBezTo>
                      <a:pt x="5619" y="19357"/>
                      <a:pt x="5618" y="19357"/>
                      <a:pt x="5618" y="19357"/>
                    </a:cubicBezTo>
                    <a:cubicBezTo>
                      <a:pt x="5617" y="19357"/>
                      <a:pt x="5616" y="19357"/>
                      <a:pt x="5615" y="19357"/>
                    </a:cubicBezTo>
                    <a:cubicBezTo>
                      <a:pt x="5614" y="19357"/>
                      <a:pt x="5612" y="19358"/>
                      <a:pt x="5608" y="19360"/>
                    </a:cubicBezTo>
                    <a:cubicBezTo>
                      <a:pt x="5588" y="19394"/>
                      <a:pt x="5585" y="19406"/>
                      <a:pt x="5590" y="19406"/>
                    </a:cubicBezTo>
                    <a:cubicBezTo>
                      <a:pt x="5596" y="19406"/>
                      <a:pt x="5614" y="19388"/>
                      <a:pt x="5626" y="19371"/>
                    </a:cubicBezTo>
                    <a:cubicBezTo>
                      <a:pt x="5733" y="19608"/>
                      <a:pt x="5830" y="19852"/>
                      <a:pt x="5919" y="20097"/>
                    </a:cubicBezTo>
                    <a:cubicBezTo>
                      <a:pt x="5569" y="20359"/>
                      <a:pt x="5237" y="20644"/>
                      <a:pt x="4926" y="20950"/>
                    </a:cubicBezTo>
                    <a:cubicBezTo>
                      <a:pt x="4523" y="21143"/>
                      <a:pt x="4121" y="21339"/>
                      <a:pt x="3737" y="21572"/>
                    </a:cubicBezTo>
                    <a:cubicBezTo>
                      <a:pt x="2777" y="22153"/>
                      <a:pt x="3363" y="23512"/>
                      <a:pt x="4256" y="23512"/>
                    </a:cubicBezTo>
                    <a:cubicBezTo>
                      <a:pt x="4370" y="23512"/>
                      <a:pt x="4489" y="23490"/>
                      <a:pt x="4611" y="23441"/>
                    </a:cubicBezTo>
                    <a:cubicBezTo>
                      <a:pt x="4723" y="23490"/>
                      <a:pt x="4843" y="23519"/>
                      <a:pt x="4967" y="23519"/>
                    </a:cubicBezTo>
                    <a:cubicBezTo>
                      <a:pt x="5063" y="23519"/>
                      <a:pt x="5160" y="23502"/>
                      <a:pt x="5258" y="23464"/>
                    </a:cubicBezTo>
                    <a:cubicBezTo>
                      <a:pt x="5368" y="23422"/>
                      <a:pt x="5483" y="23359"/>
                      <a:pt x="5596" y="23307"/>
                    </a:cubicBezTo>
                    <a:lnTo>
                      <a:pt x="5596" y="23307"/>
                    </a:lnTo>
                    <a:cubicBezTo>
                      <a:pt x="5573" y="23398"/>
                      <a:pt x="5545" y="23485"/>
                      <a:pt x="5518" y="23572"/>
                    </a:cubicBezTo>
                    <a:cubicBezTo>
                      <a:pt x="5399" y="23803"/>
                      <a:pt x="5294" y="24041"/>
                      <a:pt x="5205" y="24286"/>
                    </a:cubicBezTo>
                    <a:cubicBezTo>
                      <a:pt x="4918" y="24756"/>
                      <a:pt x="4493" y="25073"/>
                      <a:pt x="3830" y="25073"/>
                    </a:cubicBezTo>
                    <a:cubicBezTo>
                      <a:pt x="3736" y="25073"/>
                      <a:pt x="3638" y="25067"/>
                      <a:pt x="3535" y="25054"/>
                    </a:cubicBezTo>
                    <a:cubicBezTo>
                      <a:pt x="3485" y="25048"/>
                      <a:pt x="3438" y="25045"/>
                      <a:pt x="3392" y="25045"/>
                    </a:cubicBezTo>
                    <a:cubicBezTo>
                      <a:pt x="2213" y="25045"/>
                      <a:pt x="2279" y="26966"/>
                      <a:pt x="3535" y="27125"/>
                    </a:cubicBezTo>
                    <a:cubicBezTo>
                      <a:pt x="3666" y="27139"/>
                      <a:pt x="3795" y="27165"/>
                      <a:pt x="3923" y="27201"/>
                    </a:cubicBezTo>
                    <a:cubicBezTo>
                      <a:pt x="3827" y="27427"/>
                      <a:pt x="3732" y="27652"/>
                      <a:pt x="3643" y="27880"/>
                    </a:cubicBezTo>
                    <a:cubicBezTo>
                      <a:pt x="1549" y="28271"/>
                      <a:pt x="0" y="29683"/>
                      <a:pt x="222" y="32093"/>
                    </a:cubicBezTo>
                    <a:cubicBezTo>
                      <a:pt x="327" y="33235"/>
                      <a:pt x="1085" y="34137"/>
                      <a:pt x="2292" y="34163"/>
                    </a:cubicBezTo>
                    <a:cubicBezTo>
                      <a:pt x="2744" y="34173"/>
                      <a:pt x="3197" y="34177"/>
                      <a:pt x="3651" y="34177"/>
                    </a:cubicBezTo>
                    <a:cubicBezTo>
                      <a:pt x="5266" y="34177"/>
                      <a:pt x="6889" y="34125"/>
                      <a:pt x="8511" y="34096"/>
                    </a:cubicBezTo>
                    <a:cubicBezTo>
                      <a:pt x="9971" y="34864"/>
                      <a:pt x="11480" y="35080"/>
                      <a:pt x="13013" y="35080"/>
                    </a:cubicBezTo>
                    <a:cubicBezTo>
                      <a:pt x="14981" y="35080"/>
                      <a:pt x="16989" y="34724"/>
                      <a:pt x="18983" y="34724"/>
                    </a:cubicBezTo>
                    <a:cubicBezTo>
                      <a:pt x="19424" y="34724"/>
                      <a:pt x="19864" y="34742"/>
                      <a:pt x="20303" y="34784"/>
                    </a:cubicBezTo>
                    <a:cubicBezTo>
                      <a:pt x="20366" y="34790"/>
                      <a:pt x="20427" y="34793"/>
                      <a:pt x="20487" y="34793"/>
                    </a:cubicBezTo>
                    <a:cubicBezTo>
                      <a:pt x="21862" y="34793"/>
                      <a:pt x="22598" y="33239"/>
                      <a:pt x="22256" y="32043"/>
                    </a:cubicBezTo>
                    <a:cubicBezTo>
                      <a:pt x="22306" y="31934"/>
                      <a:pt x="22357" y="31830"/>
                      <a:pt x="22403" y="31712"/>
                    </a:cubicBezTo>
                    <a:cubicBezTo>
                      <a:pt x="23841" y="28076"/>
                      <a:pt x="22835" y="23568"/>
                      <a:pt x="22505" y="19559"/>
                    </a:cubicBezTo>
                    <a:cubicBezTo>
                      <a:pt x="22790" y="17323"/>
                      <a:pt x="23091" y="15093"/>
                      <a:pt x="23202" y="12840"/>
                    </a:cubicBezTo>
                    <a:cubicBezTo>
                      <a:pt x="23220" y="12461"/>
                      <a:pt x="23145" y="12142"/>
                      <a:pt x="23016" y="11871"/>
                    </a:cubicBezTo>
                    <a:cubicBezTo>
                      <a:pt x="23582" y="8664"/>
                      <a:pt x="24330" y="5475"/>
                      <a:pt x="24237" y="2178"/>
                    </a:cubicBezTo>
                    <a:cubicBezTo>
                      <a:pt x="24203" y="1004"/>
                      <a:pt x="23317" y="168"/>
                      <a:pt x="22166" y="107"/>
                    </a:cubicBezTo>
                    <a:cubicBezTo>
                      <a:pt x="20850" y="38"/>
                      <a:pt x="19533" y="13"/>
                      <a:pt x="18216" y="13"/>
                    </a:cubicBezTo>
                    <a:cubicBezTo>
                      <a:pt x="15100" y="13"/>
                      <a:pt x="11984" y="150"/>
                      <a:pt x="8869" y="150"/>
                    </a:cubicBezTo>
                    <a:cubicBezTo>
                      <a:pt x="7263" y="150"/>
                      <a:pt x="5658" y="114"/>
                      <a:pt x="4053" y="4"/>
                    </a:cubicBezTo>
                    <a:cubicBezTo>
                      <a:pt x="4017" y="1"/>
                      <a:pt x="3982" y="0"/>
                      <a:pt x="39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71;p45"/>
              <p:cNvSpPr/>
              <p:nvPr/>
            </p:nvSpPr>
            <p:spPr>
              <a:xfrm>
                <a:off x="5093650" y="1737625"/>
                <a:ext cx="201000" cy="354075"/>
              </a:xfrm>
              <a:custGeom>
                <a:avLst/>
                <a:gdLst/>
                <a:ahLst/>
                <a:cxnLst/>
                <a:rect l="l" t="t" r="r" b="b"/>
                <a:pathLst>
                  <a:path w="8040" h="14163" extrusionOk="0">
                    <a:moveTo>
                      <a:pt x="1159" y="0"/>
                    </a:moveTo>
                    <a:cubicBezTo>
                      <a:pt x="470" y="0"/>
                      <a:pt x="1" y="660"/>
                      <a:pt x="161" y="1310"/>
                    </a:cubicBezTo>
                    <a:cubicBezTo>
                      <a:pt x="237" y="1623"/>
                      <a:pt x="329" y="1929"/>
                      <a:pt x="426" y="2231"/>
                    </a:cubicBezTo>
                    <a:cubicBezTo>
                      <a:pt x="406" y="2747"/>
                      <a:pt x="319" y="3385"/>
                      <a:pt x="326" y="3645"/>
                    </a:cubicBezTo>
                    <a:cubicBezTo>
                      <a:pt x="351" y="4479"/>
                      <a:pt x="418" y="5313"/>
                      <a:pt x="471" y="6145"/>
                    </a:cubicBezTo>
                    <a:cubicBezTo>
                      <a:pt x="610" y="8257"/>
                      <a:pt x="716" y="10359"/>
                      <a:pt x="368" y="12457"/>
                    </a:cubicBezTo>
                    <a:cubicBezTo>
                      <a:pt x="236" y="13242"/>
                      <a:pt x="905" y="13754"/>
                      <a:pt x="1508" y="13754"/>
                    </a:cubicBezTo>
                    <a:cubicBezTo>
                      <a:pt x="1554" y="13754"/>
                      <a:pt x="1599" y="13751"/>
                      <a:pt x="1644" y="13745"/>
                    </a:cubicBezTo>
                    <a:cubicBezTo>
                      <a:pt x="2335" y="14042"/>
                      <a:pt x="3132" y="14163"/>
                      <a:pt x="3944" y="14163"/>
                    </a:cubicBezTo>
                    <a:cubicBezTo>
                      <a:pt x="5054" y="14163"/>
                      <a:pt x="6192" y="13937"/>
                      <a:pt x="7126" y="13627"/>
                    </a:cubicBezTo>
                    <a:cubicBezTo>
                      <a:pt x="7637" y="13458"/>
                      <a:pt x="8039" y="12908"/>
                      <a:pt x="7850" y="12353"/>
                    </a:cubicBezTo>
                    <a:cubicBezTo>
                      <a:pt x="6584" y="8645"/>
                      <a:pt x="3815" y="5640"/>
                      <a:pt x="2526" y="1975"/>
                    </a:cubicBezTo>
                    <a:cubicBezTo>
                      <a:pt x="2469" y="1431"/>
                      <a:pt x="2362" y="926"/>
                      <a:pt x="2155" y="513"/>
                    </a:cubicBezTo>
                    <a:cubicBezTo>
                      <a:pt x="1996" y="194"/>
                      <a:pt x="1608" y="0"/>
                      <a:pt x="12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72;p45"/>
              <p:cNvSpPr/>
              <p:nvPr/>
            </p:nvSpPr>
            <p:spPr>
              <a:xfrm>
                <a:off x="2933750" y="2040350"/>
                <a:ext cx="1563750" cy="1417950"/>
              </a:xfrm>
              <a:custGeom>
                <a:avLst/>
                <a:gdLst/>
                <a:ahLst/>
                <a:cxnLst/>
                <a:rect l="l" t="t" r="r" b="b"/>
                <a:pathLst>
                  <a:path w="62550" h="56718" extrusionOk="0">
                    <a:moveTo>
                      <a:pt x="42629" y="1"/>
                    </a:moveTo>
                    <a:cubicBezTo>
                      <a:pt x="41902" y="1"/>
                      <a:pt x="41164" y="402"/>
                      <a:pt x="40740" y="1027"/>
                    </a:cubicBezTo>
                    <a:cubicBezTo>
                      <a:pt x="40574" y="1159"/>
                      <a:pt x="40407" y="1291"/>
                      <a:pt x="40241" y="1423"/>
                    </a:cubicBezTo>
                    <a:cubicBezTo>
                      <a:pt x="39050" y="2118"/>
                      <a:pt x="38925" y="3698"/>
                      <a:pt x="39821" y="4674"/>
                    </a:cubicBezTo>
                    <a:cubicBezTo>
                      <a:pt x="40167" y="5884"/>
                      <a:pt x="39857" y="6840"/>
                      <a:pt x="38890" y="7544"/>
                    </a:cubicBezTo>
                    <a:cubicBezTo>
                      <a:pt x="38883" y="7551"/>
                      <a:pt x="38879" y="7560"/>
                      <a:pt x="38871" y="7567"/>
                    </a:cubicBezTo>
                    <a:cubicBezTo>
                      <a:pt x="38521" y="7633"/>
                      <a:pt x="38162" y="7666"/>
                      <a:pt x="37803" y="7666"/>
                    </a:cubicBezTo>
                    <a:cubicBezTo>
                      <a:pt x="37038" y="7666"/>
                      <a:pt x="36274" y="7516"/>
                      <a:pt x="35602" y="7220"/>
                    </a:cubicBezTo>
                    <a:cubicBezTo>
                      <a:pt x="35268" y="7072"/>
                      <a:pt x="34895" y="6995"/>
                      <a:pt x="34526" y="6995"/>
                    </a:cubicBezTo>
                    <a:cubicBezTo>
                      <a:pt x="33635" y="6995"/>
                      <a:pt x="32770" y="7447"/>
                      <a:pt x="32560" y="8457"/>
                    </a:cubicBezTo>
                    <a:cubicBezTo>
                      <a:pt x="32245" y="9970"/>
                      <a:pt x="31795" y="11158"/>
                      <a:pt x="31004" y="12260"/>
                    </a:cubicBezTo>
                    <a:cubicBezTo>
                      <a:pt x="30315" y="12548"/>
                      <a:pt x="29596" y="12792"/>
                      <a:pt x="28908" y="13057"/>
                    </a:cubicBezTo>
                    <a:cubicBezTo>
                      <a:pt x="28805" y="13049"/>
                      <a:pt x="28703" y="13032"/>
                      <a:pt x="28599" y="13028"/>
                    </a:cubicBezTo>
                    <a:cubicBezTo>
                      <a:pt x="28335" y="12912"/>
                      <a:pt x="28071" y="12804"/>
                      <a:pt x="27809" y="12695"/>
                    </a:cubicBezTo>
                    <a:cubicBezTo>
                      <a:pt x="27272" y="12373"/>
                      <a:pt x="26749" y="11991"/>
                      <a:pt x="26235" y="11540"/>
                    </a:cubicBezTo>
                    <a:cubicBezTo>
                      <a:pt x="26094" y="10734"/>
                      <a:pt x="25891" y="9935"/>
                      <a:pt x="25596" y="9147"/>
                    </a:cubicBezTo>
                    <a:cubicBezTo>
                      <a:pt x="24985" y="7517"/>
                      <a:pt x="23862" y="6274"/>
                      <a:pt x="22330" y="5475"/>
                    </a:cubicBezTo>
                    <a:cubicBezTo>
                      <a:pt x="20715" y="4631"/>
                      <a:pt x="16080" y="5115"/>
                      <a:pt x="16028" y="2589"/>
                    </a:cubicBezTo>
                    <a:cubicBezTo>
                      <a:pt x="16003" y="1319"/>
                      <a:pt x="14815" y="547"/>
                      <a:pt x="13727" y="547"/>
                    </a:cubicBezTo>
                    <a:cubicBezTo>
                      <a:pt x="12889" y="547"/>
                      <a:pt x="12110" y="1004"/>
                      <a:pt x="11962" y="2040"/>
                    </a:cubicBezTo>
                    <a:cubicBezTo>
                      <a:pt x="11935" y="2228"/>
                      <a:pt x="11920" y="2411"/>
                      <a:pt x="11911" y="2593"/>
                    </a:cubicBezTo>
                    <a:cubicBezTo>
                      <a:pt x="11903" y="2591"/>
                      <a:pt x="11896" y="2590"/>
                      <a:pt x="11888" y="2589"/>
                    </a:cubicBezTo>
                    <a:lnTo>
                      <a:pt x="11888" y="2589"/>
                    </a:lnTo>
                    <a:cubicBezTo>
                      <a:pt x="11889" y="2676"/>
                      <a:pt x="11903" y="2754"/>
                      <a:pt x="11906" y="2840"/>
                    </a:cubicBezTo>
                    <a:cubicBezTo>
                      <a:pt x="11904" y="3377"/>
                      <a:pt x="11971" y="3912"/>
                      <a:pt x="12109" y="4430"/>
                    </a:cubicBezTo>
                    <a:cubicBezTo>
                      <a:pt x="11885" y="4464"/>
                      <a:pt x="11668" y="4532"/>
                      <a:pt x="11465" y="4632"/>
                    </a:cubicBezTo>
                    <a:cubicBezTo>
                      <a:pt x="9823" y="5453"/>
                      <a:pt x="9104" y="7105"/>
                      <a:pt x="8532" y="8731"/>
                    </a:cubicBezTo>
                    <a:cubicBezTo>
                      <a:pt x="7335" y="12131"/>
                      <a:pt x="6370" y="15444"/>
                      <a:pt x="4846" y="18767"/>
                    </a:cubicBezTo>
                    <a:cubicBezTo>
                      <a:pt x="2353" y="24196"/>
                      <a:pt x="288" y="30086"/>
                      <a:pt x="398" y="36127"/>
                    </a:cubicBezTo>
                    <a:cubicBezTo>
                      <a:pt x="405" y="36431"/>
                      <a:pt x="475" y="36731"/>
                      <a:pt x="608" y="37005"/>
                    </a:cubicBezTo>
                    <a:cubicBezTo>
                      <a:pt x="227" y="37329"/>
                      <a:pt x="0" y="37825"/>
                      <a:pt x="87" y="38508"/>
                    </a:cubicBezTo>
                    <a:cubicBezTo>
                      <a:pt x="747" y="43723"/>
                      <a:pt x="1616" y="48865"/>
                      <a:pt x="5711" y="52532"/>
                    </a:cubicBezTo>
                    <a:cubicBezTo>
                      <a:pt x="9111" y="55576"/>
                      <a:pt x="12466" y="56718"/>
                      <a:pt x="16271" y="56718"/>
                    </a:cubicBezTo>
                    <a:cubicBezTo>
                      <a:pt x="17920" y="56718"/>
                      <a:pt x="19654" y="56503"/>
                      <a:pt x="21512" y="56136"/>
                    </a:cubicBezTo>
                    <a:cubicBezTo>
                      <a:pt x="24766" y="55494"/>
                      <a:pt x="27864" y="55067"/>
                      <a:pt x="31006" y="53929"/>
                    </a:cubicBezTo>
                    <a:cubicBezTo>
                      <a:pt x="34350" y="52718"/>
                      <a:pt x="37529" y="51048"/>
                      <a:pt x="40777" y="49611"/>
                    </a:cubicBezTo>
                    <a:cubicBezTo>
                      <a:pt x="47300" y="46730"/>
                      <a:pt x="53718" y="43838"/>
                      <a:pt x="59756" y="40072"/>
                    </a:cubicBezTo>
                    <a:cubicBezTo>
                      <a:pt x="59792" y="40074"/>
                      <a:pt x="59828" y="40075"/>
                      <a:pt x="59863" y="40075"/>
                    </a:cubicBezTo>
                    <a:cubicBezTo>
                      <a:pt x="61207" y="40075"/>
                      <a:pt x="62549" y="38586"/>
                      <a:pt x="61808" y="36946"/>
                    </a:cubicBezTo>
                    <a:cubicBezTo>
                      <a:pt x="60375" y="33774"/>
                      <a:pt x="59264" y="30500"/>
                      <a:pt x="58188" y="27193"/>
                    </a:cubicBezTo>
                    <a:cubicBezTo>
                      <a:pt x="57973" y="26537"/>
                      <a:pt x="57727" y="25885"/>
                      <a:pt x="57475" y="25232"/>
                    </a:cubicBezTo>
                    <a:cubicBezTo>
                      <a:pt x="57358" y="24829"/>
                      <a:pt x="57239" y="24426"/>
                      <a:pt x="57127" y="24022"/>
                    </a:cubicBezTo>
                    <a:cubicBezTo>
                      <a:pt x="56953" y="23399"/>
                      <a:pt x="56887" y="21860"/>
                      <a:pt x="56587" y="21860"/>
                    </a:cubicBezTo>
                    <a:cubicBezTo>
                      <a:pt x="56528" y="21860"/>
                      <a:pt x="56460" y="21920"/>
                      <a:pt x="56380" y="22058"/>
                    </a:cubicBezTo>
                    <a:cubicBezTo>
                      <a:pt x="56376" y="22048"/>
                      <a:pt x="56374" y="22039"/>
                      <a:pt x="56372" y="22027"/>
                    </a:cubicBezTo>
                    <a:cubicBezTo>
                      <a:pt x="56667" y="21307"/>
                      <a:pt x="56551" y="20622"/>
                      <a:pt x="56204" y="20086"/>
                    </a:cubicBezTo>
                    <a:cubicBezTo>
                      <a:pt x="56692" y="19719"/>
                      <a:pt x="57179" y="19349"/>
                      <a:pt x="57655" y="18958"/>
                    </a:cubicBezTo>
                    <a:cubicBezTo>
                      <a:pt x="58460" y="18298"/>
                      <a:pt x="58480" y="16688"/>
                      <a:pt x="57655" y="16032"/>
                    </a:cubicBezTo>
                    <a:cubicBezTo>
                      <a:pt x="55193" y="14070"/>
                      <a:pt x="53410" y="11604"/>
                      <a:pt x="51477" y="9147"/>
                    </a:cubicBezTo>
                    <a:cubicBezTo>
                      <a:pt x="49167" y="6212"/>
                      <a:pt x="46496" y="3388"/>
                      <a:pt x="43991" y="609"/>
                    </a:cubicBezTo>
                    <a:cubicBezTo>
                      <a:pt x="43609" y="185"/>
                      <a:pt x="43122" y="1"/>
                      <a:pt x="426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73;p45"/>
              <p:cNvSpPr/>
              <p:nvPr/>
            </p:nvSpPr>
            <p:spPr>
              <a:xfrm>
                <a:off x="4330725" y="2481725"/>
                <a:ext cx="253750" cy="529250"/>
              </a:xfrm>
              <a:custGeom>
                <a:avLst/>
                <a:gdLst/>
                <a:ahLst/>
                <a:cxnLst/>
                <a:rect l="l" t="t" r="r" b="b"/>
                <a:pathLst>
                  <a:path w="10150" h="21170" extrusionOk="0">
                    <a:moveTo>
                      <a:pt x="4154" y="0"/>
                    </a:moveTo>
                    <a:cubicBezTo>
                      <a:pt x="3564" y="0"/>
                      <a:pt x="2947" y="217"/>
                      <a:pt x="2361" y="661"/>
                    </a:cubicBezTo>
                    <a:cubicBezTo>
                      <a:pt x="1150" y="728"/>
                      <a:pt x="0" y="1706"/>
                      <a:pt x="489" y="3186"/>
                    </a:cubicBezTo>
                    <a:cubicBezTo>
                      <a:pt x="694" y="3805"/>
                      <a:pt x="895" y="4425"/>
                      <a:pt x="1092" y="5048"/>
                    </a:cubicBezTo>
                    <a:cubicBezTo>
                      <a:pt x="1099" y="5118"/>
                      <a:pt x="1097" y="5184"/>
                      <a:pt x="1111" y="5256"/>
                    </a:cubicBezTo>
                    <a:cubicBezTo>
                      <a:pt x="1455" y="7120"/>
                      <a:pt x="2029" y="8862"/>
                      <a:pt x="2976" y="10511"/>
                    </a:cubicBezTo>
                    <a:cubicBezTo>
                      <a:pt x="3004" y="10561"/>
                      <a:pt x="3039" y="10601"/>
                      <a:pt x="3069" y="10647"/>
                    </a:cubicBezTo>
                    <a:cubicBezTo>
                      <a:pt x="3003" y="11107"/>
                      <a:pt x="3076" y="11602"/>
                      <a:pt x="3286" y="12064"/>
                    </a:cubicBezTo>
                    <a:cubicBezTo>
                      <a:pt x="4058" y="13774"/>
                      <a:pt x="4489" y="15701"/>
                      <a:pt x="5486" y="17296"/>
                    </a:cubicBezTo>
                    <a:cubicBezTo>
                      <a:pt x="5440" y="18159"/>
                      <a:pt x="5689" y="18986"/>
                      <a:pt x="6147" y="19719"/>
                    </a:cubicBezTo>
                    <a:cubicBezTo>
                      <a:pt x="6148" y="19720"/>
                      <a:pt x="6150" y="19723"/>
                      <a:pt x="6151" y="19725"/>
                    </a:cubicBezTo>
                    <a:cubicBezTo>
                      <a:pt x="6157" y="19738"/>
                      <a:pt x="6164" y="19751"/>
                      <a:pt x="6171" y="19763"/>
                    </a:cubicBezTo>
                    <a:cubicBezTo>
                      <a:pt x="5916" y="20435"/>
                      <a:pt x="6519" y="21169"/>
                      <a:pt x="7184" y="21169"/>
                    </a:cubicBezTo>
                    <a:cubicBezTo>
                      <a:pt x="7418" y="21169"/>
                      <a:pt x="7660" y="21078"/>
                      <a:pt x="7875" y="20860"/>
                    </a:cubicBezTo>
                    <a:cubicBezTo>
                      <a:pt x="8559" y="20166"/>
                      <a:pt x="9193" y="19418"/>
                      <a:pt x="9694" y="18581"/>
                    </a:cubicBezTo>
                    <a:cubicBezTo>
                      <a:pt x="9889" y="18252"/>
                      <a:pt x="9891" y="17938"/>
                      <a:pt x="9775" y="17681"/>
                    </a:cubicBezTo>
                    <a:cubicBezTo>
                      <a:pt x="9876" y="17431"/>
                      <a:pt x="9934" y="17165"/>
                      <a:pt x="9927" y="16893"/>
                    </a:cubicBezTo>
                    <a:cubicBezTo>
                      <a:pt x="10065" y="16618"/>
                      <a:pt x="10150" y="16314"/>
                      <a:pt x="10145" y="15989"/>
                    </a:cubicBezTo>
                    <a:cubicBezTo>
                      <a:pt x="10100" y="12649"/>
                      <a:pt x="8872" y="9456"/>
                      <a:pt x="7424" y="6435"/>
                    </a:cubicBezTo>
                    <a:cubicBezTo>
                      <a:pt x="7351" y="5260"/>
                      <a:pt x="7270" y="4126"/>
                      <a:pt x="7070" y="3120"/>
                    </a:cubicBezTo>
                    <a:cubicBezTo>
                      <a:pt x="6666" y="1085"/>
                      <a:pt x="5477" y="0"/>
                      <a:pt x="415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74;p45"/>
              <p:cNvSpPr/>
              <p:nvPr/>
            </p:nvSpPr>
            <p:spPr>
              <a:xfrm>
                <a:off x="4420925" y="2236300"/>
                <a:ext cx="308325" cy="337025"/>
              </a:xfrm>
              <a:custGeom>
                <a:avLst/>
                <a:gdLst/>
                <a:ahLst/>
                <a:cxnLst/>
                <a:rect l="l" t="t" r="r" b="b"/>
                <a:pathLst>
                  <a:path w="12333" h="13481" extrusionOk="0">
                    <a:moveTo>
                      <a:pt x="11115" y="1"/>
                    </a:moveTo>
                    <a:cubicBezTo>
                      <a:pt x="10879" y="1"/>
                      <a:pt x="10646" y="99"/>
                      <a:pt x="10464" y="334"/>
                    </a:cubicBezTo>
                    <a:cubicBezTo>
                      <a:pt x="9346" y="1779"/>
                      <a:pt x="7613" y="2709"/>
                      <a:pt x="6175" y="3816"/>
                    </a:cubicBezTo>
                    <a:cubicBezTo>
                      <a:pt x="4428" y="5161"/>
                      <a:pt x="2619" y="6425"/>
                      <a:pt x="839" y="7729"/>
                    </a:cubicBezTo>
                    <a:cubicBezTo>
                      <a:pt x="0" y="8345"/>
                      <a:pt x="360" y="9658"/>
                      <a:pt x="1342" y="9658"/>
                    </a:cubicBezTo>
                    <a:cubicBezTo>
                      <a:pt x="1435" y="9658"/>
                      <a:pt x="1534" y="9646"/>
                      <a:pt x="1637" y="9621"/>
                    </a:cubicBezTo>
                    <a:cubicBezTo>
                      <a:pt x="1976" y="9539"/>
                      <a:pt x="2304" y="9431"/>
                      <a:pt x="2627" y="9313"/>
                    </a:cubicBezTo>
                    <a:cubicBezTo>
                      <a:pt x="2789" y="9768"/>
                      <a:pt x="3111" y="10142"/>
                      <a:pt x="3513" y="10386"/>
                    </a:cubicBezTo>
                    <a:cubicBezTo>
                      <a:pt x="3478" y="11168"/>
                      <a:pt x="3520" y="11951"/>
                      <a:pt x="3677" y="12728"/>
                    </a:cubicBezTo>
                    <a:cubicBezTo>
                      <a:pt x="3773" y="13206"/>
                      <a:pt x="4234" y="13480"/>
                      <a:pt x="4689" y="13480"/>
                    </a:cubicBezTo>
                    <a:cubicBezTo>
                      <a:pt x="4955" y="13480"/>
                      <a:pt x="5219" y="13386"/>
                      <a:pt x="5406" y="13184"/>
                    </a:cubicBezTo>
                    <a:cubicBezTo>
                      <a:pt x="6228" y="12300"/>
                      <a:pt x="7119" y="11491"/>
                      <a:pt x="8013" y="10686"/>
                    </a:cubicBezTo>
                    <a:cubicBezTo>
                      <a:pt x="8541" y="10316"/>
                      <a:pt x="9043" y="9947"/>
                      <a:pt x="9622" y="9693"/>
                    </a:cubicBezTo>
                    <a:lnTo>
                      <a:pt x="9622" y="9693"/>
                    </a:lnTo>
                    <a:cubicBezTo>
                      <a:pt x="9681" y="10276"/>
                      <a:pt x="9644" y="10852"/>
                      <a:pt x="9328" y="11041"/>
                    </a:cubicBezTo>
                    <a:cubicBezTo>
                      <a:pt x="8361" y="11616"/>
                      <a:pt x="8951" y="12981"/>
                      <a:pt x="9851" y="12981"/>
                    </a:cubicBezTo>
                    <a:cubicBezTo>
                      <a:pt x="10017" y="12981"/>
                      <a:pt x="10193" y="12934"/>
                      <a:pt x="10372" y="12828"/>
                    </a:cubicBezTo>
                    <a:cubicBezTo>
                      <a:pt x="11969" y="11879"/>
                      <a:pt x="11814" y="9492"/>
                      <a:pt x="11389" y="7921"/>
                    </a:cubicBezTo>
                    <a:cubicBezTo>
                      <a:pt x="11778" y="5640"/>
                      <a:pt x="12333" y="3403"/>
                      <a:pt x="12232" y="1066"/>
                    </a:cubicBezTo>
                    <a:cubicBezTo>
                      <a:pt x="12208" y="509"/>
                      <a:pt x="11652" y="1"/>
                      <a:pt x="11115" y="1"/>
                    </a:cubicBezTo>
                    <a:close/>
                  </a:path>
                </a:pathLst>
              </a:custGeom>
              <a:solidFill>
                <a:srgbClr val="DCFF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75;p45"/>
              <p:cNvSpPr/>
              <p:nvPr/>
            </p:nvSpPr>
            <p:spPr>
              <a:xfrm>
                <a:off x="3138750" y="2464800"/>
                <a:ext cx="67950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76;p45"/>
              <p:cNvSpPr/>
              <p:nvPr/>
            </p:nvSpPr>
            <p:spPr>
              <a:xfrm>
                <a:off x="3239675" y="2314675"/>
                <a:ext cx="67950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9" extrusionOk="0">
                    <a:moveTo>
                      <a:pt x="1359" y="1"/>
                    </a:moveTo>
                    <a:cubicBezTo>
                      <a:pt x="0" y="1"/>
                      <a:pt x="0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77;p45"/>
              <p:cNvSpPr/>
              <p:nvPr/>
            </p:nvSpPr>
            <p:spPr>
              <a:xfrm>
                <a:off x="3353550" y="25010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7"/>
                      <a:pt x="1359" y="2107"/>
                    </a:cubicBezTo>
                    <a:cubicBezTo>
                      <a:pt x="2717" y="2107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78;p45"/>
              <p:cNvSpPr/>
              <p:nvPr/>
            </p:nvSpPr>
            <p:spPr>
              <a:xfrm>
                <a:off x="3213800" y="2651125"/>
                <a:ext cx="6792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7" extrusionOk="0">
                    <a:moveTo>
                      <a:pt x="1358" y="0"/>
                    </a:moveTo>
                    <a:cubicBezTo>
                      <a:pt x="0" y="0"/>
                      <a:pt x="0" y="2107"/>
                      <a:pt x="1358" y="2107"/>
                    </a:cubicBezTo>
                    <a:cubicBezTo>
                      <a:pt x="2717" y="2107"/>
                      <a:pt x="2717" y="0"/>
                      <a:pt x="13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79;p45"/>
              <p:cNvSpPr/>
              <p:nvPr/>
            </p:nvSpPr>
            <p:spPr>
              <a:xfrm>
                <a:off x="3050750" y="27830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8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80;p45"/>
              <p:cNvSpPr/>
              <p:nvPr/>
            </p:nvSpPr>
            <p:spPr>
              <a:xfrm>
                <a:off x="3436350" y="27623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7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81;p45"/>
              <p:cNvSpPr/>
              <p:nvPr/>
            </p:nvSpPr>
            <p:spPr>
              <a:xfrm>
                <a:off x="3260375" y="29331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82;p45"/>
              <p:cNvSpPr/>
              <p:nvPr/>
            </p:nvSpPr>
            <p:spPr>
              <a:xfrm>
                <a:off x="3105125" y="32074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83;p45"/>
              <p:cNvSpPr/>
              <p:nvPr/>
            </p:nvSpPr>
            <p:spPr>
              <a:xfrm>
                <a:off x="3369050" y="3277325"/>
                <a:ext cx="67975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9" extrusionOk="0">
                    <a:moveTo>
                      <a:pt x="1359" y="1"/>
                    </a:moveTo>
                    <a:cubicBezTo>
                      <a:pt x="1" y="1"/>
                      <a:pt x="1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84;p45"/>
              <p:cNvSpPr/>
              <p:nvPr/>
            </p:nvSpPr>
            <p:spPr>
              <a:xfrm>
                <a:off x="3506225" y="30134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85;p45"/>
              <p:cNvSpPr/>
              <p:nvPr/>
            </p:nvSpPr>
            <p:spPr>
              <a:xfrm>
                <a:off x="3627850" y="31919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86;p45"/>
              <p:cNvSpPr/>
              <p:nvPr/>
            </p:nvSpPr>
            <p:spPr>
              <a:xfrm>
                <a:off x="3806425" y="29435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87;p45"/>
              <p:cNvSpPr/>
              <p:nvPr/>
            </p:nvSpPr>
            <p:spPr>
              <a:xfrm>
                <a:off x="4008250" y="30599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88;p45"/>
              <p:cNvSpPr/>
              <p:nvPr/>
            </p:nvSpPr>
            <p:spPr>
              <a:xfrm>
                <a:off x="4075525" y="2824500"/>
                <a:ext cx="6797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89;p45"/>
              <p:cNvSpPr/>
              <p:nvPr/>
            </p:nvSpPr>
            <p:spPr>
              <a:xfrm>
                <a:off x="3785675" y="2620050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0"/>
                    </a:moveTo>
                    <a:cubicBezTo>
                      <a:pt x="1" y="0"/>
                      <a:pt x="1" y="2107"/>
                      <a:pt x="1360" y="2107"/>
                    </a:cubicBezTo>
                    <a:cubicBezTo>
                      <a:pt x="2719" y="2107"/>
                      <a:pt x="2719" y="0"/>
                      <a:pt x="13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90;p45"/>
              <p:cNvSpPr/>
              <p:nvPr/>
            </p:nvSpPr>
            <p:spPr>
              <a:xfrm>
                <a:off x="3847800" y="24130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91;p45"/>
              <p:cNvSpPr/>
              <p:nvPr/>
            </p:nvSpPr>
            <p:spPr>
              <a:xfrm>
                <a:off x="4018600" y="2221525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1" y="1"/>
                      <a:pt x="1" y="2107"/>
                      <a:pt x="1359" y="2107"/>
                    </a:cubicBezTo>
                    <a:cubicBezTo>
                      <a:pt x="2718" y="2107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92;p45"/>
              <p:cNvSpPr/>
              <p:nvPr/>
            </p:nvSpPr>
            <p:spPr>
              <a:xfrm>
                <a:off x="4233400" y="24415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93;p45"/>
              <p:cNvSpPr/>
              <p:nvPr/>
            </p:nvSpPr>
            <p:spPr>
              <a:xfrm>
                <a:off x="4091050" y="23897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9" y="2108"/>
                      <a:pt x="2717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94;p45"/>
              <p:cNvSpPr/>
              <p:nvPr/>
            </p:nvSpPr>
            <p:spPr>
              <a:xfrm>
                <a:off x="3555375" y="23949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95;p45"/>
              <p:cNvSpPr/>
              <p:nvPr/>
            </p:nvSpPr>
            <p:spPr>
              <a:xfrm>
                <a:off x="4334300" y="28840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96;p45"/>
              <p:cNvSpPr/>
              <p:nvPr/>
            </p:nvSpPr>
            <p:spPr>
              <a:xfrm>
                <a:off x="2991150" y="1294925"/>
                <a:ext cx="240300" cy="221675"/>
              </a:xfrm>
              <a:custGeom>
                <a:avLst/>
                <a:gdLst/>
                <a:ahLst/>
                <a:cxnLst/>
                <a:rect l="l" t="t" r="r" b="b"/>
                <a:pathLst>
                  <a:path w="9612" h="8867" extrusionOk="0">
                    <a:moveTo>
                      <a:pt x="4085" y="1"/>
                    </a:moveTo>
                    <a:cubicBezTo>
                      <a:pt x="3205" y="1"/>
                      <a:pt x="2336" y="325"/>
                      <a:pt x="1615" y="1054"/>
                    </a:cubicBezTo>
                    <a:cubicBezTo>
                      <a:pt x="212" y="2470"/>
                      <a:pt x="1" y="4788"/>
                      <a:pt x="1122" y="6418"/>
                    </a:cubicBezTo>
                    <a:cubicBezTo>
                      <a:pt x="2126" y="7875"/>
                      <a:pt x="4124" y="8867"/>
                      <a:pt x="5947" y="8867"/>
                    </a:cubicBezTo>
                    <a:cubicBezTo>
                      <a:pt x="7467" y="8867"/>
                      <a:pt x="8866" y="8177"/>
                      <a:pt x="9467" y="6493"/>
                    </a:cubicBezTo>
                    <a:cubicBezTo>
                      <a:pt x="9612" y="6086"/>
                      <a:pt x="9278" y="5820"/>
                      <a:pt x="8939" y="5820"/>
                    </a:cubicBezTo>
                    <a:cubicBezTo>
                      <a:pt x="8717" y="5820"/>
                      <a:pt x="8492" y="5934"/>
                      <a:pt x="8398" y="6198"/>
                    </a:cubicBezTo>
                    <a:cubicBezTo>
                      <a:pt x="7989" y="7343"/>
                      <a:pt x="7044" y="7777"/>
                      <a:pt x="5997" y="7777"/>
                    </a:cubicBezTo>
                    <a:cubicBezTo>
                      <a:pt x="4754" y="7777"/>
                      <a:pt x="3368" y="7165"/>
                      <a:pt x="2566" y="6402"/>
                    </a:cubicBezTo>
                    <a:cubicBezTo>
                      <a:pt x="517" y="4451"/>
                      <a:pt x="1990" y="1105"/>
                      <a:pt x="4227" y="1105"/>
                    </a:cubicBezTo>
                    <a:cubicBezTo>
                      <a:pt x="4798" y="1105"/>
                      <a:pt x="5420" y="1323"/>
                      <a:pt x="6045" y="1839"/>
                    </a:cubicBezTo>
                    <a:cubicBezTo>
                      <a:pt x="6160" y="1935"/>
                      <a:pt x="6287" y="1975"/>
                      <a:pt x="6409" y="1975"/>
                    </a:cubicBezTo>
                    <a:cubicBezTo>
                      <a:pt x="6865" y="1975"/>
                      <a:pt x="7264" y="1414"/>
                      <a:pt x="6829" y="1055"/>
                    </a:cubicBezTo>
                    <a:lnTo>
                      <a:pt x="6829" y="1055"/>
                    </a:lnTo>
                    <a:lnTo>
                      <a:pt x="6829" y="1057"/>
                    </a:lnTo>
                    <a:cubicBezTo>
                      <a:pt x="6019" y="387"/>
                      <a:pt x="5045" y="1"/>
                      <a:pt x="408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97;p45"/>
              <p:cNvSpPr/>
              <p:nvPr/>
            </p:nvSpPr>
            <p:spPr>
              <a:xfrm>
                <a:off x="3060075" y="1380550"/>
                <a:ext cx="125100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5004" h="3398" extrusionOk="0">
                    <a:moveTo>
                      <a:pt x="1162" y="0"/>
                    </a:moveTo>
                    <a:cubicBezTo>
                      <a:pt x="1013" y="0"/>
                      <a:pt x="863" y="4"/>
                      <a:pt x="713" y="14"/>
                    </a:cubicBezTo>
                    <a:cubicBezTo>
                      <a:pt x="18" y="58"/>
                      <a:pt x="0" y="1124"/>
                      <a:pt x="671" y="1124"/>
                    </a:cubicBezTo>
                    <a:cubicBezTo>
                      <a:pt x="684" y="1124"/>
                      <a:pt x="698" y="1124"/>
                      <a:pt x="713" y="1123"/>
                    </a:cubicBezTo>
                    <a:lnTo>
                      <a:pt x="713" y="1124"/>
                    </a:lnTo>
                    <a:cubicBezTo>
                      <a:pt x="866" y="1114"/>
                      <a:pt x="1019" y="1110"/>
                      <a:pt x="1172" y="1110"/>
                    </a:cubicBezTo>
                    <a:cubicBezTo>
                      <a:pt x="1829" y="1110"/>
                      <a:pt x="2480" y="1190"/>
                      <a:pt x="3133" y="1260"/>
                    </a:cubicBezTo>
                    <a:lnTo>
                      <a:pt x="3133" y="1260"/>
                    </a:lnTo>
                    <a:cubicBezTo>
                      <a:pt x="2770" y="1647"/>
                      <a:pt x="2404" y="2030"/>
                      <a:pt x="2058" y="2432"/>
                    </a:cubicBezTo>
                    <a:cubicBezTo>
                      <a:pt x="1703" y="2842"/>
                      <a:pt x="2074" y="3398"/>
                      <a:pt x="2477" y="3398"/>
                    </a:cubicBezTo>
                    <a:cubicBezTo>
                      <a:pt x="2603" y="3398"/>
                      <a:pt x="2731" y="3344"/>
                      <a:pt x="2842" y="3216"/>
                    </a:cubicBezTo>
                    <a:cubicBezTo>
                      <a:pt x="3437" y="2524"/>
                      <a:pt x="4093" y="1886"/>
                      <a:pt x="4689" y="1193"/>
                    </a:cubicBezTo>
                    <a:cubicBezTo>
                      <a:pt x="5003" y="828"/>
                      <a:pt x="4795" y="267"/>
                      <a:pt x="4297" y="246"/>
                    </a:cubicBezTo>
                    <a:cubicBezTo>
                      <a:pt x="3247" y="203"/>
                      <a:pt x="2212" y="0"/>
                      <a:pt x="116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98;p45"/>
              <p:cNvSpPr/>
              <p:nvPr/>
            </p:nvSpPr>
            <p:spPr>
              <a:xfrm>
                <a:off x="3195625" y="948925"/>
                <a:ext cx="1065725" cy="868675"/>
              </a:xfrm>
              <a:custGeom>
                <a:avLst/>
                <a:gdLst/>
                <a:ahLst/>
                <a:cxnLst/>
                <a:rect l="l" t="t" r="r" b="b"/>
                <a:pathLst>
                  <a:path w="42629" h="34747" extrusionOk="0">
                    <a:moveTo>
                      <a:pt x="40688" y="0"/>
                    </a:moveTo>
                    <a:cubicBezTo>
                      <a:pt x="40412" y="0"/>
                      <a:pt x="40158" y="175"/>
                      <a:pt x="40201" y="528"/>
                    </a:cubicBezTo>
                    <a:cubicBezTo>
                      <a:pt x="41365" y="10067"/>
                      <a:pt x="38047" y="23368"/>
                      <a:pt x="30842" y="30037"/>
                    </a:cubicBezTo>
                    <a:cubicBezTo>
                      <a:pt x="28224" y="32461"/>
                      <a:pt x="25568" y="33420"/>
                      <a:pt x="22845" y="33420"/>
                    </a:cubicBezTo>
                    <a:cubicBezTo>
                      <a:pt x="19882" y="33420"/>
                      <a:pt x="16841" y="32284"/>
                      <a:pt x="13684" y="30664"/>
                    </a:cubicBezTo>
                    <a:cubicBezTo>
                      <a:pt x="8730" y="28123"/>
                      <a:pt x="4262" y="24779"/>
                      <a:pt x="1228" y="20044"/>
                    </a:cubicBezTo>
                    <a:cubicBezTo>
                      <a:pt x="1111" y="19862"/>
                      <a:pt x="941" y="19787"/>
                      <a:pt x="772" y="19787"/>
                    </a:cubicBezTo>
                    <a:cubicBezTo>
                      <a:pt x="384" y="19787"/>
                      <a:pt x="1" y="20183"/>
                      <a:pt x="270" y="20604"/>
                    </a:cubicBezTo>
                    <a:cubicBezTo>
                      <a:pt x="3531" y="25694"/>
                      <a:pt x="8359" y="29241"/>
                      <a:pt x="13708" y="31920"/>
                    </a:cubicBezTo>
                    <a:cubicBezTo>
                      <a:pt x="16754" y="33444"/>
                      <a:pt x="19868" y="34746"/>
                      <a:pt x="23010" y="34746"/>
                    </a:cubicBezTo>
                    <a:cubicBezTo>
                      <a:pt x="24812" y="34746"/>
                      <a:pt x="26623" y="34318"/>
                      <a:pt x="28436" y="33258"/>
                    </a:cubicBezTo>
                    <a:cubicBezTo>
                      <a:pt x="38461" y="27392"/>
                      <a:pt x="42628" y="11340"/>
                      <a:pt x="41310" y="528"/>
                    </a:cubicBezTo>
                    <a:cubicBezTo>
                      <a:pt x="41267" y="177"/>
                      <a:pt x="40966" y="0"/>
                      <a:pt x="4068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99;p45"/>
              <p:cNvSpPr/>
              <p:nvPr/>
            </p:nvSpPr>
            <p:spPr>
              <a:xfrm>
                <a:off x="3127775" y="781375"/>
                <a:ext cx="1104525" cy="559800"/>
              </a:xfrm>
              <a:custGeom>
                <a:avLst/>
                <a:gdLst/>
                <a:ahLst/>
                <a:cxnLst/>
                <a:rect l="l" t="t" r="r" b="b"/>
                <a:pathLst>
                  <a:path w="44181" h="22392" extrusionOk="0">
                    <a:moveTo>
                      <a:pt x="20432" y="1"/>
                    </a:moveTo>
                    <a:cubicBezTo>
                      <a:pt x="20300" y="1"/>
                      <a:pt x="20169" y="49"/>
                      <a:pt x="20058" y="157"/>
                    </a:cubicBezTo>
                    <a:cubicBezTo>
                      <a:pt x="17178" y="2969"/>
                      <a:pt x="13882" y="4095"/>
                      <a:pt x="10343" y="4095"/>
                    </a:cubicBezTo>
                    <a:cubicBezTo>
                      <a:pt x="8585" y="4095"/>
                      <a:pt x="6766" y="3817"/>
                      <a:pt x="4909" y="3330"/>
                    </a:cubicBezTo>
                    <a:cubicBezTo>
                      <a:pt x="4865" y="3319"/>
                      <a:pt x="4820" y="3313"/>
                      <a:pt x="4775" y="3313"/>
                    </a:cubicBezTo>
                    <a:cubicBezTo>
                      <a:pt x="4481" y="3313"/>
                      <a:pt x="4189" y="3548"/>
                      <a:pt x="4208" y="3866"/>
                    </a:cubicBezTo>
                    <a:cubicBezTo>
                      <a:pt x="4484" y="8588"/>
                      <a:pt x="3505" y="12449"/>
                      <a:pt x="1584" y="16693"/>
                    </a:cubicBezTo>
                    <a:cubicBezTo>
                      <a:pt x="798" y="18429"/>
                      <a:pt x="0" y="20104"/>
                      <a:pt x="580" y="22003"/>
                    </a:cubicBezTo>
                    <a:cubicBezTo>
                      <a:pt x="662" y="22274"/>
                      <a:pt x="881" y="22391"/>
                      <a:pt x="1101" y="22391"/>
                    </a:cubicBezTo>
                    <a:cubicBezTo>
                      <a:pt x="1436" y="22391"/>
                      <a:pt x="1774" y="22122"/>
                      <a:pt x="1648" y="21709"/>
                    </a:cubicBezTo>
                    <a:cubicBezTo>
                      <a:pt x="783" y="18868"/>
                      <a:pt x="3549" y="15651"/>
                      <a:pt x="4388" y="12952"/>
                    </a:cubicBezTo>
                    <a:cubicBezTo>
                      <a:pt x="4778" y="11698"/>
                      <a:pt x="4921" y="5441"/>
                      <a:pt x="5941" y="4747"/>
                    </a:cubicBezTo>
                    <a:cubicBezTo>
                      <a:pt x="6045" y="4677"/>
                      <a:pt x="6279" y="4648"/>
                      <a:pt x="6601" y="4648"/>
                    </a:cubicBezTo>
                    <a:cubicBezTo>
                      <a:pt x="8010" y="4648"/>
                      <a:pt x="11101" y="5197"/>
                      <a:pt x="12376" y="5197"/>
                    </a:cubicBezTo>
                    <a:cubicBezTo>
                      <a:pt x="12500" y="5197"/>
                      <a:pt x="12608" y="5192"/>
                      <a:pt x="12695" y="5181"/>
                    </a:cubicBezTo>
                    <a:cubicBezTo>
                      <a:pt x="15166" y="4849"/>
                      <a:pt x="16663" y="3875"/>
                      <a:pt x="18780" y="2768"/>
                    </a:cubicBezTo>
                    <a:cubicBezTo>
                      <a:pt x="19796" y="2237"/>
                      <a:pt x="20150" y="1957"/>
                      <a:pt x="20547" y="1957"/>
                    </a:cubicBezTo>
                    <a:cubicBezTo>
                      <a:pt x="20867" y="1957"/>
                      <a:pt x="21215" y="2138"/>
                      <a:pt x="21960" y="2515"/>
                    </a:cubicBezTo>
                    <a:cubicBezTo>
                      <a:pt x="23051" y="3064"/>
                      <a:pt x="24021" y="4205"/>
                      <a:pt x="25068" y="4853"/>
                    </a:cubicBezTo>
                    <a:cubicBezTo>
                      <a:pt x="26829" y="5942"/>
                      <a:pt x="28662" y="6639"/>
                      <a:pt x="30740" y="6819"/>
                    </a:cubicBezTo>
                    <a:cubicBezTo>
                      <a:pt x="31256" y="6864"/>
                      <a:pt x="31792" y="6891"/>
                      <a:pt x="32336" y="6891"/>
                    </a:cubicBezTo>
                    <a:cubicBezTo>
                      <a:pt x="34758" y="6891"/>
                      <a:pt x="37321" y="6362"/>
                      <a:pt x="38874" y="4554"/>
                    </a:cubicBezTo>
                    <a:lnTo>
                      <a:pt x="38874" y="4554"/>
                    </a:lnTo>
                    <a:cubicBezTo>
                      <a:pt x="39703" y="6463"/>
                      <a:pt x="40955" y="7931"/>
                      <a:pt x="43175" y="7931"/>
                    </a:cubicBezTo>
                    <a:cubicBezTo>
                      <a:pt x="43270" y="7931"/>
                      <a:pt x="43368" y="7928"/>
                      <a:pt x="43467" y="7923"/>
                    </a:cubicBezTo>
                    <a:cubicBezTo>
                      <a:pt x="44164" y="7883"/>
                      <a:pt x="44181" y="6812"/>
                      <a:pt x="43505" y="6812"/>
                    </a:cubicBezTo>
                    <a:cubicBezTo>
                      <a:pt x="43492" y="6812"/>
                      <a:pt x="43480" y="6813"/>
                      <a:pt x="43467" y="6813"/>
                    </a:cubicBezTo>
                    <a:lnTo>
                      <a:pt x="43466" y="6813"/>
                    </a:lnTo>
                    <a:cubicBezTo>
                      <a:pt x="41262" y="6445"/>
                      <a:pt x="39957" y="5253"/>
                      <a:pt x="39549" y="3237"/>
                    </a:cubicBezTo>
                    <a:cubicBezTo>
                      <a:pt x="39464" y="2988"/>
                      <a:pt x="39222" y="2837"/>
                      <a:pt x="38985" y="2837"/>
                    </a:cubicBezTo>
                    <a:cubicBezTo>
                      <a:pt x="38811" y="2837"/>
                      <a:pt x="38639" y="2919"/>
                      <a:pt x="38535" y="3105"/>
                    </a:cubicBezTo>
                    <a:cubicBezTo>
                      <a:pt x="37387" y="5166"/>
                      <a:pt x="34849" y="5795"/>
                      <a:pt x="32456" y="5795"/>
                    </a:cubicBezTo>
                    <a:cubicBezTo>
                      <a:pt x="31519" y="5795"/>
                      <a:pt x="30604" y="5698"/>
                      <a:pt x="29804" y="5553"/>
                    </a:cubicBezTo>
                    <a:cubicBezTo>
                      <a:pt x="26188" y="4899"/>
                      <a:pt x="23585" y="2409"/>
                      <a:pt x="20842" y="157"/>
                    </a:cubicBezTo>
                    <a:cubicBezTo>
                      <a:pt x="20721" y="58"/>
                      <a:pt x="20576" y="1"/>
                      <a:pt x="2043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100;p45"/>
              <p:cNvSpPr/>
              <p:nvPr/>
            </p:nvSpPr>
            <p:spPr>
              <a:xfrm>
                <a:off x="3367075" y="1634975"/>
                <a:ext cx="474025" cy="585600"/>
              </a:xfrm>
              <a:custGeom>
                <a:avLst/>
                <a:gdLst/>
                <a:ahLst/>
                <a:cxnLst/>
                <a:rect l="l" t="t" r="r" b="b"/>
                <a:pathLst>
                  <a:path w="18961" h="23424" extrusionOk="0">
                    <a:moveTo>
                      <a:pt x="1393" y="1"/>
                    </a:moveTo>
                    <a:cubicBezTo>
                      <a:pt x="1116" y="1"/>
                      <a:pt x="849" y="178"/>
                      <a:pt x="867" y="535"/>
                    </a:cubicBezTo>
                    <a:lnTo>
                      <a:pt x="867" y="536"/>
                    </a:lnTo>
                    <a:cubicBezTo>
                      <a:pt x="1024" y="3695"/>
                      <a:pt x="368" y="6564"/>
                      <a:pt x="118" y="9674"/>
                    </a:cubicBezTo>
                    <a:cubicBezTo>
                      <a:pt x="1" y="11133"/>
                      <a:pt x="2" y="12271"/>
                      <a:pt x="860" y="13508"/>
                    </a:cubicBezTo>
                    <a:cubicBezTo>
                      <a:pt x="2033" y="15201"/>
                      <a:pt x="4283" y="16241"/>
                      <a:pt x="5941" y="17360"/>
                    </a:cubicBezTo>
                    <a:cubicBezTo>
                      <a:pt x="9050" y="19463"/>
                      <a:pt x="12430" y="21139"/>
                      <a:pt x="15465" y="23342"/>
                    </a:cubicBezTo>
                    <a:cubicBezTo>
                      <a:pt x="15543" y="23399"/>
                      <a:pt x="15632" y="23423"/>
                      <a:pt x="15722" y="23423"/>
                    </a:cubicBezTo>
                    <a:cubicBezTo>
                      <a:pt x="15919" y="23423"/>
                      <a:pt x="16122" y="23303"/>
                      <a:pt x="16225" y="23143"/>
                    </a:cubicBezTo>
                    <a:cubicBezTo>
                      <a:pt x="17556" y="21076"/>
                      <a:pt x="18961" y="19415"/>
                      <a:pt x="18760" y="16876"/>
                    </a:cubicBezTo>
                    <a:cubicBezTo>
                      <a:pt x="18502" y="13640"/>
                      <a:pt x="17928" y="10420"/>
                      <a:pt x="17680" y="7161"/>
                    </a:cubicBezTo>
                    <a:cubicBezTo>
                      <a:pt x="17653" y="6806"/>
                      <a:pt x="17360" y="6628"/>
                      <a:pt x="17083" y="6628"/>
                    </a:cubicBezTo>
                    <a:cubicBezTo>
                      <a:pt x="16806" y="6628"/>
                      <a:pt x="16544" y="6805"/>
                      <a:pt x="16571" y="7161"/>
                    </a:cubicBezTo>
                    <a:cubicBezTo>
                      <a:pt x="16709" y="8967"/>
                      <a:pt x="16710" y="10795"/>
                      <a:pt x="16913" y="12595"/>
                    </a:cubicBezTo>
                    <a:cubicBezTo>
                      <a:pt x="17084" y="14113"/>
                      <a:pt x="17791" y="16015"/>
                      <a:pt x="17728" y="17470"/>
                    </a:cubicBezTo>
                    <a:cubicBezTo>
                      <a:pt x="17604" y="20302"/>
                      <a:pt x="16617" y="21263"/>
                      <a:pt x="15275" y="21263"/>
                    </a:cubicBezTo>
                    <a:cubicBezTo>
                      <a:pt x="13218" y="21263"/>
                      <a:pt x="10329" y="19006"/>
                      <a:pt x="8438" y="17773"/>
                    </a:cubicBezTo>
                    <a:cubicBezTo>
                      <a:pt x="4937" y="15488"/>
                      <a:pt x="687" y="13549"/>
                      <a:pt x="1366" y="8691"/>
                    </a:cubicBezTo>
                    <a:cubicBezTo>
                      <a:pt x="1758" y="5887"/>
                      <a:pt x="2118" y="3398"/>
                      <a:pt x="1976" y="535"/>
                    </a:cubicBezTo>
                    <a:cubicBezTo>
                      <a:pt x="1958" y="179"/>
                      <a:pt x="1671" y="1"/>
                      <a:pt x="13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101;p45"/>
              <p:cNvSpPr/>
              <p:nvPr/>
            </p:nvSpPr>
            <p:spPr>
              <a:xfrm>
                <a:off x="3260625" y="1889850"/>
                <a:ext cx="518875" cy="479000"/>
              </a:xfrm>
              <a:custGeom>
                <a:avLst/>
                <a:gdLst/>
                <a:ahLst/>
                <a:cxnLst/>
                <a:rect l="l" t="t" r="r" b="b"/>
                <a:pathLst>
                  <a:path w="20755" h="19160" extrusionOk="0">
                    <a:moveTo>
                      <a:pt x="4695" y="0"/>
                    </a:moveTo>
                    <a:cubicBezTo>
                      <a:pt x="4572" y="0"/>
                      <a:pt x="4445" y="42"/>
                      <a:pt x="4329" y="140"/>
                    </a:cubicBezTo>
                    <a:cubicBezTo>
                      <a:pt x="2219" y="1922"/>
                      <a:pt x="1" y="5507"/>
                      <a:pt x="1448" y="8321"/>
                    </a:cubicBezTo>
                    <a:cubicBezTo>
                      <a:pt x="2027" y="9448"/>
                      <a:pt x="3091" y="10174"/>
                      <a:pt x="4210" y="10693"/>
                    </a:cubicBezTo>
                    <a:cubicBezTo>
                      <a:pt x="5868" y="11462"/>
                      <a:pt x="8959" y="11136"/>
                      <a:pt x="10249" y="12174"/>
                    </a:cubicBezTo>
                    <a:cubicBezTo>
                      <a:pt x="11587" y="13249"/>
                      <a:pt x="11331" y="15824"/>
                      <a:pt x="12536" y="17215"/>
                    </a:cubicBezTo>
                    <a:cubicBezTo>
                      <a:pt x="13426" y="18241"/>
                      <a:pt x="14821" y="19125"/>
                      <a:pt x="16216" y="19158"/>
                    </a:cubicBezTo>
                    <a:cubicBezTo>
                      <a:pt x="16248" y="19159"/>
                      <a:pt x="16281" y="19160"/>
                      <a:pt x="16313" y="19160"/>
                    </a:cubicBezTo>
                    <a:cubicBezTo>
                      <a:pt x="19475" y="19160"/>
                      <a:pt x="20201" y="15398"/>
                      <a:pt x="20673" y="12958"/>
                    </a:cubicBezTo>
                    <a:cubicBezTo>
                      <a:pt x="20754" y="12538"/>
                      <a:pt x="20400" y="12263"/>
                      <a:pt x="20075" y="12263"/>
                    </a:cubicBezTo>
                    <a:cubicBezTo>
                      <a:pt x="19860" y="12263"/>
                      <a:pt x="19658" y="12384"/>
                      <a:pt x="19603" y="12663"/>
                    </a:cubicBezTo>
                    <a:cubicBezTo>
                      <a:pt x="19356" y="13935"/>
                      <a:pt x="19226" y="15737"/>
                      <a:pt x="18372" y="16767"/>
                    </a:cubicBezTo>
                    <a:cubicBezTo>
                      <a:pt x="17558" y="17749"/>
                      <a:pt x="16801" y="18134"/>
                      <a:pt x="16114" y="18134"/>
                    </a:cubicBezTo>
                    <a:cubicBezTo>
                      <a:pt x="14183" y="18134"/>
                      <a:pt x="12803" y="15098"/>
                      <a:pt x="12227" y="13762"/>
                    </a:cubicBezTo>
                    <a:cubicBezTo>
                      <a:pt x="11806" y="12786"/>
                      <a:pt x="11716" y="11624"/>
                      <a:pt x="10756" y="10973"/>
                    </a:cubicBezTo>
                    <a:cubicBezTo>
                      <a:pt x="9588" y="10183"/>
                      <a:pt x="7426" y="10545"/>
                      <a:pt x="6147" y="10192"/>
                    </a:cubicBezTo>
                    <a:cubicBezTo>
                      <a:pt x="1010" y="8773"/>
                      <a:pt x="1676" y="3826"/>
                      <a:pt x="5113" y="924"/>
                    </a:cubicBezTo>
                    <a:cubicBezTo>
                      <a:pt x="5544" y="561"/>
                      <a:pt x="5148" y="0"/>
                      <a:pt x="469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102;p45"/>
              <p:cNvSpPr/>
              <p:nvPr/>
            </p:nvSpPr>
            <p:spPr>
              <a:xfrm>
                <a:off x="3736950" y="1879975"/>
                <a:ext cx="328075" cy="366650"/>
              </a:xfrm>
              <a:custGeom>
                <a:avLst/>
                <a:gdLst/>
                <a:ahLst/>
                <a:cxnLst/>
                <a:rect l="l" t="t" r="r" b="b"/>
                <a:pathLst>
                  <a:path w="13123" h="14666" extrusionOk="0">
                    <a:moveTo>
                      <a:pt x="3163" y="1"/>
                    </a:moveTo>
                    <a:cubicBezTo>
                      <a:pt x="3133" y="1"/>
                      <a:pt x="3104" y="1"/>
                      <a:pt x="3074" y="2"/>
                    </a:cubicBezTo>
                    <a:cubicBezTo>
                      <a:pt x="2365" y="15"/>
                      <a:pt x="2359" y="1111"/>
                      <a:pt x="3062" y="1111"/>
                    </a:cubicBezTo>
                    <a:cubicBezTo>
                      <a:pt x="3066" y="1111"/>
                      <a:pt x="3070" y="1111"/>
                      <a:pt x="3074" y="1111"/>
                    </a:cubicBezTo>
                    <a:cubicBezTo>
                      <a:pt x="3094" y="1111"/>
                      <a:pt x="3114" y="1110"/>
                      <a:pt x="3134" y="1110"/>
                    </a:cubicBezTo>
                    <a:cubicBezTo>
                      <a:pt x="6574" y="1110"/>
                      <a:pt x="11951" y="6541"/>
                      <a:pt x="6581" y="8125"/>
                    </a:cubicBezTo>
                    <a:cubicBezTo>
                      <a:pt x="6251" y="8221"/>
                      <a:pt x="6049" y="8632"/>
                      <a:pt x="6248" y="8939"/>
                    </a:cubicBezTo>
                    <a:cubicBezTo>
                      <a:pt x="7306" y="10565"/>
                      <a:pt x="8036" y="12684"/>
                      <a:pt x="5560" y="13395"/>
                    </a:cubicBezTo>
                    <a:cubicBezTo>
                      <a:pt x="5188" y="13502"/>
                      <a:pt x="4804" y="13550"/>
                      <a:pt x="4418" y="13550"/>
                    </a:cubicBezTo>
                    <a:cubicBezTo>
                      <a:pt x="3256" y="13550"/>
                      <a:pt x="2069" y="13119"/>
                      <a:pt x="1093" y="12581"/>
                    </a:cubicBezTo>
                    <a:cubicBezTo>
                      <a:pt x="1000" y="12530"/>
                      <a:pt x="908" y="12508"/>
                      <a:pt x="822" y="12508"/>
                    </a:cubicBezTo>
                    <a:cubicBezTo>
                      <a:pt x="327" y="12508"/>
                      <a:pt x="0" y="13245"/>
                      <a:pt x="533" y="13540"/>
                    </a:cubicBezTo>
                    <a:lnTo>
                      <a:pt x="533" y="13538"/>
                    </a:lnTo>
                    <a:cubicBezTo>
                      <a:pt x="1672" y="14166"/>
                      <a:pt x="3136" y="14665"/>
                      <a:pt x="4542" y="14665"/>
                    </a:cubicBezTo>
                    <a:cubicBezTo>
                      <a:pt x="5485" y="14665"/>
                      <a:pt x="6402" y="14441"/>
                      <a:pt x="7176" y="13881"/>
                    </a:cubicBezTo>
                    <a:cubicBezTo>
                      <a:pt x="8951" y="12598"/>
                      <a:pt x="8476" y="10598"/>
                      <a:pt x="7557" y="8958"/>
                    </a:cubicBezTo>
                    <a:lnTo>
                      <a:pt x="7557" y="8958"/>
                    </a:lnTo>
                    <a:cubicBezTo>
                      <a:pt x="13123" y="6712"/>
                      <a:pt x="7806" y="1"/>
                      <a:pt x="31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103;p45"/>
              <p:cNvSpPr/>
              <p:nvPr/>
            </p:nvSpPr>
            <p:spPr>
              <a:xfrm>
                <a:off x="2922025" y="1967425"/>
                <a:ext cx="1709675" cy="1506675"/>
              </a:xfrm>
              <a:custGeom>
                <a:avLst/>
                <a:gdLst/>
                <a:ahLst/>
                <a:cxnLst/>
                <a:rect l="l" t="t" r="r" b="b"/>
                <a:pathLst>
                  <a:path w="68387" h="60267" extrusionOk="0">
                    <a:moveTo>
                      <a:pt x="15677" y="1"/>
                    </a:moveTo>
                    <a:cubicBezTo>
                      <a:pt x="15508" y="1"/>
                      <a:pt x="15337" y="76"/>
                      <a:pt x="15220" y="256"/>
                    </a:cubicBezTo>
                    <a:lnTo>
                      <a:pt x="15221" y="258"/>
                    </a:lnTo>
                    <a:cubicBezTo>
                      <a:pt x="11052" y="6656"/>
                      <a:pt x="7805" y="13766"/>
                      <a:pt x="5064" y="20885"/>
                    </a:cubicBezTo>
                    <a:cubicBezTo>
                      <a:pt x="2324" y="28003"/>
                      <a:pt x="0" y="35787"/>
                      <a:pt x="346" y="43500"/>
                    </a:cubicBezTo>
                    <a:cubicBezTo>
                      <a:pt x="553" y="48110"/>
                      <a:pt x="1757" y="53254"/>
                      <a:pt x="5121" y="56628"/>
                    </a:cubicBezTo>
                    <a:cubicBezTo>
                      <a:pt x="7974" y="59489"/>
                      <a:pt x="12008" y="60266"/>
                      <a:pt x="16008" y="60266"/>
                    </a:cubicBezTo>
                    <a:cubicBezTo>
                      <a:pt x="17822" y="60266"/>
                      <a:pt x="19628" y="60106"/>
                      <a:pt x="21315" y="59909"/>
                    </a:cubicBezTo>
                    <a:cubicBezTo>
                      <a:pt x="29036" y="59003"/>
                      <a:pt x="36181" y="55810"/>
                      <a:pt x="43219" y="52688"/>
                    </a:cubicBezTo>
                    <a:cubicBezTo>
                      <a:pt x="50065" y="49653"/>
                      <a:pt x="57272" y="46356"/>
                      <a:pt x="63429" y="42043"/>
                    </a:cubicBezTo>
                    <a:cubicBezTo>
                      <a:pt x="68386" y="38570"/>
                      <a:pt x="67513" y="35172"/>
                      <a:pt x="65622" y="30032"/>
                    </a:cubicBezTo>
                    <a:cubicBezTo>
                      <a:pt x="64655" y="27406"/>
                      <a:pt x="65116" y="20981"/>
                      <a:pt x="62273" y="19584"/>
                    </a:cubicBezTo>
                    <a:cubicBezTo>
                      <a:pt x="61902" y="19402"/>
                      <a:pt x="61499" y="19320"/>
                      <a:pt x="61072" y="19320"/>
                    </a:cubicBezTo>
                    <a:cubicBezTo>
                      <a:pt x="57827" y="19320"/>
                      <a:pt x="53191" y="24037"/>
                      <a:pt x="50873" y="25254"/>
                    </a:cubicBezTo>
                    <a:cubicBezTo>
                      <a:pt x="45963" y="27835"/>
                      <a:pt x="40843" y="30068"/>
                      <a:pt x="35663" y="32047"/>
                    </a:cubicBezTo>
                    <a:cubicBezTo>
                      <a:pt x="30966" y="33841"/>
                      <a:pt x="25644" y="36279"/>
                      <a:pt x="20556" y="36279"/>
                    </a:cubicBezTo>
                    <a:cubicBezTo>
                      <a:pt x="20506" y="36279"/>
                      <a:pt x="20455" y="36279"/>
                      <a:pt x="20405" y="36278"/>
                    </a:cubicBezTo>
                    <a:cubicBezTo>
                      <a:pt x="20404" y="36278"/>
                      <a:pt x="20402" y="36278"/>
                      <a:pt x="20400" y="36278"/>
                    </a:cubicBezTo>
                    <a:cubicBezTo>
                      <a:pt x="19691" y="36278"/>
                      <a:pt x="19693" y="37382"/>
                      <a:pt x="20405" y="37388"/>
                    </a:cubicBezTo>
                    <a:cubicBezTo>
                      <a:pt x="20462" y="37388"/>
                      <a:pt x="20519" y="37388"/>
                      <a:pt x="20575" y="37388"/>
                    </a:cubicBezTo>
                    <a:cubicBezTo>
                      <a:pt x="26311" y="37388"/>
                      <a:pt x="32191" y="34609"/>
                      <a:pt x="37440" y="32542"/>
                    </a:cubicBezTo>
                    <a:cubicBezTo>
                      <a:pt x="42790" y="30434"/>
                      <a:pt x="48463" y="28233"/>
                      <a:pt x="53340" y="25172"/>
                    </a:cubicBezTo>
                    <a:cubicBezTo>
                      <a:pt x="54829" y="24237"/>
                      <a:pt x="56182" y="23090"/>
                      <a:pt x="57671" y="22147"/>
                    </a:cubicBezTo>
                    <a:cubicBezTo>
                      <a:pt x="58368" y="21707"/>
                      <a:pt x="59766" y="20601"/>
                      <a:pt x="60609" y="20601"/>
                    </a:cubicBezTo>
                    <a:cubicBezTo>
                      <a:pt x="60622" y="20601"/>
                      <a:pt x="60635" y="20601"/>
                      <a:pt x="60648" y="20601"/>
                    </a:cubicBezTo>
                    <a:cubicBezTo>
                      <a:pt x="62477" y="20679"/>
                      <a:pt x="62922" y="22868"/>
                      <a:pt x="63210" y="24212"/>
                    </a:cubicBezTo>
                    <a:cubicBezTo>
                      <a:pt x="63569" y="25889"/>
                      <a:pt x="63685" y="27620"/>
                      <a:pt x="64163" y="29266"/>
                    </a:cubicBezTo>
                    <a:cubicBezTo>
                      <a:pt x="65176" y="32746"/>
                      <a:pt x="67758" y="36550"/>
                      <a:pt x="64518" y="39774"/>
                    </a:cubicBezTo>
                    <a:cubicBezTo>
                      <a:pt x="60587" y="43686"/>
                      <a:pt x="54001" y="46333"/>
                      <a:pt x="49107" y="48732"/>
                    </a:cubicBezTo>
                    <a:cubicBezTo>
                      <a:pt x="42653" y="51897"/>
                      <a:pt x="35949" y="55062"/>
                      <a:pt x="29053" y="57138"/>
                    </a:cubicBezTo>
                    <a:cubicBezTo>
                      <a:pt x="25447" y="58223"/>
                      <a:pt x="20672" y="59359"/>
                      <a:pt x="16186" y="59359"/>
                    </a:cubicBezTo>
                    <a:cubicBezTo>
                      <a:pt x="13283" y="59359"/>
                      <a:pt x="10502" y="58883"/>
                      <a:pt x="8237" y="57609"/>
                    </a:cubicBezTo>
                    <a:cubicBezTo>
                      <a:pt x="3127" y="54732"/>
                      <a:pt x="1563" y="48227"/>
                      <a:pt x="1442" y="42786"/>
                    </a:cubicBezTo>
                    <a:cubicBezTo>
                      <a:pt x="1278" y="35421"/>
                      <a:pt x="3480" y="27982"/>
                      <a:pt x="6134" y="21179"/>
                    </a:cubicBezTo>
                    <a:cubicBezTo>
                      <a:pt x="8874" y="14155"/>
                      <a:pt x="12056" y="7143"/>
                      <a:pt x="16178" y="816"/>
                    </a:cubicBezTo>
                    <a:cubicBezTo>
                      <a:pt x="16451" y="398"/>
                      <a:pt x="16067" y="1"/>
                      <a:pt x="156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104;p45"/>
              <p:cNvSpPr/>
              <p:nvPr/>
            </p:nvSpPr>
            <p:spPr>
              <a:xfrm>
                <a:off x="3150425" y="2081475"/>
                <a:ext cx="549125" cy="766975"/>
              </a:xfrm>
              <a:custGeom>
                <a:avLst/>
                <a:gdLst/>
                <a:ahLst/>
                <a:cxnLst/>
                <a:rect l="l" t="t" r="r" b="b"/>
                <a:pathLst>
                  <a:path w="21965" h="30679" extrusionOk="0">
                    <a:moveTo>
                      <a:pt x="3225" y="0"/>
                    </a:moveTo>
                    <a:cubicBezTo>
                      <a:pt x="1585" y="0"/>
                      <a:pt x="1" y="1481"/>
                      <a:pt x="713" y="3138"/>
                    </a:cubicBezTo>
                    <a:cubicBezTo>
                      <a:pt x="1222" y="4808"/>
                      <a:pt x="4374" y="5720"/>
                      <a:pt x="5448" y="6852"/>
                    </a:cubicBezTo>
                    <a:cubicBezTo>
                      <a:pt x="10419" y="12092"/>
                      <a:pt x="13843" y="18395"/>
                      <a:pt x="16712" y="24821"/>
                    </a:cubicBezTo>
                    <a:cubicBezTo>
                      <a:pt x="17627" y="26778"/>
                      <a:pt x="18548" y="28459"/>
                      <a:pt x="18905" y="30677"/>
                    </a:cubicBezTo>
                    <a:cubicBezTo>
                      <a:pt x="18934" y="30678"/>
                      <a:pt x="18963" y="30678"/>
                      <a:pt x="18992" y="30678"/>
                    </a:cubicBezTo>
                    <a:cubicBezTo>
                      <a:pt x="20060" y="30678"/>
                      <a:pt x="21014" y="30168"/>
                      <a:pt x="21965" y="29791"/>
                    </a:cubicBezTo>
                    <a:cubicBezTo>
                      <a:pt x="20658" y="26995"/>
                      <a:pt x="20604" y="23819"/>
                      <a:pt x="19154" y="21158"/>
                    </a:cubicBezTo>
                    <a:cubicBezTo>
                      <a:pt x="17711" y="18359"/>
                      <a:pt x="15847" y="15686"/>
                      <a:pt x="14260" y="13021"/>
                    </a:cubicBezTo>
                    <a:cubicBezTo>
                      <a:pt x="12405" y="10073"/>
                      <a:pt x="10262" y="7532"/>
                      <a:pt x="7983" y="4986"/>
                    </a:cubicBezTo>
                    <a:cubicBezTo>
                      <a:pt x="6509" y="3291"/>
                      <a:pt x="5586" y="1610"/>
                      <a:pt x="3686" y="318"/>
                    </a:cubicBezTo>
                    <a:lnTo>
                      <a:pt x="3695" y="42"/>
                    </a:lnTo>
                    <a:cubicBezTo>
                      <a:pt x="3539" y="14"/>
                      <a:pt x="3382" y="0"/>
                      <a:pt x="32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105;p45"/>
              <p:cNvSpPr/>
              <p:nvPr/>
            </p:nvSpPr>
            <p:spPr>
              <a:xfrm>
                <a:off x="4496100" y="2468450"/>
                <a:ext cx="365925" cy="364975"/>
              </a:xfrm>
              <a:custGeom>
                <a:avLst/>
                <a:gdLst/>
                <a:ahLst/>
                <a:cxnLst/>
                <a:rect l="l" t="t" r="r" b="b"/>
                <a:pathLst>
                  <a:path w="14637" h="14599" extrusionOk="0">
                    <a:moveTo>
                      <a:pt x="6883" y="0"/>
                    </a:moveTo>
                    <a:cubicBezTo>
                      <a:pt x="6834" y="0"/>
                      <a:pt x="6784" y="7"/>
                      <a:pt x="6735" y="23"/>
                    </a:cubicBezTo>
                    <a:cubicBezTo>
                      <a:pt x="4168" y="816"/>
                      <a:pt x="2890" y="3304"/>
                      <a:pt x="550" y="4476"/>
                    </a:cubicBezTo>
                    <a:cubicBezTo>
                      <a:pt x="0" y="4750"/>
                      <a:pt x="340" y="5498"/>
                      <a:pt x="851" y="5498"/>
                    </a:cubicBezTo>
                    <a:cubicBezTo>
                      <a:pt x="934" y="5498"/>
                      <a:pt x="1021" y="5478"/>
                      <a:pt x="1110" y="5434"/>
                    </a:cubicBezTo>
                    <a:lnTo>
                      <a:pt x="1110" y="5433"/>
                    </a:lnTo>
                    <a:cubicBezTo>
                      <a:pt x="3048" y="4462"/>
                      <a:pt x="4282" y="2443"/>
                      <a:pt x="6163" y="1453"/>
                    </a:cubicBezTo>
                    <a:lnTo>
                      <a:pt x="6163" y="1453"/>
                    </a:lnTo>
                    <a:cubicBezTo>
                      <a:pt x="5790" y="2543"/>
                      <a:pt x="4869" y="3532"/>
                      <a:pt x="4360" y="4503"/>
                    </a:cubicBezTo>
                    <a:cubicBezTo>
                      <a:pt x="4169" y="4866"/>
                      <a:pt x="4428" y="5344"/>
                      <a:pt x="4826" y="5344"/>
                    </a:cubicBezTo>
                    <a:cubicBezTo>
                      <a:pt x="4877" y="5344"/>
                      <a:pt x="4931" y="5336"/>
                      <a:pt x="4986" y="5319"/>
                    </a:cubicBezTo>
                    <a:cubicBezTo>
                      <a:pt x="7068" y="4669"/>
                      <a:pt x="8783" y="3264"/>
                      <a:pt x="10782" y="2485"/>
                    </a:cubicBezTo>
                    <a:lnTo>
                      <a:pt x="10782" y="2485"/>
                    </a:lnTo>
                    <a:cubicBezTo>
                      <a:pt x="9629" y="3815"/>
                      <a:pt x="7979" y="4725"/>
                      <a:pt x="6616" y="5829"/>
                    </a:cubicBezTo>
                    <a:cubicBezTo>
                      <a:pt x="6229" y="6144"/>
                      <a:pt x="6565" y="6781"/>
                      <a:pt x="7005" y="6781"/>
                    </a:cubicBezTo>
                    <a:cubicBezTo>
                      <a:pt x="7054" y="6781"/>
                      <a:pt x="7105" y="6773"/>
                      <a:pt x="7156" y="6755"/>
                    </a:cubicBezTo>
                    <a:cubicBezTo>
                      <a:pt x="8054" y="6450"/>
                      <a:pt x="12292" y="4276"/>
                      <a:pt x="12877" y="4276"/>
                    </a:cubicBezTo>
                    <a:cubicBezTo>
                      <a:pt x="12917" y="4276"/>
                      <a:pt x="12940" y="4286"/>
                      <a:pt x="12944" y="4308"/>
                    </a:cubicBezTo>
                    <a:cubicBezTo>
                      <a:pt x="13051" y="5032"/>
                      <a:pt x="8871" y="7219"/>
                      <a:pt x="8197" y="7714"/>
                    </a:cubicBezTo>
                    <a:cubicBezTo>
                      <a:pt x="7755" y="8038"/>
                      <a:pt x="7937" y="8749"/>
                      <a:pt x="8460" y="8749"/>
                    </a:cubicBezTo>
                    <a:cubicBezTo>
                      <a:pt x="8512" y="8749"/>
                      <a:pt x="8567" y="8742"/>
                      <a:pt x="8624" y="8728"/>
                    </a:cubicBezTo>
                    <a:cubicBezTo>
                      <a:pt x="9981" y="8380"/>
                      <a:pt x="11281" y="7944"/>
                      <a:pt x="12657" y="7814"/>
                    </a:cubicBezTo>
                    <a:lnTo>
                      <a:pt x="12657" y="7814"/>
                    </a:lnTo>
                    <a:cubicBezTo>
                      <a:pt x="11634" y="8981"/>
                      <a:pt x="9269" y="9473"/>
                      <a:pt x="8131" y="10197"/>
                    </a:cubicBezTo>
                    <a:cubicBezTo>
                      <a:pt x="7686" y="10480"/>
                      <a:pt x="7838" y="11231"/>
                      <a:pt x="8398" y="11231"/>
                    </a:cubicBezTo>
                    <a:cubicBezTo>
                      <a:pt x="8402" y="11231"/>
                      <a:pt x="8406" y="11231"/>
                      <a:pt x="8411" y="11230"/>
                    </a:cubicBezTo>
                    <a:cubicBezTo>
                      <a:pt x="8577" y="11227"/>
                      <a:pt x="8764" y="11224"/>
                      <a:pt x="8958" y="11224"/>
                    </a:cubicBezTo>
                    <a:cubicBezTo>
                      <a:pt x="10367" y="11224"/>
                      <a:pt x="12157" y="11360"/>
                      <a:pt x="9210" y="12263"/>
                    </a:cubicBezTo>
                    <a:cubicBezTo>
                      <a:pt x="7529" y="12777"/>
                      <a:pt x="5815" y="12805"/>
                      <a:pt x="4171" y="13485"/>
                    </a:cubicBezTo>
                    <a:cubicBezTo>
                      <a:pt x="3593" y="13724"/>
                      <a:pt x="3755" y="14599"/>
                      <a:pt x="4261" y="14599"/>
                    </a:cubicBezTo>
                    <a:cubicBezTo>
                      <a:pt x="4324" y="14599"/>
                      <a:pt x="4393" y="14585"/>
                      <a:pt x="4466" y="14554"/>
                    </a:cubicBezTo>
                    <a:cubicBezTo>
                      <a:pt x="5844" y="13984"/>
                      <a:pt x="12241" y="13719"/>
                      <a:pt x="12375" y="11475"/>
                    </a:cubicBezTo>
                    <a:cubicBezTo>
                      <a:pt x="12424" y="10652"/>
                      <a:pt x="11650" y="10310"/>
                      <a:pt x="10752" y="10176"/>
                    </a:cubicBezTo>
                    <a:lnTo>
                      <a:pt x="10752" y="10176"/>
                    </a:lnTo>
                    <a:cubicBezTo>
                      <a:pt x="12215" y="9560"/>
                      <a:pt x="13706" y="8873"/>
                      <a:pt x="14145" y="7370"/>
                    </a:cubicBezTo>
                    <a:cubicBezTo>
                      <a:pt x="14247" y="7018"/>
                      <a:pt x="13963" y="6675"/>
                      <a:pt x="13609" y="6668"/>
                    </a:cubicBezTo>
                    <a:cubicBezTo>
                      <a:pt x="13549" y="6667"/>
                      <a:pt x="13489" y="6666"/>
                      <a:pt x="13430" y="6666"/>
                    </a:cubicBezTo>
                    <a:cubicBezTo>
                      <a:pt x="12883" y="6666"/>
                      <a:pt x="12358" y="6717"/>
                      <a:pt x="11841" y="6801"/>
                    </a:cubicBezTo>
                    <a:lnTo>
                      <a:pt x="11841" y="6801"/>
                    </a:lnTo>
                    <a:cubicBezTo>
                      <a:pt x="13302" y="5848"/>
                      <a:pt x="14637" y="4726"/>
                      <a:pt x="14349" y="3755"/>
                    </a:cubicBezTo>
                    <a:cubicBezTo>
                      <a:pt x="14190" y="3218"/>
                      <a:pt x="13768" y="3008"/>
                      <a:pt x="13200" y="3008"/>
                    </a:cubicBezTo>
                    <a:cubicBezTo>
                      <a:pt x="12698" y="3008"/>
                      <a:pt x="12080" y="3172"/>
                      <a:pt x="11428" y="3420"/>
                    </a:cubicBezTo>
                    <a:lnTo>
                      <a:pt x="11428" y="3420"/>
                    </a:lnTo>
                    <a:cubicBezTo>
                      <a:pt x="11879" y="2943"/>
                      <a:pt x="12276" y="2414"/>
                      <a:pt x="12581" y="1803"/>
                    </a:cubicBezTo>
                    <a:cubicBezTo>
                      <a:pt x="12787" y="1392"/>
                      <a:pt x="12497" y="976"/>
                      <a:pt x="12078" y="976"/>
                    </a:cubicBezTo>
                    <a:cubicBezTo>
                      <a:pt x="12038" y="976"/>
                      <a:pt x="11997" y="980"/>
                      <a:pt x="11955" y="988"/>
                    </a:cubicBezTo>
                    <a:cubicBezTo>
                      <a:pt x="9798" y="1394"/>
                      <a:pt x="8109" y="2711"/>
                      <a:pt x="6204" y="3638"/>
                    </a:cubicBezTo>
                    <a:lnTo>
                      <a:pt x="6204" y="3638"/>
                    </a:lnTo>
                    <a:cubicBezTo>
                      <a:pt x="6831" y="2693"/>
                      <a:pt x="7423" y="1755"/>
                      <a:pt x="7437" y="557"/>
                    </a:cubicBezTo>
                    <a:cubicBezTo>
                      <a:pt x="7440" y="255"/>
                      <a:pt x="7175" y="0"/>
                      <a:pt x="688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106;p45"/>
              <p:cNvSpPr/>
              <p:nvPr/>
            </p:nvSpPr>
            <p:spPr>
              <a:xfrm>
                <a:off x="4690650" y="2063125"/>
                <a:ext cx="630850" cy="898675"/>
              </a:xfrm>
              <a:custGeom>
                <a:avLst/>
                <a:gdLst/>
                <a:ahLst/>
                <a:cxnLst/>
                <a:rect l="l" t="t" r="r" b="b"/>
                <a:pathLst>
                  <a:path w="25234" h="35947" extrusionOk="0">
                    <a:moveTo>
                      <a:pt x="2577" y="1"/>
                    </a:moveTo>
                    <a:cubicBezTo>
                      <a:pt x="2389" y="1"/>
                      <a:pt x="2200" y="1"/>
                      <a:pt x="2011" y="1"/>
                    </a:cubicBezTo>
                    <a:cubicBezTo>
                      <a:pt x="1697" y="1"/>
                      <a:pt x="1475" y="255"/>
                      <a:pt x="1457" y="555"/>
                    </a:cubicBezTo>
                    <a:cubicBezTo>
                      <a:pt x="1069" y="6771"/>
                      <a:pt x="7" y="12917"/>
                      <a:pt x="0" y="19157"/>
                    </a:cubicBezTo>
                    <a:cubicBezTo>
                      <a:pt x="0" y="19513"/>
                      <a:pt x="278" y="19692"/>
                      <a:pt x="555" y="19692"/>
                    </a:cubicBezTo>
                    <a:cubicBezTo>
                      <a:pt x="832" y="19692"/>
                      <a:pt x="1109" y="19514"/>
                      <a:pt x="1109" y="19157"/>
                    </a:cubicBezTo>
                    <a:lnTo>
                      <a:pt x="1109" y="19155"/>
                    </a:lnTo>
                    <a:cubicBezTo>
                      <a:pt x="1113" y="16018"/>
                      <a:pt x="1351" y="12918"/>
                      <a:pt x="1684" y="9800"/>
                    </a:cubicBezTo>
                    <a:cubicBezTo>
                      <a:pt x="1906" y="7738"/>
                      <a:pt x="1515" y="2131"/>
                      <a:pt x="3720" y="1107"/>
                    </a:cubicBezTo>
                    <a:cubicBezTo>
                      <a:pt x="4291" y="842"/>
                      <a:pt x="5118" y="751"/>
                      <a:pt x="6045" y="751"/>
                    </a:cubicBezTo>
                    <a:cubicBezTo>
                      <a:pt x="7996" y="751"/>
                      <a:pt x="10387" y="1152"/>
                      <a:pt x="11738" y="1168"/>
                    </a:cubicBezTo>
                    <a:cubicBezTo>
                      <a:pt x="13992" y="1195"/>
                      <a:pt x="16245" y="1223"/>
                      <a:pt x="18499" y="1223"/>
                    </a:cubicBezTo>
                    <a:cubicBezTo>
                      <a:pt x="18626" y="1223"/>
                      <a:pt x="18753" y="1223"/>
                      <a:pt x="18879" y="1223"/>
                    </a:cubicBezTo>
                    <a:cubicBezTo>
                      <a:pt x="19493" y="1221"/>
                      <a:pt x="20898" y="1046"/>
                      <a:pt x="21971" y="1046"/>
                    </a:cubicBezTo>
                    <a:cubicBezTo>
                      <a:pt x="22452" y="1046"/>
                      <a:pt x="22866" y="1081"/>
                      <a:pt x="23112" y="1183"/>
                    </a:cubicBezTo>
                    <a:cubicBezTo>
                      <a:pt x="24251" y="1656"/>
                      <a:pt x="23662" y="978"/>
                      <a:pt x="23947" y="2275"/>
                    </a:cubicBezTo>
                    <a:cubicBezTo>
                      <a:pt x="24235" y="3591"/>
                      <a:pt x="23675" y="5618"/>
                      <a:pt x="23574" y="6970"/>
                    </a:cubicBezTo>
                    <a:cubicBezTo>
                      <a:pt x="23284" y="10859"/>
                      <a:pt x="23014" y="14750"/>
                      <a:pt x="22768" y="18642"/>
                    </a:cubicBezTo>
                    <a:cubicBezTo>
                      <a:pt x="22531" y="22284"/>
                      <a:pt x="22307" y="25927"/>
                      <a:pt x="22094" y="29571"/>
                    </a:cubicBezTo>
                    <a:cubicBezTo>
                      <a:pt x="22027" y="30736"/>
                      <a:pt x="21954" y="31902"/>
                      <a:pt x="21900" y="33068"/>
                    </a:cubicBezTo>
                    <a:cubicBezTo>
                      <a:pt x="21828" y="34662"/>
                      <a:pt x="22063" y="34283"/>
                      <a:pt x="21225" y="34583"/>
                    </a:cubicBezTo>
                    <a:cubicBezTo>
                      <a:pt x="20172" y="34960"/>
                      <a:pt x="18852" y="35083"/>
                      <a:pt x="17451" y="35083"/>
                    </a:cubicBezTo>
                    <a:cubicBezTo>
                      <a:pt x="14966" y="35083"/>
                      <a:pt x="12227" y="34696"/>
                      <a:pt x="10267" y="34657"/>
                    </a:cubicBezTo>
                    <a:cubicBezTo>
                      <a:pt x="8086" y="34613"/>
                      <a:pt x="5904" y="34547"/>
                      <a:pt x="3726" y="34423"/>
                    </a:cubicBezTo>
                    <a:cubicBezTo>
                      <a:pt x="561" y="34241"/>
                      <a:pt x="1331" y="32680"/>
                      <a:pt x="1245" y="29791"/>
                    </a:cubicBezTo>
                    <a:cubicBezTo>
                      <a:pt x="1234" y="29435"/>
                      <a:pt x="951" y="29256"/>
                      <a:pt x="673" y="29256"/>
                    </a:cubicBezTo>
                    <a:cubicBezTo>
                      <a:pt x="396" y="29256"/>
                      <a:pt x="125" y="29434"/>
                      <a:pt x="136" y="29791"/>
                    </a:cubicBezTo>
                    <a:cubicBezTo>
                      <a:pt x="185" y="31450"/>
                      <a:pt x="184" y="33101"/>
                      <a:pt x="143" y="34760"/>
                    </a:cubicBezTo>
                    <a:cubicBezTo>
                      <a:pt x="135" y="35079"/>
                      <a:pt x="404" y="35291"/>
                      <a:pt x="697" y="35316"/>
                    </a:cubicBezTo>
                    <a:cubicBezTo>
                      <a:pt x="5093" y="35685"/>
                      <a:pt x="9602" y="35946"/>
                      <a:pt x="14086" y="35946"/>
                    </a:cubicBezTo>
                    <a:cubicBezTo>
                      <a:pt x="16867" y="35946"/>
                      <a:pt x="19638" y="35846"/>
                      <a:pt x="22367" y="35608"/>
                    </a:cubicBezTo>
                    <a:cubicBezTo>
                      <a:pt x="22673" y="35582"/>
                      <a:pt x="22911" y="35376"/>
                      <a:pt x="22921" y="35054"/>
                    </a:cubicBezTo>
                    <a:cubicBezTo>
                      <a:pt x="23289" y="23576"/>
                      <a:pt x="24143" y="12032"/>
                      <a:pt x="25206" y="598"/>
                    </a:cubicBezTo>
                    <a:cubicBezTo>
                      <a:pt x="25233" y="307"/>
                      <a:pt x="24937" y="44"/>
                      <a:pt x="24661" y="44"/>
                    </a:cubicBezTo>
                    <a:cubicBezTo>
                      <a:pt x="24658" y="44"/>
                      <a:pt x="24655" y="44"/>
                      <a:pt x="24652" y="44"/>
                    </a:cubicBezTo>
                    <a:cubicBezTo>
                      <a:pt x="22599" y="85"/>
                      <a:pt x="20546" y="100"/>
                      <a:pt x="18494" y="100"/>
                    </a:cubicBezTo>
                    <a:cubicBezTo>
                      <a:pt x="13189" y="100"/>
                      <a:pt x="7884" y="1"/>
                      <a:pt x="25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107;p45"/>
              <p:cNvSpPr/>
              <p:nvPr/>
            </p:nvSpPr>
            <p:spPr>
              <a:xfrm>
                <a:off x="5078325" y="1696350"/>
                <a:ext cx="246400" cy="392225"/>
              </a:xfrm>
              <a:custGeom>
                <a:avLst/>
                <a:gdLst/>
                <a:ahLst/>
                <a:cxnLst/>
                <a:rect l="l" t="t" r="r" b="b"/>
                <a:pathLst>
                  <a:path w="9856" h="15689" extrusionOk="0">
                    <a:moveTo>
                      <a:pt x="1146" y="0"/>
                    </a:moveTo>
                    <a:cubicBezTo>
                      <a:pt x="898" y="0"/>
                      <a:pt x="637" y="173"/>
                      <a:pt x="576" y="413"/>
                    </a:cubicBezTo>
                    <a:cubicBezTo>
                      <a:pt x="1" y="2671"/>
                      <a:pt x="41" y="4856"/>
                      <a:pt x="237" y="7169"/>
                    </a:cubicBezTo>
                    <a:cubicBezTo>
                      <a:pt x="461" y="9821"/>
                      <a:pt x="155" y="12412"/>
                      <a:pt x="313" y="15051"/>
                    </a:cubicBezTo>
                    <a:cubicBezTo>
                      <a:pt x="334" y="15406"/>
                      <a:pt x="623" y="15585"/>
                      <a:pt x="900" y="15585"/>
                    </a:cubicBezTo>
                    <a:cubicBezTo>
                      <a:pt x="1177" y="15585"/>
                      <a:pt x="1443" y="15407"/>
                      <a:pt x="1422" y="15051"/>
                    </a:cubicBezTo>
                    <a:cubicBezTo>
                      <a:pt x="1284" y="12750"/>
                      <a:pt x="1638" y="10491"/>
                      <a:pt x="1437" y="8184"/>
                    </a:cubicBezTo>
                    <a:cubicBezTo>
                      <a:pt x="1250" y="6033"/>
                      <a:pt x="1070" y="3978"/>
                      <a:pt x="1405" y="1873"/>
                    </a:cubicBezTo>
                    <a:lnTo>
                      <a:pt x="1405" y="1873"/>
                    </a:lnTo>
                    <a:cubicBezTo>
                      <a:pt x="4398" y="6037"/>
                      <a:pt x="6316" y="10879"/>
                      <a:pt x="8671" y="15409"/>
                    </a:cubicBezTo>
                    <a:cubicBezTo>
                      <a:pt x="8773" y="15607"/>
                      <a:pt x="8936" y="15688"/>
                      <a:pt x="9102" y="15688"/>
                    </a:cubicBezTo>
                    <a:cubicBezTo>
                      <a:pt x="9471" y="15688"/>
                      <a:pt x="9856" y="15287"/>
                      <a:pt x="9629" y="14850"/>
                    </a:cubicBezTo>
                    <a:lnTo>
                      <a:pt x="9629" y="14850"/>
                    </a:lnTo>
                    <a:lnTo>
                      <a:pt x="9629" y="14851"/>
                    </a:lnTo>
                    <a:cubicBezTo>
                      <a:pt x="7048" y="9886"/>
                      <a:pt x="4965" y="4614"/>
                      <a:pt x="1502" y="169"/>
                    </a:cubicBezTo>
                    <a:cubicBezTo>
                      <a:pt x="1410" y="51"/>
                      <a:pt x="1280" y="0"/>
                      <a:pt x="114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108;p45"/>
              <p:cNvSpPr/>
              <p:nvPr/>
            </p:nvSpPr>
            <p:spPr>
              <a:xfrm>
                <a:off x="3991500" y="2379075"/>
                <a:ext cx="115950" cy="295650"/>
              </a:xfrm>
              <a:custGeom>
                <a:avLst/>
                <a:gdLst/>
                <a:ahLst/>
                <a:cxnLst/>
                <a:rect l="l" t="t" r="r" b="b"/>
                <a:pathLst>
                  <a:path w="4638" h="11826" extrusionOk="0">
                    <a:moveTo>
                      <a:pt x="675" y="0"/>
                    </a:moveTo>
                    <a:cubicBezTo>
                      <a:pt x="342" y="0"/>
                      <a:pt x="1" y="271"/>
                      <a:pt x="118" y="686"/>
                    </a:cubicBezTo>
                    <a:cubicBezTo>
                      <a:pt x="717" y="2811"/>
                      <a:pt x="1780" y="4804"/>
                      <a:pt x="2301" y="6944"/>
                    </a:cubicBezTo>
                    <a:cubicBezTo>
                      <a:pt x="2677" y="8485"/>
                      <a:pt x="2829" y="10074"/>
                      <a:pt x="3481" y="11536"/>
                    </a:cubicBezTo>
                    <a:cubicBezTo>
                      <a:pt x="3572" y="11740"/>
                      <a:pt x="3729" y="11825"/>
                      <a:pt x="3892" y="11825"/>
                    </a:cubicBezTo>
                    <a:cubicBezTo>
                      <a:pt x="4249" y="11825"/>
                      <a:pt x="4638" y="11420"/>
                      <a:pt x="4439" y="10976"/>
                    </a:cubicBezTo>
                    <a:cubicBezTo>
                      <a:pt x="3753" y="9437"/>
                      <a:pt x="3711" y="7709"/>
                      <a:pt x="3246" y="6106"/>
                    </a:cubicBezTo>
                    <a:cubicBezTo>
                      <a:pt x="2684" y="4163"/>
                      <a:pt x="1739" y="2346"/>
                      <a:pt x="1187" y="391"/>
                    </a:cubicBezTo>
                    <a:cubicBezTo>
                      <a:pt x="1110" y="118"/>
                      <a:pt x="894" y="0"/>
                      <a:pt x="67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109;p45"/>
              <p:cNvSpPr/>
              <p:nvPr/>
            </p:nvSpPr>
            <p:spPr>
              <a:xfrm>
                <a:off x="3950225" y="1987575"/>
                <a:ext cx="464750" cy="507475"/>
              </a:xfrm>
              <a:custGeom>
                <a:avLst/>
                <a:gdLst/>
                <a:ahLst/>
                <a:cxnLst/>
                <a:rect l="l" t="t" r="r" b="b"/>
                <a:pathLst>
                  <a:path w="18590" h="20299" extrusionOk="0">
                    <a:moveTo>
                      <a:pt x="804" y="1"/>
                    </a:moveTo>
                    <a:cubicBezTo>
                      <a:pt x="380" y="1"/>
                      <a:pt x="1" y="557"/>
                      <a:pt x="390" y="950"/>
                    </a:cubicBezTo>
                    <a:lnTo>
                      <a:pt x="389" y="950"/>
                    </a:lnTo>
                    <a:cubicBezTo>
                      <a:pt x="6391" y="7010"/>
                      <a:pt x="12230" y="13212"/>
                      <a:pt x="17332" y="20061"/>
                    </a:cubicBezTo>
                    <a:cubicBezTo>
                      <a:pt x="17456" y="20229"/>
                      <a:pt x="17628" y="20299"/>
                      <a:pt x="17798" y="20299"/>
                    </a:cubicBezTo>
                    <a:cubicBezTo>
                      <a:pt x="18201" y="20299"/>
                      <a:pt x="18590" y="19905"/>
                      <a:pt x="18290" y="19501"/>
                    </a:cubicBezTo>
                    <a:cubicBezTo>
                      <a:pt x="13130" y="12576"/>
                      <a:pt x="7243" y="6295"/>
                      <a:pt x="1174" y="166"/>
                    </a:cubicBezTo>
                    <a:cubicBezTo>
                      <a:pt x="1059" y="50"/>
                      <a:pt x="929" y="1"/>
                      <a:pt x="8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110;p45"/>
              <p:cNvSpPr/>
              <p:nvPr/>
            </p:nvSpPr>
            <p:spPr>
              <a:xfrm>
                <a:off x="4376225" y="2207650"/>
                <a:ext cx="367400" cy="281550"/>
              </a:xfrm>
              <a:custGeom>
                <a:avLst/>
                <a:gdLst/>
                <a:ahLst/>
                <a:cxnLst/>
                <a:rect l="l" t="t" r="r" b="b"/>
                <a:pathLst>
                  <a:path w="14696" h="11262" extrusionOk="0">
                    <a:moveTo>
                      <a:pt x="13876" y="0"/>
                    </a:moveTo>
                    <a:cubicBezTo>
                      <a:pt x="13789" y="0"/>
                      <a:pt x="13697" y="23"/>
                      <a:pt x="13604" y="75"/>
                    </a:cubicBezTo>
                    <a:cubicBezTo>
                      <a:pt x="11156" y="1437"/>
                      <a:pt x="9185" y="3507"/>
                      <a:pt x="6885" y="5093"/>
                    </a:cubicBezTo>
                    <a:cubicBezTo>
                      <a:pt x="4577" y="6687"/>
                      <a:pt x="2350" y="8297"/>
                      <a:pt x="385" y="10311"/>
                    </a:cubicBezTo>
                    <a:cubicBezTo>
                      <a:pt x="1" y="10704"/>
                      <a:pt x="378" y="11261"/>
                      <a:pt x="800" y="11261"/>
                    </a:cubicBezTo>
                    <a:cubicBezTo>
                      <a:pt x="925" y="11261"/>
                      <a:pt x="1054" y="11212"/>
                      <a:pt x="1169" y="11095"/>
                    </a:cubicBezTo>
                    <a:lnTo>
                      <a:pt x="1170" y="11095"/>
                    </a:lnTo>
                    <a:cubicBezTo>
                      <a:pt x="3273" y="8938"/>
                      <a:pt x="5709" y="7273"/>
                      <a:pt x="8167" y="5553"/>
                    </a:cubicBezTo>
                    <a:cubicBezTo>
                      <a:pt x="10221" y="4117"/>
                      <a:pt x="11968" y="2255"/>
                      <a:pt x="14164" y="1033"/>
                    </a:cubicBezTo>
                    <a:cubicBezTo>
                      <a:pt x="14695" y="738"/>
                      <a:pt x="14370" y="0"/>
                      <a:pt x="1387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111;p45"/>
              <p:cNvSpPr/>
              <p:nvPr/>
            </p:nvSpPr>
            <p:spPr>
              <a:xfrm>
                <a:off x="3170225" y="3431375"/>
                <a:ext cx="1449150" cy="775250"/>
              </a:xfrm>
              <a:custGeom>
                <a:avLst/>
                <a:gdLst/>
                <a:ahLst/>
                <a:cxnLst/>
                <a:rect l="l" t="t" r="r" b="b"/>
                <a:pathLst>
                  <a:path w="57966" h="31010" extrusionOk="0">
                    <a:moveTo>
                      <a:pt x="1209" y="0"/>
                    </a:moveTo>
                    <a:cubicBezTo>
                      <a:pt x="932" y="0"/>
                      <a:pt x="649" y="179"/>
                      <a:pt x="640" y="536"/>
                    </a:cubicBezTo>
                    <a:lnTo>
                      <a:pt x="640" y="537"/>
                    </a:lnTo>
                    <a:cubicBezTo>
                      <a:pt x="467" y="7327"/>
                      <a:pt x="0" y="15260"/>
                      <a:pt x="3660" y="21320"/>
                    </a:cubicBezTo>
                    <a:cubicBezTo>
                      <a:pt x="6813" y="26538"/>
                      <a:pt x="12806" y="29423"/>
                      <a:pt x="18624" y="30498"/>
                    </a:cubicBezTo>
                    <a:cubicBezTo>
                      <a:pt x="20508" y="30847"/>
                      <a:pt x="22369" y="31010"/>
                      <a:pt x="24204" y="31010"/>
                    </a:cubicBezTo>
                    <a:cubicBezTo>
                      <a:pt x="36818" y="31010"/>
                      <a:pt x="48213" y="23316"/>
                      <a:pt x="57541" y="15237"/>
                    </a:cubicBezTo>
                    <a:cubicBezTo>
                      <a:pt x="57965" y="14870"/>
                      <a:pt x="57573" y="14310"/>
                      <a:pt x="57124" y="14310"/>
                    </a:cubicBezTo>
                    <a:cubicBezTo>
                      <a:pt x="57001" y="14310"/>
                      <a:pt x="56873" y="14353"/>
                      <a:pt x="56757" y="14453"/>
                    </a:cubicBezTo>
                    <a:cubicBezTo>
                      <a:pt x="47672" y="22323"/>
                      <a:pt x="36648" y="29895"/>
                      <a:pt x="24271" y="29895"/>
                    </a:cubicBezTo>
                    <a:cubicBezTo>
                      <a:pt x="23061" y="29895"/>
                      <a:pt x="21838" y="29823"/>
                      <a:pt x="20603" y="29671"/>
                    </a:cubicBezTo>
                    <a:cubicBezTo>
                      <a:pt x="14474" y="28920"/>
                      <a:pt x="7956" y="26237"/>
                      <a:pt x="4618" y="20760"/>
                    </a:cubicBezTo>
                    <a:cubicBezTo>
                      <a:pt x="1040" y="14886"/>
                      <a:pt x="1581" y="7144"/>
                      <a:pt x="1749" y="536"/>
                    </a:cubicBezTo>
                    <a:cubicBezTo>
                      <a:pt x="1758" y="179"/>
                      <a:pt x="1486" y="0"/>
                      <a:pt x="120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112;p45"/>
              <p:cNvSpPr/>
              <p:nvPr/>
            </p:nvSpPr>
            <p:spPr>
              <a:xfrm>
                <a:off x="3695250" y="3119825"/>
                <a:ext cx="1493150" cy="1798600"/>
              </a:xfrm>
              <a:custGeom>
                <a:avLst/>
                <a:gdLst/>
                <a:ahLst/>
                <a:cxnLst/>
                <a:rect l="l" t="t" r="r" b="b"/>
                <a:pathLst>
                  <a:path w="59726" h="71944" extrusionOk="0">
                    <a:moveTo>
                      <a:pt x="34536" y="1"/>
                    </a:moveTo>
                    <a:cubicBezTo>
                      <a:pt x="30300" y="1"/>
                      <a:pt x="26151" y="381"/>
                      <a:pt x="22612" y="717"/>
                    </a:cubicBezTo>
                    <a:cubicBezTo>
                      <a:pt x="21928" y="782"/>
                      <a:pt x="21901" y="1829"/>
                      <a:pt x="22551" y="1829"/>
                    </a:cubicBezTo>
                    <a:cubicBezTo>
                      <a:pt x="22571" y="1829"/>
                      <a:pt x="22591" y="1828"/>
                      <a:pt x="22612" y="1826"/>
                    </a:cubicBezTo>
                    <a:cubicBezTo>
                      <a:pt x="25277" y="1573"/>
                      <a:pt x="29038" y="1278"/>
                      <a:pt x="33119" y="1278"/>
                    </a:cubicBezTo>
                    <a:cubicBezTo>
                      <a:pt x="44681" y="1278"/>
                      <a:pt x="58814" y="3649"/>
                      <a:pt x="57889" y="16080"/>
                    </a:cubicBezTo>
                    <a:cubicBezTo>
                      <a:pt x="57767" y="17724"/>
                      <a:pt x="57332" y="19315"/>
                      <a:pt x="56665" y="20816"/>
                    </a:cubicBezTo>
                    <a:cubicBezTo>
                      <a:pt x="54050" y="26714"/>
                      <a:pt x="50019" y="32376"/>
                      <a:pt x="46162" y="37519"/>
                    </a:cubicBezTo>
                    <a:cubicBezTo>
                      <a:pt x="37771" y="48706"/>
                      <a:pt x="27649" y="57912"/>
                      <a:pt x="17688" y="67601"/>
                    </a:cubicBezTo>
                    <a:cubicBezTo>
                      <a:pt x="16456" y="68798"/>
                      <a:pt x="15750" y="70164"/>
                      <a:pt x="13963" y="70260"/>
                    </a:cubicBezTo>
                    <a:cubicBezTo>
                      <a:pt x="13894" y="70264"/>
                      <a:pt x="13826" y="70265"/>
                      <a:pt x="13761" y="70265"/>
                    </a:cubicBezTo>
                    <a:cubicBezTo>
                      <a:pt x="12028" y="70265"/>
                      <a:pt x="11580" y="69000"/>
                      <a:pt x="10571" y="67617"/>
                    </a:cubicBezTo>
                    <a:cubicBezTo>
                      <a:pt x="8882" y="65297"/>
                      <a:pt x="7209" y="63013"/>
                      <a:pt x="5335" y="60835"/>
                    </a:cubicBezTo>
                    <a:cubicBezTo>
                      <a:pt x="4156" y="59467"/>
                      <a:pt x="2419" y="57970"/>
                      <a:pt x="1894" y="56167"/>
                    </a:cubicBezTo>
                    <a:cubicBezTo>
                      <a:pt x="1099" y="53433"/>
                      <a:pt x="3076" y="51917"/>
                      <a:pt x="4970" y="50165"/>
                    </a:cubicBezTo>
                    <a:cubicBezTo>
                      <a:pt x="8342" y="47048"/>
                      <a:pt x="11697" y="43946"/>
                      <a:pt x="15367" y="41176"/>
                    </a:cubicBezTo>
                    <a:cubicBezTo>
                      <a:pt x="15830" y="40826"/>
                      <a:pt x="15537" y="40110"/>
                      <a:pt x="15100" y="40110"/>
                    </a:cubicBezTo>
                    <a:cubicBezTo>
                      <a:pt x="15007" y="40110"/>
                      <a:pt x="14907" y="40143"/>
                      <a:pt x="14807" y="40218"/>
                    </a:cubicBezTo>
                    <a:lnTo>
                      <a:pt x="14807" y="40219"/>
                    </a:lnTo>
                    <a:cubicBezTo>
                      <a:pt x="11717" y="42553"/>
                      <a:pt x="8826" y="45095"/>
                      <a:pt x="5979" y="47719"/>
                    </a:cubicBezTo>
                    <a:cubicBezTo>
                      <a:pt x="4251" y="49312"/>
                      <a:pt x="425" y="51552"/>
                      <a:pt x="177" y="54196"/>
                    </a:cubicBezTo>
                    <a:cubicBezTo>
                      <a:pt x="0" y="56078"/>
                      <a:pt x="1721" y="58290"/>
                      <a:pt x="2785" y="59640"/>
                    </a:cubicBezTo>
                    <a:cubicBezTo>
                      <a:pt x="5189" y="62691"/>
                      <a:pt x="7735" y="65569"/>
                      <a:pt x="10019" y="68732"/>
                    </a:cubicBezTo>
                    <a:cubicBezTo>
                      <a:pt x="11511" y="70799"/>
                      <a:pt x="12521" y="71944"/>
                      <a:pt x="13710" y="71944"/>
                    </a:cubicBezTo>
                    <a:cubicBezTo>
                      <a:pt x="14621" y="71944"/>
                      <a:pt x="15636" y="71273"/>
                      <a:pt x="17053" y="69830"/>
                    </a:cubicBezTo>
                    <a:cubicBezTo>
                      <a:pt x="22974" y="63805"/>
                      <a:pt x="29404" y="58367"/>
                      <a:pt x="35175" y="52162"/>
                    </a:cubicBezTo>
                    <a:cubicBezTo>
                      <a:pt x="40775" y="46144"/>
                      <a:pt x="46191" y="39838"/>
                      <a:pt x="50762" y="32989"/>
                    </a:cubicBezTo>
                    <a:cubicBezTo>
                      <a:pt x="53597" y="28741"/>
                      <a:pt x="57095" y="24048"/>
                      <a:pt x="58488" y="19046"/>
                    </a:cubicBezTo>
                    <a:cubicBezTo>
                      <a:pt x="59726" y="14597"/>
                      <a:pt x="58806" y="9806"/>
                      <a:pt x="55511" y="6470"/>
                    </a:cubicBezTo>
                    <a:cubicBezTo>
                      <a:pt x="50384" y="1282"/>
                      <a:pt x="42314" y="1"/>
                      <a:pt x="3453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113;p45"/>
              <p:cNvSpPr/>
              <p:nvPr/>
            </p:nvSpPr>
            <p:spPr>
              <a:xfrm>
                <a:off x="4252700" y="3824275"/>
                <a:ext cx="786050" cy="1027525"/>
              </a:xfrm>
              <a:custGeom>
                <a:avLst/>
                <a:gdLst/>
                <a:ahLst/>
                <a:cxnLst/>
                <a:rect l="l" t="t" r="r" b="b"/>
                <a:pathLst>
                  <a:path w="31442" h="41101" extrusionOk="0">
                    <a:moveTo>
                      <a:pt x="30767" y="0"/>
                    </a:moveTo>
                    <a:cubicBezTo>
                      <a:pt x="30548" y="0"/>
                      <a:pt x="30334" y="119"/>
                      <a:pt x="30259" y="393"/>
                    </a:cubicBezTo>
                    <a:cubicBezTo>
                      <a:pt x="28886" y="5465"/>
                      <a:pt x="28260" y="10669"/>
                      <a:pt x="27224" y="15811"/>
                    </a:cubicBezTo>
                    <a:cubicBezTo>
                      <a:pt x="26250" y="20657"/>
                      <a:pt x="24698" y="25346"/>
                      <a:pt x="23273" y="30072"/>
                    </a:cubicBezTo>
                    <a:cubicBezTo>
                      <a:pt x="22680" y="32040"/>
                      <a:pt x="22169" y="34038"/>
                      <a:pt x="21552" y="35998"/>
                    </a:cubicBezTo>
                    <a:cubicBezTo>
                      <a:pt x="20718" y="38645"/>
                      <a:pt x="20032" y="39767"/>
                      <a:pt x="18010" y="39767"/>
                    </a:cubicBezTo>
                    <a:cubicBezTo>
                      <a:pt x="17525" y="39767"/>
                      <a:pt x="16964" y="39702"/>
                      <a:pt x="16306" y="39579"/>
                    </a:cubicBezTo>
                    <a:cubicBezTo>
                      <a:pt x="11013" y="38590"/>
                      <a:pt x="5916" y="37020"/>
                      <a:pt x="888" y="35106"/>
                    </a:cubicBezTo>
                    <a:cubicBezTo>
                      <a:pt x="818" y="35080"/>
                      <a:pt x="752" y="35068"/>
                      <a:pt x="691" y="35068"/>
                    </a:cubicBezTo>
                    <a:cubicBezTo>
                      <a:pt x="170" y="35068"/>
                      <a:pt x="0" y="35950"/>
                      <a:pt x="593" y="36176"/>
                    </a:cubicBezTo>
                    <a:lnTo>
                      <a:pt x="593" y="36177"/>
                    </a:lnTo>
                    <a:cubicBezTo>
                      <a:pt x="5685" y="38114"/>
                      <a:pt x="12419" y="41101"/>
                      <a:pt x="18035" y="41101"/>
                    </a:cubicBezTo>
                    <a:cubicBezTo>
                      <a:pt x="18207" y="41101"/>
                      <a:pt x="18378" y="41098"/>
                      <a:pt x="18549" y="41092"/>
                    </a:cubicBezTo>
                    <a:cubicBezTo>
                      <a:pt x="21118" y="41005"/>
                      <a:pt x="21646" y="39464"/>
                      <a:pt x="22450" y="36878"/>
                    </a:cubicBezTo>
                    <a:cubicBezTo>
                      <a:pt x="24187" y="31289"/>
                      <a:pt x="25956" y="25641"/>
                      <a:pt x="27413" y="19973"/>
                    </a:cubicBezTo>
                    <a:cubicBezTo>
                      <a:pt x="29047" y="13609"/>
                      <a:pt x="29611" y="7034"/>
                      <a:pt x="31329" y="687"/>
                    </a:cubicBezTo>
                    <a:cubicBezTo>
                      <a:pt x="31441" y="272"/>
                      <a:pt x="31099" y="0"/>
                      <a:pt x="3076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114;p45"/>
              <p:cNvSpPr/>
              <p:nvPr/>
            </p:nvSpPr>
            <p:spPr>
              <a:xfrm>
                <a:off x="3335575" y="4563175"/>
                <a:ext cx="590550" cy="714675"/>
              </a:xfrm>
              <a:custGeom>
                <a:avLst/>
                <a:gdLst/>
                <a:ahLst/>
                <a:cxnLst/>
                <a:rect l="l" t="t" r="r" b="b"/>
                <a:pathLst>
                  <a:path w="23622" h="28587" extrusionOk="0">
                    <a:moveTo>
                      <a:pt x="16310" y="0"/>
                    </a:moveTo>
                    <a:cubicBezTo>
                      <a:pt x="16221" y="0"/>
                      <a:pt x="16126" y="26"/>
                      <a:pt x="16029" y="85"/>
                    </a:cubicBezTo>
                    <a:cubicBezTo>
                      <a:pt x="13302" y="1751"/>
                      <a:pt x="11010" y="4432"/>
                      <a:pt x="8567" y="6509"/>
                    </a:cubicBezTo>
                    <a:cubicBezTo>
                      <a:pt x="6229" y="8495"/>
                      <a:pt x="3022" y="10699"/>
                      <a:pt x="1837" y="13660"/>
                    </a:cubicBezTo>
                    <a:cubicBezTo>
                      <a:pt x="0" y="18241"/>
                      <a:pt x="3020" y="23409"/>
                      <a:pt x="6595" y="26210"/>
                    </a:cubicBezTo>
                    <a:cubicBezTo>
                      <a:pt x="7568" y="26973"/>
                      <a:pt x="10238" y="28587"/>
                      <a:pt x="12063" y="28587"/>
                    </a:cubicBezTo>
                    <a:cubicBezTo>
                      <a:pt x="13057" y="28587"/>
                      <a:pt x="13800" y="28109"/>
                      <a:pt x="13884" y="26757"/>
                    </a:cubicBezTo>
                    <a:cubicBezTo>
                      <a:pt x="14036" y="24318"/>
                      <a:pt x="10934" y="22939"/>
                      <a:pt x="10514" y="20930"/>
                    </a:cubicBezTo>
                    <a:cubicBezTo>
                      <a:pt x="10081" y="18855"/>
                      <a:pt x="13991" y="16301"/>
                      <a:pt x="15309" y="15193"/>
                    </a:cubicBezTo>
                    <a:cubicBezTo>
                      <a:pt x="17826" y="13078"/>
                      <a:pt x="20445" y="11101"/>
                      <a:pt x="23140" y="9219"/>
                    </a:cubicBezTo>
                    <a:cubicBezTo>
                      <a:pt x="23622" y="8882"/>
                      <a:pt x="23323" y="8162"/>
                      <a:pt x="22871" y="8162"/>
                    </a:cubicBezTo>
                    <a:cubicBezTo>
                      <a:pt x="22778" y="8162"/>
                      <a:pt x="22680" y="8192"/>
                      <a:pt x="22580" y="8261"/>
                    </a:cubicBezTo>
                    <a:cubicBezTo>
                      <a:pt x="20264" y="9878"/>
                      <a:pt x="18004" y="11556"/>
                      <a:pt x="15815" y="13341"/>
                    </a:cubicBezTo>
                    <a:cubicBezTo>
                      <a:pt x="13945" y="14864"/>
                      <a:pt x="10935" y="16698"/>
                      <a:pt x="9739" y="18829"/>
                    </a:cubicBezTo>
                    <a:cubicBezTo>
                      <a:pt x="9317" y="19581"/>
                      <a:pt x="9173" y="19943"/>
                      <a:pt x="9238" y="20791"/>
                    </a:cubicBezTo>
                    <a:cubicBezTo>
                      <a:pt x="9369" y="22519"/>
                      <a:pt x="12486" y="23764"/>
                      <a:pt x="12321" y="25525"/>
                    </a:cubicBezTo>
                    <a:cubicBezTo>
                      <a:pt x="13069" y="26511"/>
                      <a:pt x="12552" y="27073"/>
                      <a:pt x="10772" y="27212"/>
                    </a:cubicBezTo>
                    <a:lnTo>
                      <a:pt x="8981" y="26464"/>
                    </a:lnTo>
                    <a:cubicBezTo>
                      <a:pt x="7712" y="25793"/>
                      <a:pt x="6582" y="24852"/>
                      <a:pt x="5612" y="23798"/>
                    </a:cubicBezTo>
                    <a:cubicBezTo>
                      <a:pt x="3412" y="21401"/>
                      <a:pt x="1611" y="17728"/>
                      <a:pt x="2707" y="14433"/>
                    </a:cubicBezTo>
                    <a:cubicBezTo>
                      <a:pt x="3718" y="11390"/>
                      <a:pt x="7581" y="8775"/>
                      <a:pt x="9934" y="6797"/>
                    </a:cubicBezTo>
                    <a:cubicBezTo>
                      <a:pt x="12110" y="4969"/>
                      <a:pt x="14182" y="2514"/>
                      <a:pt x="16589" y="1043"/>
                    </a:cubicBezTo>
                    <a:cubicBezTo>
                      <a:pt x="17102" y="730"/>
                      <a:pt x="16787" y="0"/>
                      <a:pt x="1631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115;p45"/>
              <p:cNvSpPr/>
              <p:nvPr/>
            </p:nvSpPr>
            <p:spPr>
              <a:xfrm>
                <a:off x="3223550" y="4671875"/>
                <a:ext cx="623750" cy="724550"/>
              </a:xfrm>
              <a:custGeom>
                <a:avLst/>
                <a:gdLst/>
                <a:ahLst/>
                <a:cxnLst/>
                <a:rect l="l" t="t" r="r" b="b"/>
                <a:pathLst>
                  <a:path w="24950" h="28982" extrusionOk="0">
                    <a:moveTo>
                      <a:pt x="12545" y="0"/>
                    </a:moveTo>
                    <a:cubicBezTo>
                      <a:pt x="7745" y="4015"/>
                      <a:pt x="1" y="9748"/>
                      <a:pt x="3684" y="16748"/>
                    </a:cubicBezTo>
                    <a:cubicBezTo>
                      <a:pt x="5701" y="20537"/>
                      <a:pt x="13777" y="28982"/>
                      <a:pt x="19436" y="28982"/>
                    </a:cubicBezTo>
                    <a:cubicBezTo>
                      <a:pt x="20049" y="28982"/>
                      <a:pt x="20635" y="28882"/>
                      <a:pt x="21181" y="28667"/>
                    </a:cubicBezTo>
                    <a:cubicBezTo>
                      <a:pt x="24949" y="27109"/>
                      <a:pt x="24625" y="23650"/>
                      <a:pt x="19368" y="18817"/>
                    </a:cubicBezTo>
                    <a:cubicBezTo>
                      <a:pt x="17701" y="17285"/>
                      <a:pt x="17211" y="16827"/>
                      <a:pt x="18640" y="14933"/>
                    </a:cubicBezTo>
                    <a:cubicBezTo>
                      <a:pt x="19499" y="13849"/>
                      <a:pt x="22435" y="12408"/>
                      <a:pt x="22330" y="11163"/>
                    </a:cubicBezTo>
                    <a:cubicBezTo>
                      <a:pt x="22207" y="10608"/>
                      <a:pt x="17523" y="4962"/>
                      <a:pt x="16176" y="3684"/>
                    </a:cubicBezTo>
                    <a:cubicBezTo>
                      <a:pt x="15232" y="2832"/>
                      <a:pt x="13348" y="986"/>
                      <a:pt x="1254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116;p45"/>
              <p:cNvSpPr/>
              <p:nvPr/>
            </p:nvSpPr>
            <p:spPr>
              <a:xfrm>
                <a:off x="4211650" y="4730125"/>
                <a:ext cx="498975" cy="678975"/>
              </a:xfrm>
              <a:custGeom>
                <a:avLst/>
                <a:gdLst/>
                <a:ahLst/>
                <a:cxnLst/>
                <a:rect l="l" t="t" r="r" b="b"/>
                <a:pathLst>
                  <a:path w="19959" h="27159" extrusionOk="0">
                    <a:moveTo>
                      <a:pt x="5008" y="1"/>
                    </a:moveTo>
                    <a:cubicBezTo>
                      <a:pt x="4845" y="1"/>
                      <a:pt x="4689" y="86"/>
                      <a:pt x="4599" y="291"/>
                    </a:cubicBezTo>
                    <a:cubicBezTo>
                      <a:pt x="3222" y="3452"/>
                      <a:pt x="2815" y="7222"/>
                      <a:pt x="1964" y="10573"/>
                    </a:cubicBezTo>
                    <a:cubicBezTo>
                      <a:pt x="1253" y="13372"/>
                      <a:pt x="0" y="16853"/>
                      <a:pt x="755" y="19788"/>
                    </a:cubicBezTo>
                    <a:cubicBezTo>
                      <a:pt x="1950" y="24434"/>
                      <a:pt x="7304" y="26879"/>
                      <a:pt x="11705" y="27142"/>
                    </a:cubicBezTo>
                    <a:cubicBezTo>
                      <a:pt x="11882" y="27152"/>
                      <a:pt x="12087" y="27158"/>
                      <a:pt x="12313" y="27158"/>
                    </a:cubicBezTo>
                    <a:cubicBezTo>
                      <a:pt x="14838" y="27158"/>
                      <a:pt x="19958" y="26428"/>
                      <a:pt x="17994" y="23320"/>
                    </a:cubicBezTo>
                    <a:cubicBezTo>
                      <a:pt x="16509" y="20969"/>
                      <a:pt x="12985" y="21997"/>
                      <a:pt x="11951" y="19383"/>
                    </a:cubicBezTo>
                    <a:cubicBezTo>
                      <a:pt x="11016" y="17025"/>
                      <a:pt x="12408" y="13948"/>
                      <a:pt x="13084" y="11569"/>
                    </a:cubicBezTo>
                    <a:cubicBezTo>
                      <a:pt x="13843" y="8899"/>
                      <a:pt x="14717" y="6270"/>
                      <a:pt x="15669" y="3662"/>
                    </a:cubicBezTo>
                    <a:cubicBezTo>
                      <a:pt x="15818" y="3257"/>
                      <a:pt x="15485" y="2990"/>
                      <a:pt x="15145" y="2990"/>
                    </a:cubicBezTo>
                    <a:cubicBezTo>
                      <a:pt x="14923" y="2990"/>
                      <a:pt x="14697" y="3105"/>
                      <a:pt x="14601" y="3368"/>
                    </a:cubicBezTo>
                    <a:cubicBezTo>
                      <a:pt x="13359" y="6763"/>
                      <a:pt x="12271" y="10196"/>
                      <a:pt x="11360" y="13697"/>
                    </a:cubicBezTo>
                    <a:cubicBezTo>
                      <a:pt x="10928" y="15354"/>
                      <a:pt x="9698" y="18073"/>
                      <a:pt x="10202" y="19887"/>
                    </a:cubicBezTo>
                    <a:cubicBezTo>
                      <a:pt x="11023" y="22846"/>
                      <a:pt x="15093" y="21158"/>
                      <a:pt x="16380" y="23408"/>
                    </a:cubicBezTo>
                    <a:cubicBezTo>
                      <a:pt x="17575" y="25497"/>
                      <a:pt x="15173" y="25991"/>
                      <a:pt x="12828" y="25991"/>
                    </a:cubicBezTo>
                    <a:cubicBezTo>
                      <a:pt x="11298" y="25991"/>
                      <a:pt x="9791" y="25781"/>
                      <a:pt x="9325" y="25666"/>
                    </a:cubicBezTo>
                    <a:cubicBezTo>
                      <a:pt x="6692" y="25015"/>
                      <a:pt x="3817" y="23536"/>
                      <a:pt x="2469" y="21070"/>
                    </a:cubicBezTo>
                    <a:cubicBezTo>
                      <a:pt x="776" y="17969"/>
                      <a:pt x="2228" y="14051"/>
                      <a:pt x="3034" y="10868"/>
                    </a:cubicBezTo>
                    <a:cubicBezTo>
                      <a:pt x="3828" y="7728"/>
                      <a:pt x="4270" y="3805"/>
                      <a:pt x="5558" y="850"/>
                    </a:cubicBezTo>
                    <a:cubicBezTo>
                      <a:pt x="5751" y="406"/>
                      <a:pt x="5363" y="1"/>
                      <a:pt x="500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117;p45"/>
              <p:cNvSpPr/>
              <p:nvPr/>
            </p:nvSpPr>
            <p:spPr>
              <a:xfrm>
                <a:off x="4106900" y="4940200"/>
                <a:ext cx="759875" cy="535475"/>
              </a:xfrm>
              <a:custGeom>
                <a:avLst/>
                <a:gdLst/>
                <a:ahLst/>
                <a:cxnLst/>
                <a:rect l="l" t="t" r="r" b="b"/>
                <a:pathLst>
                  <a:path w="30395" h="21419" extrusionOk="0">
                    <a:moveTo>
                      <a:pt x="4686" y="0"/>
                    </a:moveTo>
                    <a:cubicBezTo>
                      <a:pt x="3057" y="6043"/>
                      <a:pt x="1" y="15180"/>
                      <a:pt x="7032" y="18803"/>
                    </a:cubicBezTo>
                    <a:cubicBezTo>
                      <a:pt x="9468" y="20042"/>
                      <a:pt x="14996" y="21418"/>
                      <a:pt x="19888" y="21418"/>
                    </a:cubicBezTo>
                    <a:cubicBezTo>
                      <a:pt x="23515" y="21418"/>
                      <a:pt x="26793" y="20662"/>
                      <a:pt x="28202" y="18532"/>
                    </a:cubicBezTo>
                    <a:cubicBezTo>
                      <a:pt x="30394" y="15094"/>
                      <a:pt x="28145" y="12445"/>
                      <a:pt x="21067" y="11502"/>
                    </a:cubicBezTo>
                    <a:cubicBezTo>
                      <a:pt x="18823" y="11202"/>
                      <a:pt x="18159" y="11109"/>
                      <a:pt x="18245" y="8736"/>
                    </a:cubicBezTo>
                    <a:cubicBezTo>
                      <a:pt x="18326" y="7358"/>
                      <a:pt x="19906" y="4493"/>
                      <a:pt x="19104" y="3533"/>
                    </a:cubicBezTo>
                    <a:cubicBezTo>
                      <a:pt x="18685" y="3149"/>
                      <a:pt x="11609" y="1210"/>
                      <a:pt x="9774" y="936"/>
                    </a:cubicBezTo>
                    <a:cubicBezTo>
                      <a:pt x="8512" y="778"/>
                      <a:pt x="5909" y="349"/>
                      <a:pt x="468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118;p45"/>
              <p:cNvSpPr/>
              <p:nvPr/>
            </p:nvSpPr>
            <p:spPr>
              <a:xfrm>
                <a:off x="4330725" y="2511950"/>
                <a:ext cx="178950" cy="511325"/>
              </a:xfrm>
              <a:custGeom>
                <a:avLst/>
                <a:gdLst/>
                <a:ahLst/>
                <a:cxnLst/>
                <a:rect l="l" t="t" r="r" b="b"/>
                <a:pathLst>
                  <a:path w="7158" h="20453" extrusionOk="0">
                    <a:moveTo>
                      <a:pt x="681" y="0"/>
                    </a:moveTo>
                    <a:cubicBezTo>
                      <a:pt x="357" y="0"/>
                      <a:pt x="1" y="276"/>
                      <a:pt x="77" y="696"/>
                    </a:cubicBezTo>
                    <a:cubicBezTo>
                      <a:pt x="764" y="4508"/>
                      <a:pt x="2158" y="8067"/>
                      <a:pt x="3298" y="11753"/>
                    </a:cubicBezTo>
                    <a:cubicBezTo>
                      <a:pt x="4172" y="14576"/>
                      <a:pt x="4612" y="17526"/>
                      <a:pt x="5975" y="20173"/>
                    </a:cubicBezTo>
                    <a:cubicBezTo>
                      <a:pt x="6076" y="20370"/>
                      <a:pt x="6239" y="20452"/>
                      <a:pt x="6405" y="20452"/>
                    </a:cubicBezTo>
                    <a:cubicBezTo>
                      <a:pt x="6773" y="20452"/>
                      <a:pt x="7158" y="20051"/>
                      <a:pt x="6933" y="19614"/>
                    </a:cubicBezTo>
                    <a:cubicBezTo>
                      <a:pt x="5425" y="16686"/>
                      <a:pt x="4980" y="13296"/>
                      <a:pt x="3955" y="10185"/>
                    </a:cubicBezTo>
                    <a:cubicBezTo>
                      <a:pt x="2888" y="6945"/>
                      <a:pt x="1754" y="3768"/>
                      <a:pt x="1147" y="401"/>
                    </a:cubicBezTo>
                    <a:cubicBezTo>
                      <a:pt x="1096" y="121"/>
                      <a:pt x="896" y="0"/>
                      <a:pt x="68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119;p45"/>
              <p:cNvSpPr/>
              <p:nvPr/>
            </p:nvSpPr>
            <p:spPr>
              <a:xfrm>
                <a:off x="2774000" y="1882625"/>
                <a:ext cx="619750" cy="1803300"/>
              </a:xfrm>
              <a:custGeom>
                <a:avLst/>
                <a:gdLst/>
                <a:ahLst/>
                <a:cxnLst/>
                <a:rect l="l" t="t" r="r" b="b"/>
                <a:pathLst>
                  <a:path w="24790" h="72132" extrusionOk="0">
                    <a:moveTo>
                      <a:pt x="21424" y="1"/>
                    </a:moveTo>
                    <a:cubicBezTo>
                      <a:pt x="17451" y="1"/>
                      <a:pt x="12681" y="3877"/>
                      <a:pt x="10404" y="6170"/>
                    </a:cubicBezTo>
                    <a:cubicBezTo>
                      <a:pt x="4179" y="12440"/>
                      <a:pt x="2850" y="23488"/>
                      <a:pt x="1503" y="31753"/>
                    </a:cubicBezTo>
                    <a:cubicBezTo>
                      <a:pt x="653" y="36974"/>
                      <a:pt x="612" y="42193"/>
                      <a:pt x="444" y="47469"/>
                    </a:cubicBezTo>
                    <a:cubicBezTo>
                      <a:pt x="287" y="52350"/>
                      <a:pt x="0" y="57313"/>
                      <a:pt x="2004" y="61893"/>
                    </a:cubicBezTo>
                    <a:cubicBezTo>
                      <a:pt x="4648" y="67943"/>
                      <a:pt x="10207" y="71052"/>
                      <a:pt x="16519" y="72122"/>
                    </a:cubicBezTo>
                    <a:cubicBezTo>
                      <a:pt x="16556" y="72128"/>
                      <a:pt x="16591" y="72131"/>
                      <a:pt x="16626" y="72131"/>
                    </a:cubicBezTo>
                    <a:cubicBezTo>
                      <a:pt x="17246" y="72131"/>
                      <a:pt x="17480" y="71166"/>
                      <a:pt x="16814" y="71052"/>
                    </a:cubicBezTo>
                    <a:cubicBezTo>
                      <a:pt x="9994" y="69896"/>
                      <a:pt x="4332" y="66303"/>
                      <a:pt x="2270" y="59395"/>
                    </a:cubicBezTo>
                    <a:cubicBezTo>
                      <a:pt x="1115" y="55531"/>
                      <a:pt x="1429" y="51442"/>
                      <a:pt x="1553" y="47469"/>
                    </a:cubicBezTo>
                    <a:cubicBezTo>
                      <a:pt x="1699" y="42807"/>
                      <a:pt x="1660" y="38142"/>
                      <a:pt x="2328" y="33515"/>
                    </a:cubicBezTo>
                    <a:cubicBezTo>
                      <a:pt x="3431" y="25874"/>
                      <a:pt x="4829" y="17784"/>
                      <a:pt x="8474" y="10890"/>
                    </a:cubicBezTo>
                    <a:cubicBezTo>
                      <a:pt x="10176" y="7668"/>
                      <a:pt x="16304" y="1025"/>
                      <a:pt x="21132" y="1025"/>
                    </a:cubicBezTo>
                    <a:cubicBezTo>
                      <a:pt x="22069" y="1025"/>
                      <a:pt x="22957" y="1275"/>
                      <a:pt x="23754" y="1848"/>
                    </a:cubicBezTo>
                    <a:cubicBezTo>
                      <a:pt x="23854" y="1920"/>
                      <a:pt x="23953" y="1951"/>
                      <a:pt x="24045" y="1951"/>
                    </a:cubicBezTo>
                    <a:cubicBezTo>
                      <a:pt x="24492" y="1951"/>
                      <a:pt x="24790" y="1232"/>
                      <a:pt x="24314" y="890"/>
                    </a:cubicBezTo>
                    <a:cubicBezTo>
                      <a:pt x="23444" y="265"/>
                      <a:pt x="22461" y="1"/>
                      <a:pt x="214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120;p45"/>
              <p:cNvSpPr/>
              <p:nvPr/>
            </p:nvSpPr>
            <p:spPr>
              <a:xfrm>
                <a:off x="3139050" y="1704525"/>
                <a:ext cx="271150" cy="257850"/>
              </a:xfrm>
              <a:custGeom>
                <a:avLst/>
                <a:gdLst/>
                <a:ahLst/>
                <a:cxnLst/>
                <a:rect l="l" t="t" r="r" b="b"/>
                <a:pathLst>
                  <a:path w="10846" h="10314" extrusionOk="0">
                    <a:moveTo>
                      <a:pt x="8051" y="1"/>
                    </a:moveTo>
                    <a:cubicBezTo>
                      <a:pt x="6095" y="1"/>
                      <a:pt x="4155" y="608"/>
                      <a:pt x="2641" y="1916"/>
                    </a:cubicBezTo>
                    <a:cubicBezTo>
                      <a:pt x="203" y="4020"/>
                      <a:pt x="62" y="6784"/>
                      <a:pt x="8" y="9778"/>
                    </a:cubicBezTo>
                    <a:cubicBezTo>
                      <a:pt x="1" y="10135"/>
                      <a:pt x="275" y="10314"/>
                      <a:pt x="552" y="10314"/>
                    </a:cubicBezTo>
                    <a:cubicBezTo>
                      <a:pt x="829" y="10314"/>
                      <a:pt x="1110" y="10135"/>
                      <a:pt x="1117" y="9778"/>
                    </a:cubicBezTo>
                    <a:cubicBezTo>
                      <a:pt x="1162" y="7289"/>
                      <a:pt x="1161" y="4958"/>
                      <a:pt x="3039" y="3056"/>
                    </a:cubicBezTo>
                    <a:cubicBezTo>
                      <a:pt x="4359" y="1719"/>
                      <a:pt x="6206" y="1105"/>
                      <a:pt x="8048" y="1105"/>
                    </a:cubicBezTo>
                    <a:cubicBezTo>
                      <a:pt x="8673" y="1105"/>
                      <a:pt x="9298" y="1175"/>
                      <a:pt x="9901" y="1312"/>
                    </a:cubicBezTo>
                    <a:cubicBezTo>
                      <a:pt x="9949" y="1323"/>
                      <a:pt x="9994" y="1328"/>
                      <a:pt x="10038" y="1328"/>
                    </a:cubicBezTo>
                    <a:cubicBezTo>
                      <a:pt x="10633" y="1328"/>
                      <a:pt x="10845" y="391"/>
                      <a:pt x="10196" y="243"/>
                    </a:cubicBezTo>
                    <a:cubicBezTo>
                      <a:pt x="9492" y="83"/>
                      <a:pt x="8770" y="1"/>
                      <a:pt x="805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121;p45"/>
              <p:cNvSpPr/>
              <p:nvPr/>
            </p:nvSpPr>
            <p:spPr>
              <a:xfrm>
                <a:off x="2261400" y="366500"/>
                <a:ext cx="2120475" cy="2814575"/>
              </a:xfrm>
              <a:custGeom>
                <a:avLst/>
                <a:gdLst/>
                <a:ahLst/>
                <a:cxnLst/>
                <a:rect l="l" t="t" r="r" b="b"/>
                <a:pathLst>
                  <a:path w="84819" h="112583" extrusionOk="0">
                    <a:moveTo>
                      <a:pt x="54097" y="1"/>
                    </a:moveTo>
                    <a:cubicBezTo>
                      <a:pt x="49266" y="1"/>
                      <a:pt x="44417" y="988"/>
                      <a:pt x="40053" y="2939"/>
                    </a:cubicBezTo>
                    <a:cubicBezTo>
                      <a:pt x="32890" y="6143"/>
                      <a:pt x="27920" y="11491"/>
                      <a:pt x="26060" y="19210"/>
                    </a:cubicBezTo>
                    <a:cubicBezTo>
                      <a:pt x="24031" y="27627"/>
                      <a:pt x="25511" y="36565"/>
                      <a:pt x="23495" y="45032"/>
                    </a:cubicBezTo>
                    <a:cubicBezTo>
                      <a:pt x="22441" y="49457"/>
                      <a:pt x="20270" y="53396"/>
                      <a:pt x="16768" y="56351"/>
                    </a:cubicBezTo>
                    <a:cubicBezTo>
                      <a:pt x="13676" y="58959"/>
                      <a:pt x="9653" y="60879"/>
                      <a:pt x="8087" y="64886"/>
                    </a:cubicBezTo>
                    <a:cubicBezTo>
                      <a:pt x="6953" y="67789"/>
                      <a:pt x="7802" y="70449"/>
                      <a:pt x="8802" y="73259"/>
                    </a:cubicBezTo>
                    <a:cubicBezTo>
                      <a:pt x="9418" y="74988"/>
                      <a:pt x="10099" y="76382"/>
                      <a:pt x="9346" y="78206"/>
                    </a:cubicBezTo>
                    <a:cubicBezTo>
                      <a:pt x="8410" y="80476"/>
                      <a:pt x="5593" y="82061"/>
                      <a:pt x="4020" y="83924"/>
                    </a:cubicBezTo>
                    <a:cubicBezTo>
                      <a:pt x="2036" y="86276"/>
                      <a:pt x="756" y="89240"/>
                      <a:pt x="1983" y="92282"/>
                    </a:cubicBezTo>
                    <a:cubicBezTo>
                      <a:pt x="3447" y="95916"/>
                      <a:pt x="7282" y="96569"/>
                      <a:pt x="9976" y="98901"/>
                    </a:cubicBezTo>
                    <a:cubicBezTo>
                      <a:pt x="13901" y="102300"/>
                      <a:pt x="10780" y="107276"/>
                      <a:pt x="14417" y="110474"/>
                    </a:cubicBezTo>
                    <a:cubicBezTo>
                      <a:pt x="15628" y="111540"/>
                      <a:pt x="17557" y="112582"/>
                      <a:pt x="19328" y="112582"/>
                    </a:cubicBezTo>
                    <a:cubicBezTo>
                      <a:pt x="20051" y="112582"/>
                      <a:pt x="20747" y="112409"/>
                      <a:pt x="21358" y="111994"/>
                    </a:cubicBezTo>
                    <a:cubicBezTo>
                      <a:pt x="21846" y="111661"/>
                      <a:pt x="21544" y="110939"/>
                      <a:pt x="21087" y="110939"/>
                    </a:cubicBezTo>
                    <a:cubicBezTo>
                      <a:pt x="20995" y="110939"/>
                      <a:pt x="20897" y="110968"/>
                      <a:pt x="20798" y="111035"/>
                    </a:cubicBezTo>
                    <a:cubicBezTo>
                      <a:pt x="20251" y="111408"/>
                      <a:pt x="19681" y="111567"/>
                      <a:pt x="19112" y="111567"/>
                    </a:cubicBezTo>
                    <a:cubicBezTo>
                      <a:pt x="16701" y="111567"/>
                      <a:pt x="14316" y="108701"/>
                      <a:pt x="13810" y="107009"/>
                    </a:cubicBezTo>
                    <a:cubicBezTo>
                      <a:pt x="13303" y="105319"/>
                      <a:pt x="13707" y="103760"/>
                      <a:pt x="13371" y="102081"/>
                    </a:cubicBezTo>
                    <a:cubicBezTo>
                      <a:pt x="12881" y="99645"/>
                      <a:pt x="11242" y="98373"/>
                      <a:pt x="9234" y="97116"/>
                    </a:cubicBezTo>
                    <a:cubicBezTo>
                      <a:pt x="4516" y="94157"/>
                      <a:pt x="0" y="90483"/>
                      <a:pt x="4804" y="84708"/>
                    </a:cubicBezTo>
                    <a:cubicBezTo>
                      <a:pt x="6584" y="82569"/>
                      <a:pt x="9653" y="80851"/>
                      <a:pt x="10606" y="78119"/>
                    </a:cubicBezTo>
                    <a:cubicBezTo>
                      <a:pt x="11099" y="76710"/>
                      <a:pt x="10776" y="75544"/>
                      <a:pt x="10324" y="74161"/>
                    </a:cubicBezTo>
                    <a:cubicBezTo>
                      <a:pt x="8732" y="69278"/>
                      <a:pt x="7766" y="65364"/>
                      <a:pt x="12042" y="61374"/>
                    </a:cubicBezTo>
                    <a:cubicBezTo>
                      <a:pt x="16925" y="56815"/>
                      <a:pt x="21783" y="54223"/>
                      <a:pt x="23973" y="47472"/>
                    </a:cubicBezTo>
                    <a:cubicBezTo>
                      <a:pt x="28634" y="33108"/>
                      <a:pt x="21840" y="14693"/>
                      <a:pt x="37383" y="5549"/>
                    </a:cubicBezTo>
                    <a:cubicBezTo>
                      <a:pt x="42389" y="2603"/>
                      <a:pt x="48258" y="1117"/>
                      <a:pt x="54076" y="1117"/>
                    </a:cubicBezTo>
                    <a:cubicBezTo>
                      <a:pt x="65167" y="1117"/>
                      <a:pt x="76070" y="6518"/>
                      <a:pt x="80446" y="17505"/>
                    </a:cubicBezTo>
                    <a:cubicBezTo>
                      <a:pt x="84269" y="27104"/>
                      <a:pt x="82815" y="38615"/>
                      <a:pt x="82369" y="48701"/>
                    </a:cubicBezTo>
                    <a:cubicBezTo>
                      <a:pt x="81914" y="58988"/>
                      <a:pt x="79478" y="69653"/>
                      <a:pt x="81021" y="79909"/>
                    </a:cubicBezTo>
                    <a:cubicBezTo>
                      <a:pt x="81063" y="80189"/>
                      <a:pt x="81259" y="80310"/>
                      <a:pt x="81471" y="80310"/>
                    </a:cubicBezTo>
                    <a:cubicBezTo>
                      <a:pt x="81793" y="80310"/>
                      <a:pt x="82154" y="80034"/>
                      <a:pt x="82090" y="79614"/>
                    </a:cubicBezTo>
                    <a:lnTo>
                      <a:pt x="82091" y="79614"/>
                    </a:lnTo>
                    <a:cubicBezTo>
                      <a:pt x="81169" y="73490"/>
                      <a:pt x="81969" y="67426"/>
                      <a:pt x="82598" y="61318"/>
                    </a:cubicBezTo>
                    <a:cubicBezTo>
                      <a:pt x="83231" y="55166"/>
                      <a:pt x="83503" y="48983"/>
                      <a:pt x="83693" y="42803"/>
                    </a:cubicBezTo>
                    <a:cubicBezTo>
                      <a:pt x="83980" y="33551"/>
                      <a:pt x="84818" y="23613"/>
                      <a:pt x="80589" y="15045"/>
                    </a:cubicBezTo>
                    <a:cubicBezTo>
                      <a:pt x="75595" y="4930"/>
                      <a:pt x="64892" y="1"/>
                      <a:pt x="5409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2122;p45"/>
            <p:cNvGrpSpPr/>
            <p:nvPr/>
          </p:nvGrpSpPr>
          <p:grpSpPr>
            <a:xfrm rot="1091468">
              <a:off x="4201303" y="2118692"/>
              <a:ext cx="305412" cy="275214"/>
              <a:chOff x="1788350" y="1117875"/>
              <a:chExt cx="304425" cy="274325"/>
            </a:xfrm>
          </p:grpSpPr>
          <p:sp>
            <p:nvSpPr>
              <p:cNvPr id="16" name="Google Shape;2123;p45"/>
              <p:cNvSpPr/>
              <p:nvPr/>
            </p:nvSpPr>
            <p:spPr>
              <a:xfrm>
                <a:off x="1917675" y="1282700"/>
                <a:ext cx="175100" cy="109500"/>
              </a:xfrm>
              <a:custGeom>
                <a:avLst/>
                <a:gdLst/>
                <a:ahLst/>
                <a:cxnLst/>
                <a:rect l="l" t="t" r="r" b="b"/>
                <a:pathLst>
                  <a:path w="7004" h="4380" extrusionOk="0">
                    <a:moveTo>
                      <a:pt x="5618" y="820"/>
                    </a:moveTo>
                    <a:cubicBezTo>
                      <a:pt x="5743" y="820"/>
                      <a:pt x="5864" y="841"/>
                      <a:pt x="5951" y="896"/>
                    </a:cubicBezTo>
                    <a:cubicBezTo>
                      <a:pt x="6042" y="957"/>
                      <a:pt x="6010" y="1305"/>
                      <a:pt x="5951" y="1497"/>
                    </a:cubicBezTo>
                    <a:cubicBezTo>
                      <a:pt x="5575" y="2707"/>
                      <a:pt x="4388" y="3458"/>
                      <a:pt x="2870" y="3523"/>
                    </a:cubicBezTo>
                    <a:cubicBezTo>
                      <a:pt x="2472" y="3418"/>
                      <a:pt x="2045" y="3358"/>
                      <a:pt x="1674" y="3184"/>
                    </a:cubicBezTo>
                    <a:cubicBezTo>
                      <a:pt x="1435" y="3073"/>
                      <a:pt x="1124" y="2808"/>
                      <a:pt x="1115" y="2597"/>
                    </a:cubicBezTo>
                    <a:cubicBezTo>
                      <a:pt x="1106" y="2396"/>
                      <a:pt x="1408" y="2125"/>
                      <a:pt x="1637" y="1988"/>
                    </a:cubicBezTo>
                    <a:cubicBezTo>
                      <a:pt x="1927" y="1809"/>
                      <a:pt x="2274" y="1708"/>
                      <a:pt x="2605" y="1611"/>
                    </a:cubicBezTo>
                    <a:cubicBezTo>
                      <a:pt x="3500" y="1350"/>
                      <a:pt x="4392" y="1094"/>
                      <a:pt x="5295" y="860"/>
                    </a:cubicBezTo>
                    <a:cubicBezTo>
                      <a:pt x="5392" y="836"/>
                      <a:pt x="5507" y="820"/>
                      <a:pt x="5618" y="820"/>
                    </a:cubicBezTo>
                    <a:close/>
                    <a:moveTo>
                      <a:pt x="5778" y="0"/>
                    </a:moveTo>
                    <a:cubicBezTo>
                      <a:pt x="5705" y="0"/>
                      <a:pt x="5630" y="6"/>
                      <a:pt x="5552" y="17"/>
                    </a:cubicBezTo>
                    <a:cubicBezTo>
                      <a:pt x="5392" y="40"/>
                      <a:pt x="5231" y="90"/>
                      <a:pt x="5070" y="131"/>
                    </a:cubicBezTo>
                    <a:cubicBezTo>
                      <a:pt x="4227" y="351"/>
                      <a:pt x="3370" y="539"/>
                      <a:pt x="2535" y="805"/>
                    </a:cubicBezTo>
                    <a:cubicBezTo>
                      <a:pt x="1949" y="993"/>
                      <a:pt x="1344" y="1203"/>
                      <a:pt x="840" y="1542"/>
                    </a:cubicBezTo>
                    <a:cubicBezTo>
                      <a:pt x="1" y="2106"/>
                      <a:pt x="19" y="3156"/>
                      <a:pt x="890" y="3665"/>
                    </a:cubicBezTo>
                    <a:cubicBezTo>
                      <a:pt x="1486" y="4018"/>
                      <a:pt x="2192" y="4182"/>
                      <a:pt x="2710" y="4380"/>
                    </a:cubicBezTo>
                    <a:cubicBezTo>
                      <a:pt x="3429" y="4233"/>
                      <a:pt x="3961" y="4178"/>
                      <a:pt x="4461" y="4013"/>
                    </a:cubicBezTo>
                    <a:cubicBezTo>
                      <a:pt x="5749" y="3591"/>
                      <a:pt x="6555" y="2703"/>
                      <a:pt x="6835" y="1369"/>
                    </a:cubicBezTo>
                    <a:cubicBezTo>
                      <a:pt x="7003" y="570"/>
                      <a:pt x="6533" y="0"/>
                      <a:pt x="577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2124;p45"/>
              <p:cNvSpPr/>
              <p:nvPr/>
            </p:nvSpPr>
            <p:spPr>
              <a:xfrm>
                <a:off x="2016475" y="1117875"/>
                <a:ext cx="48575" cy="57900"/>
              </a:xfrm>
              <a:custGeom>
                <a:avLst/>
                <a:gdLst/>
                <a:ahLst/>
                <a:cxnLst/>
                <a:rect l="l" t="t" r="r" b="b"/>
                <a:pathLst>
                  <a:path w="1943" h="2316" extrusionOk="0">
                    <a:moveTo>
                      <a:pt x="655" y="0"/>
                    </a:moveTo>
                    <a:cubicBezTo>
                      <a:pt x="274" y="0"/>
                      <a:pt x="0" y="292"/>
                      <a:pt x="69" y="743"/>
                    </a:cubicBezTo>
                    <a:cubicBezTo>
                      <a:pt x="123" y="1095"/>
                      <a:pt x="280" y="1439"/>
                      <a:pt x="435" y="1765"/>
                    </a:cubicBezTo>
                    <a:cubicBezTo>
                      <a:pt x="562" y="2026"/>
                      <a:pt x="746" y="2315"/>
                      <a:pt x="1018" y="2315"/>
                    </a:cubicBezTo>
                    <a:cubicBezTo>
                      <a:pt x="1082" y="2315"/>
                      <a:pt x="1150" y="2300"/>
                      <a:pt x="1223" y="2264"/>
                    </a:cubicBezTo>
                    <a:cubicBezTo>
                      <a:pt x="1517" y="2123"/>
                      <a:pt x="1710" y="1755"/>
                      <a:pt x="1943" y="1490"/>
                    </a:cubicBezTo>
                    <a:cubicBezTo>
                      <a:pt x="1838" y="861"/>
                      <a:pt x="1458" y="260"/>
                      <a:pt x="985" y="68"/>
                    </a:cubicBezTo>
                    <a:cubicBezTo>
                      <a:pt x="871" y="22"/>
                      <a:pt x="759" y="0"/>
                      <a:pt x="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125;p45"/>
              <p:cNvSpPr/>
              <p:nvPr/>
            </p:nvSpPr>
            <p:spPr>
              <a:xfrm>
                <a:off x="1981625" y="1215525"/>
                <a:ext cx="60875" cy="48925"/>
              </a:xfrm>
              <a:custGeom>
                <a:avLst/>
                <a:gdLst/>
                <a:ahLst/>
                <a:cxnLst/>
                <a:rect l="l" t="t" r="r" b="b"/>
                <a:pathLst>
                  <a:path w="2435" h="1957" extrusionOk="0">
                    <a:moveTo>
                      <a:pt x="1140" y="1"/>
                    </a:moveTo>
                    <a:cubicBezTo>
                      <a:pt x="885" y="1"/>
                      <a:pt x="630" y="13"/>
                      <a:pt x="377" y="31"/>
                    </a:cubicBezTo>
                    <a:cubicBezTo>
                      <a:pt x="248" y="41"/>
                      <a:pt x="124" y="192"/>
                      <a:pt x="0" y="279"/>
                    </a:cubicBezTo>
                    <a:cubicBezTo>
                      <a:pt x="120" y="366"/>
                      <a:pt x="234" y="503"/>
                      <a:pt x="362" y="522"/>
                    </a:cubicBezTo>
                    <a:cubicBezTo>
                      <a:pt x="702" y="573"/>
                      <a:pt x="1046" y="567"/>
                      <a:pt x="1481" y="586"/>
                    </a:cubicBezTo>
                    <a:cubicBezTo>
                      <a:pt x="1243" y="920"/>
                      <a:pt x="1031" y="1154"/>
                      <a:pt x="903" y="1429"/>
                    </a:cubicBezTo>
                    <a:cubicBezTo>
                      <a:pt x="845" y="1566"/>
                      <a:pt x="945" y="1778"/>
                      <a:pt x="968" y="1957"/>
                    </a:cubicBezTo>
                    <a:cubicBezTo>
                      <a:pt x="1132" y="1919"/>
                      <a:pt x="1357" y="1942"/>
                      <a:pt x="1454" y="1842"/>
                    </a:cubicBezTo>
                    <a:cubicBezTo>
                      <a:pt x="1722" y="1547"/>
                      <a:pt x="1962" y="1225"/>
                      <a:pt x="2169" y="884"/>
                    </a:cubicBezTo>
                    <a:cubicBezTo>
                      <a:pt x="2434" y="439"/>
                      <a:pt x="2256" y="77"/>
                      <a:pt x="1742" y="26"/>
                    </a:cubicBezTo>
                    <a:cubicBezTo>
                      <a:pt x="1542" y="8"/>
                      <a:pt x="1341" y="1"/>
                      <a:pt x="114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126;p45"/>
              <p:cNvSpPr/>
              <p:nvPr/>
            </p:nvSpPr>
            <p:spPr>
              <a:xfrm>
                <a:off x="1842525" y="1184300"/>
                <a:ext cx="45300" cy="61975"/>
              </a:xfrm>
              <a:custGeom>
                <a:avLst/>
                <a:gdLst/>
                <a:ahLst/>
                <a:cxnLst/>
                <a:rect l="l" t="t" r="r" b="b"/>
                <a:pathLst>
                  <a:path w="1812" h="2479" extrusionOk="0">
                    <a:moveTo>
                      <a:pt x="630" y="0"/>
                    </a:moveTo>
                    <a:cubicBezTo>
                      <a:pt x="505" y="0"/>
                      <a:pt x="388" y="23"/>
                      <a:pt x="307" y="74"/>
                    </a:cubicBezTo>
                    <a:cubicBezTo>
                      <a:pt x="133" y="189"/>
                      <a:pt x="0" y="551"/>
                      <a:pt x="37" y="771"/>
                    </a:cubicBezTo>
                    <a:cubicBezTo>
                      <a:pt x="101" y="1170"/>
                      <a:pt x="276" y="1564"/>
                      <a:pt x="468" y="1931"/>
                    </a:cubicBezTo>
                    <a:cubicBezTo>
                      <a:pt x="603" y="2190"/>
                      <a:pt x="808" y="2479"/>
                      <a:pt x="1087" y="2479"/>
                    </a:cubicBezTo>
                    <a:cubicBezTo>
                      <a:pt x="1159" y="2479"/>
                      <a:pt x="1235" y="2460"/>
                      <a:pt x="1315" y="2417"/>
                    </a:cubicBezTo>
                    <a:cubicBezTo>
                      <a:pt x="1582" y="2275"/>
                      <a:pt x="1715" y="1881"/>
                      <a:pt x="1811" y="1738"/>
                    </a:cubicBezTo>
                    <a:cubicBezTo>
                      <a:pt x="1765" y="936"/>
                      <a:pt x="1618" y="381"/>
                      <a:pt x="1059" y="93"/>
                    </a:cubicBezTo>
                    <a:cubicBezTo>
                      <a:pt x="945" y="35"/>
                      <a:pt x="782" y="0"/>
                      <a:pt x="63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127;p45"/>
              <p:cNvSpPr/>
              <p:nvPr/>
            </p:nvSpPr>
            <p:spPr>
              <a:xfrm>
                <a:off x="1788350" y="1298350"/>
                <a:ext cx="820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281" h="3204" extrusionOk="0">
                    <a:moveTo>
                      <a:pt x="1551" y="0"/>
                    </a:moveTo>
                    <a:cubicBezTo>
                      <a:pt x="1542" y="0"/>
                      <a:pt x="1534" y="0"/>
                      <a:pt x="1526" y="0"/>
                    </a:cubicBezTo>
                    <a:cubicBezTo>
                      <a:pt x="646" y="5"/>
                      <a:pt x="22" y="756"/>
                      <a:pt x="9" y="1819"/>
                    </a:cubicBezTo>
                    <a:cubicBezTo>
                      <a:pt x="0" y="2616"/>
                      <a:pt x="646" y="3203"/>
                      <a:pt x="1536" y="3203"/>
                    </a:cubicBezTo>
                    <a:cubicBezTo>
                      <a:pt x="2548" y="3199"/>
                      <a:pt x="3272" y="2512"/>
                      <a:pt x="3276" y="1545"/>
                    </a:cubicBezTo>
                    <a:cubicBezTo>
                      <a:pt x="3281" y="612"/>
                      <a:pt x="2595" y="0"/>
                      <a:pt x="1551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0278144" y="3634578"/>
            <a:ext cx="1772220" cy="2842687"/>
            <a:chOff x="10278144" y="3634578"/>
            <a:chExt cx="1772220" cy="2842687"/>
          </a:xfrm>
        </p:grpSpPr>
        <p:grpSp>
          <p:nvGrpSpPr>
            <p:cNvPr id="82" name="Google Shape;2241;p45"/>
            <p:cNvGrpSpPr/>
            <p:nvPr/>
          </p:nvGrpSpPr>
          <p:grpSpPr>
            <a:xfrm>
              <a:off x="10278144" y="3634578"/>
              <a:ext cx="1772220" cy="2842687"/>
              <a:chOff x="2205175" y="238100"/>
              <a:chExt cx="3235150" cy="5238450"/>
            </a:xfrm>
          </p:grpSpPr>
          <p:sp>
            <p:nvSpPr>
              <p:cNvPr id="83" name="Google Shape;2242;p45"/>
              <p:cNvSpPr/>
              <p:nvPr/>
            </p:nvSpPr>
            <p:spPr>
              <a:xfrm>
                <a:off x="4482625" y="2965050"/>
                <a:ext cx="467725" cy="338575"/>
              </a:xfrm>
              <a:custGeom>
                <a:avLst/>
                <a:gdLst/>
                <a:ahLst/>
                <a:cxnLst/>
                <a:rect l="l" t="t" r="r" b="b"/>
                <a:pathLst>
                  <a:path w="18709" h="13543" extrusionOk="0">
                    <a:moveTo>
                      <a:pt x="7000" y="1"/>
                    </a:moveTo>
                    <a:cubicBezTo>
                      <a:pt x="6897" y="1"/>
                      <a:pt x="6778" y="13"/>
                      <a:pt x="6642" y="41"/>
                    </a:cubicBezTo>
                    <a:cubicBezTo>
                      <a:pt x="5892" y="200"/>
                      <a:pt x="5005" y="1428"/>
                      <a:pt x="4379" y="1895"/>
                    </a:cubicBezTo>
                    <a:cubicBezTo>
                      <a:pt x="3276" y="2725"/>
                      <a:pt x="1536" y="3795"/>
                      <a:pt x="1" y="4011"/>
                    </a:cubicBezTo>
                    <a:cubicBezTo>
                      <a:pt x="195" y="4692"/>
                      <a:pt x="274" y="5443"/>
                      <a:pt x="297" y="6228"/>
                    </a:cubicBezTo>
                    <a:cubicBezTo>
                      <a:pt x="308" y="6774"/>
                      <a:pt x="330" y="7365"/>
                      <a:pt x="308" y="7956"/>
                    </a:cubicBezTo>
                    <a:cubicBezTo>
                      <a:pt x="297" y="8719"/>
                      <a:pt x="240" y="9492"/>
                      <a:pt x="81" y="10220"/>
                    </a:cubicBezTo>
                    <a:cubicBezTo>
                      <a:pt x="2912" y="11869"/>
                      <a:pt x="5039" y="13188"/>
                      <a:pt x="8395" y="13416"/>
                    </a:cubicBezTo>
                    <a:cubicBezTo>
                      <a:pt x="9521" y="13494"/>
                      <a:pt x="10632" y="13542"/>
                      <a:pt x="11736" y="13542"/>
                    </a:cubicBezTo>
                    <a:cubicBezTo>
                      <a:pt x="13677" y="13542"/>
                      <a:pt x="15596" y="13393"/>
                      <a:pt x="17538" y="12994"/>
                    </a:cubicBezTo>
                    <a:cubicBezTo>
                      <a:pt x="16879" y="12425"/>
                      <a:pt x="16116" y="12301"/>
                      <a:pt x="15207" y="12152"/>
                    </a:cubicBezTo>
                    <a:cubicBezTo>
                      <a:pt x="14171" y="11993"/>
                      <a:pt x="13193" y="11777"/>
                      <a:pt x="12147" y="11766"/>
                    </a:cubicBezTo>
                    <a:cubicBezTo>
                      <a:pt x="11750" y="11766"/>
                      <a:pt x="11681" y="11186"/>
                      <a:pt x="12056" y="11071"/>
                    </a:cubicBezTo>
                    <a:cubicBezTo>
                      <a:pt x="12439" y="10960"/>
                      <a:pt x="12847" y="10916"/>
                      <a:pt x="13265" y="10916"/>
                    </a:cubicBezTo>
                    <a:cubicBezTo>
                      <a:pt x="14211" y="10916"/>
                      <a:pt x="15206" y="11138"/>
                      <a:pt x="16081" y="11287"/>
                    </a:cubicBezTo>
                    <a:cubicBezTo>
                      <a:pt x="16878" y="11424"/>
                      <a:pt x="17708" y="11662"/>
                      <a:pt x="18220" y="12243"/>
                    </a:cubicBezTo>
                    <a:cubicBezTo>
                      <a:pt x="18709" y="10855"/>
                      <a:pt x="16525" y="10502"/>
                      <a:pt x="15468" y="10241"/>
                    </a:cubicBezTo>
                    <a:cubicBezTo>
                      <a:pt x="14752" y="10071"/>
                      <a:pt x="14000" y="9923"/>
                      <a:pt x="13262" y="9729"/>
                    </a:cubicBezTo>
                    <a:cubicBezTo>
                      <a:pt x="12762" y="9593"/>
                      <a:pt x="12261" y="9446"/>
                      <a:pt x="11783" y="9252"/>
                    </a:cubicBezTo>
                    <a:cubicBezTo>
                      <a:pt x="11477" y="9131"/>
                      <a:pt x="11465" y="8612"/>
                      <a:pt x="11818" y="8612"/>
                    </a:cubicBezTo>
                    <a:cubicBezTo>
                      <a:pt x="11832" y="8612"/>
                      <a:pt x="11847" y="8613"/>
                      <a:pt x="11863" y="8614"/>
                    </a:cubicBezTo>
                    <a:cubicBezTo>
                      <a:pt x="13000" y="8718"/>
                      <a:pt x="14114" y="9071"/>
                      <a:pt x="15229" y="9332"/>
                    </a:cubicBezTo>
                    <a:cubicBezTo>
                      <a:pt x="15570" y="9411"/>
                      <a:pt x="15945" y="9480"/>
                      <a:pt x="16320" y="9548"/>
                    </a:cubicBezTo>
                    <a:cubicBezTo>
                      <a:pt x="16958" y="9673"/>
                      <a:pt x="17595" y="9832"/>
                      <a:pt x="18118" y="10129"/>
                    </a:cubicBezTo>
                    <a:cubicBezTo>
                      <a:pt x="18039" y="9855"/>
                      <a:pt x="17898" y="9601"/>
                      <a:pt x="17708" y="9389"/>
                    </a:cubicBezTo>
                    <a:cubicBezTo>
                      <a:pt x="16548" y="8047"/>
                      <a:pt x="13592" y="7581"/>
                      <a:pt x="12283" y="7091"/>
                    </a:cubicBezTo>
                    <a:cubicBezTo>
                      <a:pt x="11969" y="6979"/>
                      <a:pt x="11998" y="6478"/>
                      <a:pt x="12362" y="6478"/>
                    </a:cubicBezTo>
                    <a:cubicBezTo>
                      <a:pt x="12366" y="6478"/>
                      <a:pt x="12371" y="6478"/>
                      <a:pt x="12375" y="6478"/>
                    </a:cubicBezTo>
                    <a:cubicBezTo>
                      <a:pt x="13921" y="6523"/>
                      <a:pt x="15525" y="7148"/>
                      <a:pt x="16889" y="7854"/>
                    </a:cubicBezTo>
                    <a:cubicBezTo>
                      <a:pt x="16913" y="7866"/>
                      <a:pt x="16924" y="7876"/>
                      <a:pt x="16946" y="7888"/>
                    </a:cubicBezTo>
                    <a:cubicBezTo>
                      <a:pt x="15187" y="4978"/>
                      <a:pt x="11202" y="4320"/>
                      <a:pt x="7789" y="4320"/>
                    </a:cubicBezTo>
                    <a:cubicBezTo>
                      <a:pt x="7253" y="4320"/>
                      <a:pt x="6731" y="4336"/>
                      <a:pt x="6234" y="4362"/>
                    </a:cubicBezTo>
                    <a:cubicBezTo>
                      <a:pt x="6228" y="4363"/>
                      <a:pt x="6221" y="4363"/>
                      <a:pt x="6216" y="4363"/>
                    </a:cubicBezTo>
                    <a:cubicBezTo>
                      <a:pt x="5956" y="4363"/>
                      <a:pt x="5870" y="4119"/>
                      <a:pt x="5926" y="3919"/>
                    </a:cubicBezTo>
                    <a:cubicBezTo>
                      <a:pt x="5914" y="3817"/>
                      <a:pt x="5949" y="3703"/>
                      <a:pt x="6051" y="3611"/>
                    </a:cubicBezTo>
                    <a:cubicBezTo>
                      <a:pt x="6511" y="3173"/>
                      <a:pt x="8629" y="1"/>
                      <a:pt x="700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2243;p45"/>
              <p:cNvSpPr/>
              <p:nvPr/>
            </p:nvSpPr>
            <p:spPr>
              <a:xfrm>
                <a:off x="4498450" y="1139125"/>
                <a:ext cx="136800" cy="267250"/>
              </a:xfrm>
              <a:custGeom>
                <a:avLst/>
                <a:gdLst/>
                <a:ahLst/>
                <a:cxnLst/>
                <a:rect l="l" t="t" r="r" b="b"/>
                <a:pathLst>
                  <a:path w="5472" h="1069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71" y="3522"/>
                      <a:pt x="853" y="7119"/>
                      <a:pt x="544" y="10690"/>
                    </a:cubicBezTo>
                    <a:cubicBezTo>
                      <a:pt x="1800" y="9313"/>
                      <a:pt x="3166" y="8140"/>
                      <a:pt x="4045" y="6354"/>
                    </a:cubicBezTo>
                    <a:cubicBezTo>
                      <a:pt x="5032" y="4351"/>
                      <a:pt x="5129" y="2392"/>
                      <a:pt x="5472" y="281"/>
                    </a:cubicBezTo>
                    <a:lnTo>
                      <a:pt x="5472" y="281"/>
                    </a:lnTo>
                    <a:cubicBezTo>
                      <a:pt x="5166" y="290"/>
                      <a:pt x="4859" y="295"/>
                      <a:pt x="4552" y="295"/>
                    </a:cubicBezTo>
                    <a:cubicBezTo>
                      <a:pt x="3034" y="295"/>
                      <a:pt x="1509" y="188"/>
                      <a:pt x="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2244;p45"/>
              <p:cNvSpPr/>
              <p:nvPr/>
            </p:nvSpPr>
            <p:spPr>
              <a:xfrm>
                <a:off x="3895825" y="2586325"/>
                <a:ext cx="385875" cy="312775"/>
              </a:xfrm>
              <a:custGeom>
                <a:avLst/>
                <a:gdLst/>
                <a:ahLst/>
                <a:cxnLst/>
                <a:rect l="l" t="t" r="r" b="b"/>
                <a:pathLst>
                  <a:path w="15435" h="12511" extrusionOk="0">
                    <a:moveTo>
                      <a:pt x="5887" y="0"/>
                    </a:moveTo>
                    <a:cubicBezTo>
                      <a:pt x="4144" y="0"/>
                      <a:pt x="1013" y="3758"/>
                      <a:pt x="1" y="4829"/>
                    </a:cubicBezTo>
                    <a:cubicBezTo>
                      <a:pt x="57" y="6228"/>
                      <a:pt x="114" y="7638"/>
                      <a:pt x="182" y="9037"/>
                    </a:cubicBezTo>
                    <a:cubicBezTo>
                      <a:pt x="215" y="9776"/>
                      <a:pt x="249" y="10503"/>
                      <a:pt x="284" y="11243"/>
                    </a:cubicBezTo>
                    <a:cubicBezTo>
                      <a:pt x="295" y="11300"/>
                      <a:pt x="272" y="11334"/>
                      <a:pt x="261" y="11380"/>
                    </a:cubicBezTo>
                    <a:cubicBezTo>
                      <a:pt x="1610" y="12178"/>
                      <a:pt x="3236" y="12510"/>
                      <a:pt x="4916" y="12510"/>
                    </a:cubicBezTo>
                    <a:cubicBezTo>
                      <a:pt x="7329" y="12510"/>
                      <a:pt x="9851" y="11824"/>
                      <a:pt x="11816" y="10845"/>
                    </a:cubicBezTo>
                    <a:cubicBezTo>
                      <a:pt x="11816" y="10799"/>
                      <a:pt x="11805" y="10766"/>
                      <a:pt x="11805" y="10731"/>
                    </a:cubicBezTo>
                    <a:cubicBezTo>
                      <a:pt x="11852" y="10087"/>
                      <a:pt x="10955" y="9934"/>
                      <a:pt x="9987" y="9934"/>
                    </a:cubicBezTo>
                    <a:cubicBezTo>
                      <a:pt x="9110" y="9934"/>
                      <a:pt x="8176" y="10060"/>
                      <a:pt x="7835" y="10060"/>
                    </a:cubicBezTo>
                    <a:cubicBezTo>
                      <a:pt x="7438" y="10060"/>
                      <a:pt x="7426" y="9537"/>
                      <a:pt x="7745" y="9413"/>
                    </a:cubicBezTo>
                    <a:cubicBezTo>
                      <a:pt x="7951" y="9333"/>
                      <a:pt x="8200" y="9264"/>
                      <a:pt x="8497" y="9197"/>
                    </a:cubicBezTo>
                    <a:cubicBezTo>
                      <a:pt x="9133" y="7570"/>
                      <a:pt x="10304" y="6137"/>
                      <a:pt x="11499" y="4886"/>
                    </a:cubicBezTo>
                    <a:cubicBezTo>
                      <a:pt x="12670" y="3634"/>
                      <a:pt x="14001" y="2246"/>
                      <a:pt x="15434" y="1257"/>
                    </a:cubicBezTo>
                    <a:cubicBezTo>
                      <a:pt x="15377" y="1146"/>
                      <a:pt x="15271" y="1098"/>
                      <a:pt x="15129" y="1098"/>
                    </a:cubicBezTo>
                    <a:cubicBezTo>
                      <a:pt x="14282" y="1098"/>
                      <a:pt x="12177" y="2814"/>
                      <a:pt x="11874" y="3077"/>
                    </a:cubicBezTo>
                    <a:cubicBezTo>
                      <a:pt x="10873" y="3942"/>
                      <a:pt x="9872" y="4784"/>
                      <a:pt x="8860" y="5647"/>
                    </a:cubicBezTo>
                    <a:cubicBezTo>
                      <a:pt x="8796" y="5702"/>
                      <a:pt x="8725" y="5725"/>
                      <a:pt x="8658" y="5725"/>
                    </a:cubicBezTo>
                    <a:cubicBezTo>
                      <a:pt x="8415" y="5725"/>
                      <a:pt x="8205" y="5426"/>
                      <a:pt x="8428" y="5204"/>
                    </a:cubicBezTo>
                    <a:cubicBezTo>
                      <a:pt x="8974" y="4692"/>
                      <a:pt x="11441" y="2008"/>
                      <a:pt x="13523" y="768"/>
                    </a:cubicBezTo>
                    <a:cubicBezTo>
                      <a:pt x="13322" y="661"/>
                      <a:pt x="13092" y="614"/>
                      <a:pt x="12846" y="614"/>
                    </a:cubicBezTo>
                    <a:cubicBezTo>
                      <a:pt x="12312" y="614"/>
                      <a:pt x="11699" y="833"/>
                      <a:pt x="11123" y="1121"/>
                    </a:cubicBezTo>
                    <a:cubicBezTo>
                      <a:pt x="10475" y="1463"/>
                      <a:pt x="9872" y="1883"/>
                      <a:pt x="9508" y="2156"/>
                    </a:cubicBezTo>
                    <a:cubicBezTo>
                      <a:pt x="8484" y="2918"/>
                      <a:pt x="7608" y="3862"/>
                      <a:pt x="6721" y="4784"/>
                    </a:cubicBezTo>
                    <a:cubicBezTo>
                      <a:pt x="6660" y="4844"/>
                      <a:pt x="6586" y="4870"/>
                      <a:pt x="6511" y="4870"/>
                    </a:cubicBezTo>
                    <a:cubicBezTo>
                      <a:pt x="6279" y="4870"/>
                      <a:pt x="6046" y="4620"/>
                      <a:pt x="6209" y="4397"/>
                    </a:cubicBezTo>
                    <a:cubicBezTo>
                      <a:pt x="7392" y="2792"/>
                      <a:pt x="8791" y="1292"/>
                      <a:pt x="10566" y="370"/>
                    </a:cubicBezTo>
                    <a:cubicBezTo>
                      <a:pt x="10375" y="189"/>
                      <a:pt x="10119" y="114"/>
                      <a:pt x="9829" y="114"/>
                    </a:cubicBezTo>
                    <a:cubicBezTo>
                      <a:pt x="8756" y="114"/>
                      <a:pt x="7209" y="1140"/>
                      <a:pt x="6699" y="1587"/>
                    </a:cubicBezTo>
                    <a:cubicBezTo>
                      <a:pt x="5720" y="2474"/>
                      <a:pt x="4868" y="3487"/>
                      <a:pt x="3879" y="4374"/>
                    </a:cubicBezTo>
                    <a:cubicBezTo>
                      <a:pt x="3817" y="4430"/>
                      <a:pt x="3744" y="4454"/>
                      <a:pt x="3673" y="4454"/>
                    </a:cubicBezTo>
                    <a:cubicBezTo>
                      <a:pt x="3457" y="4454"/>
                      <a:pt x="3255" y="4230"/>
                      <a:pt x="3400" y="3999"/>
                    </a:cubicBezTo>
                    <a:cubicBezTo>
                      <a:pt x="4242" y="2702"/>
                      <a:pt x="5322" y="1304"/>
                      <a:pt x="6631" y="348"/>
                    </a:cubicBezTo>
                    <a:cubicBezTo>
                      <a:pt x="6433" y="106"/>
                      <a:pt x="6180" y="0"/>
                      <a:pt x="588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2245;p45"/>
              <p:cNvSpPr/>
              <p:nvPr/>
            </p:nvSpPr>
            <p:spPr>
              <a:xfrm>
                <a:off x="3819500" y="2885000"/>
                <a:ext cx="102050" cy="76750"/>
              </a:xfrm>
              <a:custGeom>
                <a:avLst/>
                <a:gdLst/>
                <a:ahLst/>
                <a:cxnLst/>
                <a:rect l="l" t="t" r="r" b="b"/>
                <a:pathLst>
                  <a:path w="4082" h="3070" extrusionOk="0">
                    <a:moveTo>
                      <a:pt x="2530" y="1"/>
                    </a:moveTo>
                    <a:cubicBezTo>
                      <a:pt x="1689" y="254"/>
                      <a:pt x="847" y="500"/>
                      <a:pt x="1" y="726"/>
                    </a:cubicBezTo>
                    <a:cubicBezTo>
                      <a:pt x="421" y="1436"/>
                      <a:pt x="777" y="2199"/>
                      <a:pt x="1109" y="2954"/>
                    </a:cubicBezTo>
                    <a:cubicBezTo>
                      <a:pt x="1597" y="3001"/>
                      <a:pt x="2090" y="3028"/>
                      <a:pt x="2580" y="3070"/>
                    </a:cubicBezTo>
                    <a:cubicBezTo>
                      <a:pt x="2791" y="2784"/>
                      <a:pt x="3043" y="2512"/>
                      <a:pt x="3218" y="2261"/>
                    </a:cubicBezTo>
                    <a:cubicBezTo>
                      <a:pt x="3525" y="1825"/>
                      <a:pt x="3777" y="1349"/>
                      <a:pt x="4081" y="913"/>
                    </a:cubicBezTo>
                    <a:cubicBezTo>
                      <a:pt x="3527" y="677"/>
                      <a:pt x="3006" y="370"/>
                      <a:pt x="25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2246;p45"/>
              <p:cNvSpPr/>
              <p:nvPr/>
            </p:nvSpPr>
            <p:spPr>
              <a:xfrm>
                <a:off x="2871100" y="1849225"/>
                <a:ext cx="1077600" cy="1849025"/>
              </a:xfrm>
              <a:custGeom>
                <a:avLst/>
                <a:gdLst/>
                <a:ahLst/>
                <a:cxnLst/>
                <a:rect l="l" t="t" r="r" b="b"/>
                <a:pathLst>
                  <a:path w="43104" h="73961" extrusionOk="0">
                    <a:moveTo>
                      <a:pt x="19209" y="0"/>
                    </a:moveTo>
                    <a:cubicBezTo>
                      <a:pt x="9281" y="6414"/>
                      <a:pt x="4277" y="18402"/>
                      <a:pt x="2116" y="29707"/>
                    </a:cubicBezTo>
                    <a:cubicBezTo>
                      <a:pt x="319" y="39112"/>
                      <a:pt x="1" y="51771"/>
                      <a:pt x="3674" y="61494"/>
                    </a:cubicBezTo>
                    <a:cubicBezTo>
                      <a:pt x="3727" y="61530"/>
                      <a:pt x="3766" y="61582"/>
                      <a:pt x="3788" y="61642"/>
                    </a:cubicBezTo>
                    <a:cubicBezTo>
                      <a:pt x="3822" y="61733"/>
                      <a:pt x="3833" y="61824"/>
                      <a:pt x="3856" y="61926"/>
                    </a:cubicBezTo>
                    <a:cubicBezTo>
                      <a:pt x="4618" y="63859"/>
                      <a:pt x="5529" y="65690"/>
                      <a:pt x="6642" y="67329"/>
                    </a:cubicBezTo>
                    <a:cubicBezTo>
                      <a:pt x="6850" y="67631"/>
                      <a:pt x="6571" y="67912"/>
                      <a:pt x="6284" y="67912"/>
                    </a:cubicBezTo>
                    <a:cubicBezTo>
                      <a:pt x="6162" y="67912"/>
                      <a:pt x="6038" y="67861"/>
                      <a:pt x="5949" y="67738"/>
                    </a:cubicBezTo>
                    <a:cubicBezTo>
                      <a:pt x="5301" y="66850"/>
                      <a:pt x="4732" y="65896"/>
                      <a:pt x="4198" y="64917"/>
                    </a:cubicBezTo>
                    <a:cubicBezTo>
                      <a:pt x="4185" y="65633"/>
                      <a:pt x="4152" y="66339"/>
                      <a:pt x="4084" y="67056"/>
                    </a:cubicBezTo>
                    <a:cubicBezTo>
                      <a:pt x="3947" y="68671"/>
                      <a:pt x="3833" y="70445"/>
                      <a:pt x="3356" y="72014"/>
                    </a:cubicBezTo>
                    <a:cubicBezTo>
                      <a:pt x="4243" y="72616"/>
                      <a:pt x="5244" y="73060"/>
                      <a:pt x="6324" y="73356"/>
                    </a:cubicBezTo>
                    <a:cubicBezTo>
                      <a:pt x="7789" y="73783"/>
                      <a:pt x="9395" y="73960"/>
                      <a:pt x="11059" y="73960"/>
                    </a:cubicBezTo>
                    <a:cubicBezTo>
                      <a:pt x="15865" y="73960"/>
                      <a:pt x="21148" y="72480"/>
                      <a:pt x="24873" y="71264"/>
                    </a:cubicBezTo>
                    <a:cubicBezTo>
                      <a:pt x="31163" y="69205"/>
                      <a:pt x="37531" y="66100"/>
                      <a:pt x="43104" y="62426"/>
                    </a:cubicBezTo>
                    <a:cubicBezTo>
                      <a:pt x="41045" y="60379"/>
                      <a:pt x="39077" y="58275"/>
                      <a:pt x="37236" y="56114"/>
                    </a:cubicBezTo>
                    <a:cubicBezTo>
                      <a:pt x="36541" y="56035"/>
                      <a:pt x="35836" y="55955"/>
                      <a:pt x="35154" y="55853"/>
                    </a:cubicBezTo>
                    <a:cubicBezTo>
                      <a:pt x="28160" y="54795"/>
                      <a:pt x="26420" y="50326"/>
                      <a:pt x="24293" y="44116"/>
                    </a:cubicBezTo>
                    <a:cubicBezTo>
                      <a:pt x="23792" y="44014"/>
                      <a:pt x="23292" y="43865"/>
                      <a:pt x="22803" y="43638"/>
                    </a:cubicBezTo>
                    <a:cubicBezTo>
                      <a:pt x="22644" y="43559"/>
                      <a:pt x="22587" y="43434"/>
                      <a:pt x="22587" y="43309"/>
                    </a:cubicBezTo>
                    <a:cubicBezTo>
                      <a:pt x="22587" y="43298"/>
                      <a:pt x="22575" y="43286"/>
                      <a:pt x="22575" y="43274"/>
                    </a:cubicBezTo>
                    <a:cubicBezTo>
                      <a:pt x="20734" y="36792"/>
                      <a:pt x="20573" y="30298"/>
                      <a:pt x="20198" y="23634"/>
                    </a:cubicBezTo>
                    <a:cubicBezTo>
                      <a:pt x="20186" y="23344"/>
                      <a:pt x="20427" y="23187"/>
                      <a:pt x="20665" y="23187"/>
                    </a:cubicBezTo>
                    <a:cubicBezTo>
                      <a:pt x="20857" y="23187"/>
                      <a:pt x="21046" y="23290"/>
                      <a:pt x="21097" y="23508"/>
                    </a:cubicBezTo>
                    <a:cubicBezTo>
                      <a:pt x="21814" y="26386"/>
                      <a:pt x="21621" y="29332"/>
                      <a:pt x="21904" y="32254"/>
                    </a:cubicBezTo>
                    <a:cubicBezTo>
                      <a:pt x="22245" y="35859"/>
                      <a:pt x="23144" y="39339"/>
                      <a:pt x="23633" y="42923"/>
                    </a:cubicBezTo>
                    <a:cubicBezTo>
                      <a:pt x="24437" y="43023"/>
                      <a:pt x="25254" y="43068"/>
                      <a:pt x="26077" y="43068"/>
                    </a:cubicBezTo>
                    <a:cubicBezTo>
                      <a:pt x="27781" y="43068"/>
                      <a:pt x="29517" y="42873"/>
                      <a:pt x="31242" y="42558"/>
                    </a:cubicBezTo>
                    <a:cubicBezTo>
                      <a:pt x="34347" y="41989"/>
                      <a:pt x="37428" y="41045"/>
                      <a:pt x="40260" y="40181"/>
                    </a:cubicBezTo>
                    <a:cubicBezTo>
                      <a:pt x="39590" y="35530"/>
                      <a:pt x="39318" y="30811"/>
                      <a:pt x="39169" y="26113"/>
                    </a:cubicBezTo>
                    <a:cubicBezTo>
                      <a:pt x="39055" y="22554"/>
                      <a:pt x="39420" y="18766"/>
                      <a:pt x="38862" y="15275"/>
                    </a:cubicBezTo>
                    <a:cubicBezTo>
                      <a:pt x="38476" y="12773"/>
                      <a:pt x="37622" y="10429"/>
                      <a:pt x="35814" y="8417"/>
                    </a:cubicBezTo>
                    <a:cubicBezTo>
                      <a:pt x="32686" y="7928"/>
                      <a:pt x="29662" y="6961"/>
                      <a:pt x="27034" y="5642"/>
                    </a:cubicBezTo>
                    <a:cubicBezTo>
                      <a:pt x="24942" y="4583"/>
                      <a:pt x="23088" y="3401"/>
                      <a:pt x="21405" y="2014"/>
                    </a:cubicBezTo>
                    <a:cubicBezTo>
                      <a:pt x="20635" y="1384"/>
                      <a:pt x="19902" y="713"/>
                      <a:pt x="1920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2247;p45"/>
              <p:cNvSpPr/>
              <p:nvPr/>
            </p:nvSpPr>
            <p:spPr>
              <a:xfrm>
                <a:off x="4358850" y="3455150"/>
                <a:ext cx="942725" cy="277675"/>
              </a:xfrm>
              <a:custGeom>
                <a:avLst/>
                <a:gdLst/>
                <a:ahLst/>
                <a:cxnLst/>
                <a:rect l="l" t="t" r="r" b="b"/>
                <a:pathLst>
                  <a:path w="37709" h="11107" extrusionOk="0">
                    <a:moveTo>
                      <a:pt x="37517" y="1"/>
                    </a:moveTo>
                    <a:cubicBezTo>
                      <a:pt x="26629" y="2773"/>
                      <a:pt x="15861" y="6199"/>
                      <a:pt x="722" y="8972"/>
                    </a:cubicBezTo>
                    <a:cubicBezTo>
                      <a:pt x="581" y="9730"/>
                      <a:pt x="373" y="10471"/>
                      <a:pt x="1" y="11107"/>
                    </a:cubicBezTo>
                    <a:cubicBezTo>
                      <a:pt x="15610" y="7935"/>
                      <a:pt x="25301" y="4558"/>
                      <a:pt x="37699" y="1384"/>
                    </a:cubicBezTo>
                    <a:cubicBezTo>
                      <a:pt x="37708" y="1012"/>
                      <a:pt x="37699" y="639"/>
                      <a:pt x="37608" y="278"/>
                    </a:cubicBezTo>
                    <a:cubicBezTo>
                      <a:pt x="37585" y="182"/>
                      <a:pt x="37549" y="92"/>
                      <a:pt x="3751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2248;p45"/>
              <p:cNvSpPr/>
              <p:nvPr/>
            </p:nvSpPr>
            <p:spPr>
              <a:xfrm>
                <a:off x="4381300" y="3274125"/>
                <a:ext cx="943300" cy="383525"/>
              </a:xfrm>
              <a:custGeom>
                <a:avLst/>
                <a:gdLst/>
                <a:ahLst/>
                <a:cxnLst/>
                <a:rect l="l" t="t" r="r" b="b"/>
                <a:pathLst>
                  <a:path w="37732" h="15341" extrusionOk="0">
                    <a:moveTo>
                      <a:pt x="37731" y="1"/>
                    </a:moveTo>
                    <a:cubicBezTo>
                      <a:pt x="31626" y="1833"/>
                      <a:pt x="25479" y="3604"/>
                      <a:pt x="19441" y="5686"/>
                    </a:cubicBezTo>
                    <a:cubicBezTo>
                      <a:pt x="13536" y="7722"/>
                      <a:pt x="7554" y="9814"/>
                      <a:pt x="1273" y="9814"/>
                    </a:cubicBezTo>
                    <a:cubicBezTo>
                      <a:pt x="889" y="9814"/>
                      <a:pt x="504" y="9806"/>
                      <a:pt x="118" y="9790"/>
                    </a:cubicBezTo>
                    <a:cubicBezTo>
                      <a:pt x="116" y="9791"/>
                      <a:pt x="116" y="9793"/>
                      <a:pt x="115" y="9794"/>
                    </a:cubicBezTo>
                    <a:cubicBezTo>
                      <a:pt x="345" y="11217"/>
                      <a:pt x="263" y="12738"/>
                      <a:pt x="100" y="14145"/>
                    </a:cubicBezTo>
                    <a:cubicBezTo>
                      <a:pt x="70" y="14412"/>
                      <a:pt x="35" y="14695"/>
                      <a:pt x="0" y="14975"/>
                    </a:cubicBezTo>
                    <a:cubicBezTo>
                      <a:pt x="102" y="15068"/>
                      <a:pt x="155" y="15202"/>
                      <a:pt x="143" y="15341"/>
                    </a:cubicBezTo>
                    <a:cubicBezTo>
                      <a:pt x="13303" y="11895"/>
                      <a:pt x="24497" y="9824"/>
                      <a:pt x="36429" y="5988"/>
                    </a:cubicBezTo>
                    <a:cubicBezTo>
                      <a:pt x="37088" y="4006"/>
                      <a:pt x="37378" y="2026"/>
                      <a:pt x="377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2249;p45"/>
              <p:cNvSpPr/>
              <p:nvPr/>
            </p:nvSpPr>
            <p:spPr>
              <a:xfrm>
                <a:off x="2299625" y="3610050"/>
                <a:ext cx="2023800" cy="425925"/>
              </a:xfrm>
              <a:custGeom>
                <a:avLst/>
                <a:gdLst/>
                <a:ahLst/>
                <a:cxnLst/>
                <a:rect l="l" t="t" r="r" b="b"/>
                <a:pathLst>
                  <a:path w="80952" h="17037" extrusionOk="0">
                    <a:moveTo>
                      <a:pt x="25384" y="0"/>
                    </a:moveTo>
                    <a:cubicBezTo>
                      <a:pt x="17321" y="5687"/>
                      <a:pt x="8370" y="9963"/>
                      <a:pt x="0" y="15149"/>
                    </a:cubicBezTo>
                    <a:cubicBezTo>
                      <a:pt x="19437" y="16320"/>
                      <a:pt x="38975" y="15672"/>
                      <a:pt x="58399" y="17015"/>
                    </a:cubicBezTo>
                    <a:cubicBezTo>
                      <a:pt x="58434" y="17015"/>
                      <a:pt x="58456" y="17025"/>
                      <a:pt x="58491" y="17037"/>
                    </a:cubicBezTo>
                    <a:cubicBezTo>
                      <a:pt x="58573" y="16954"/>
                      <a:pt x="58685" y="16916"/>
                      <a:pt x="58803" y="16916"/>
                    </a:cubicBezTo>
                    <a:cubicBezTo>
                      <a:pt x="58832" y="16916"/>
                      <a:pt x="58861" y="16919"/>
                      <a:pt x="58889" y="16923"/>
                    </a:cubicBezTo>
                    <a:cubicBezTo>
                      <a:pt x="62460" y="15013"/>
                      <a:pt x="66020" y="13056"/>
                      <a:pt x="69602" y="11146"/>
                    </a:cubicBezTo>
                    <a:cubicBezTo>
                      <a:pt x="73355" y="9121"/>
                      <a:pt x="77119" y="7154"/>
                      <a:pt x="80952" y="5323"/>
                    </a:cubicBezTo>
                    <a:cubicBezTo>
                      <a:pt x="80521" y="4970"/>
                      <a:pt x="80088" y="4607"/>
                      <a:pt x="79656" y="4255"/>
                    </a:cubicBezTo>
                    <a:cubicBezTo>
                      <a:pt x="79610" y="4312"/>
                      <a:pt x="79553" y="4369"/>
                      <a:pt x="79462" y="4402"/>
                    </a:cubicBezTo>
                    <a:cubicBezTo>
                      <a:pt x="75005" y="6529"/>
                      <a:pt x="70057" y="8724"/>
                      <a:pt x="65019" y="10202"/>
                    </a:cubicBezTo>
                    <a:cubicBezTo>
                      <a:pt x="64711" y="10441"/>
                      <a:pt x="64405" y="10681"/>
                      <a:pt x="64097" y="10930"/>
                    </a:cubicBezTo>
                    <a:cubicBezTo>
                      <a:pt x="63631" y="11272"/>
                      <a:pt x="63165" y="11625"/>
                      <a:pt x="62699" y="11965"/>
                    </a:cubicBezTo>
                    <a:cubicBezTo>
                      <a:pt x="61550" y="12807"/>
                      <a:pt x="60401" y="13762"/>
                      <a:pt x="59173" y="14547"/>
                    </a:cubicBezTo>
                    <a:cubicBezTo>
                      <a:pt x="59252" y="14929"/>
                      <a:pt x="59054" y="15366"/>
                      <a:pt x="58556" y="15366"/>
                    </a:cubicBezTo>
                    <a:cubicBezTo>
                      <a:pt x="58549" y="15366"/>
                      <a:pt x="58543" y="15366"/>
                      <a:pt x="58536" y="15366"/>
                    </a:cubicBezTo>
                    <a:cubicBezTo>
                      <a:pt x="42932" y="14933"/>
                      <a:pt x="26828" y="14886"/>
                      <a:pt x="11338" y="12989"/>
                    </a:cubicBezTo>
                    <a:lnTo>
                      <a:pt x="11236" y="12955"/>
                    </a:lnTo>
                    <a:lnTo>
                      <a:pt x="11133" y="12989"/>
                    </a:lnTo>
                    <a:cubicBezTo>
                      <a:pt x="11101" y="12997"/>
                      <a:pt x="11069" y="13000"/>
                      <a:pt x="11038" y="13000"/>
                    </a:cubicBezTo>
                    <a:cubicBezTo>
                      <a:pt x="10703" y="13000"/>
                      <a:pt x="10487" y="12578"/>
                      <a:pt x="10747" y="12318"/>
                    </a:cubicBezTo>
                    <a:cubicBezTo>
                      <a:pt x="13011" y="10054"/>
                      <a:pt x="16342" y="8701"/>
                      <a:pt x="19118" y="7143"/>
                    </a:cubicBezTo>
                    <a:cubicBezTo>
                      <a:pt x="21586" y="5755"/>
                      <a:pt x="24043" y="4230"/>
                      <a:pt x="26636" y="3094"/>
                    </a:cubicBezTo>
                    <a:cubicBezTo>
                      <a:pt x="26272" y="2878"/>
                      <a:pt x="25919" y="2650"/>
                      <a:pt x="25578" y="2377"/>
                    </a:cubicBezTo>
                    <a:cubicBezTo>
                      <a:pt x="25486" y="2299"/>
                      <a:pt x="25429" y="2189"/>
                      <a:pt x="25419" y="2070"/>
                    </a:cubicBezTo>
                    <a:cubicBezTo>
                      <a:pt x="25395" y="2024"/>
                      <a:pt x="25362" y="1991"/>
                      <a:pt x="25350" y="1922"/>
                    </a:cubicBezTo>
                    <a:cubicBezTo>
                      <a:pt x="25293" y="1296"/>
                      <a:pt x="25327" y="648"/>
                      <a:pt x="2538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2250;p45"/>
              <p:cNvSpPr/>
              <p:nvPr/>
            </p:nvSpPr>
            <p:spPr>
              <a:xfrm>
                <a:off x="3842500" y="3256825"/>
                <a:ext cx="505550" cy="462425"/>
              </a:xfrm>
              <a:custGeom>
                <a:avLst/>
                <a:gdLst/>
                <a:ahLst/>
                <a:cxnLst/>
                <a:rect l="l" t="t" r="r" b="b"/>
                <a:pathLst>
                  <a:path w="20222" h="18497" extrusionOk="0">
                    <a:moveTo>
                      <a:pt x="1" y="1"/>
                    </a:moveTo>
                    <a:cubicBezTo>
                      <a:pt x="2019" y="1705"/>
                      <a:pt x="4010" y="3461"/>
                      <a:pt x="5977" y="5266"/>
                    </a:cubicBezTo>
                    <a:cubicBezTo>
                      <a:pt x="6043" y="5305"/>
                      <a:pt x="6100" y="5356"/>
                      <a:pt x="6144" y="5419"/>
                    </a:cubicBezTo>
                    <a:cubicBezTo>
                      <a:pt x="10809" y="9695"/>
                      <a:pt x="15358" y="14161"/>
                      <a:pt x="19871" y="18496"/>
                    </a:cubicBezTo>
                    <a:cubicBezTo>
                      <a:pt x="19893" y="17650"/>
                      <a:pt x="20066" y="16790"/>
                      <a:pt x="20222" y="15935"/>
                    </a:cubicBezTo>
                    <a:cubicBezTo>
                      <a:pt x="17203" y="13627"/>
                      <a:pt x="14329" y="11116"/>
                      <a:pt x="11418" y="8678"/>
                    </a:cubicBezTo>
                    <a:cubicBezTo>
                      <a:pt x="8171" y="5955"/>
                      <a:pt x="4550" y="3356"/>
                      <a:pt x="1771" y="132"/>
                    </a:cubicBezTo>
                    <a:cubicBezTo>
                      <a:pt x="1181" y="87"/>
                      <a:pt x="586" y="58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2251;p45"/>
              <p:cNvSpPr/>
              <p:nvPr/>
            </p:nvSpPr>
            <p:spPr>
              <a:xfrm>
                <a:off x="3208875" y="3429225"/>
                <a:ext cx="1057150" cy="421650"/>
              </a:xfrm>
              <a:custGeom>
                <a:avLst/>
                <a:gdLst/>
                <a:ahLst/>
                <a:cxnLst/>
                <a:rect l="l" t="t" r="r" b="b"/>
                <a:pathLst>
                  <a:path w="42286" h="16866" extrusionOk="0">
                    <a:moveTo>
                      <a:pt x="30366" y="1"/>
                    </a:moveTo>
                    <a:cubicBezTo>
                      <a:pt x="23566" y="4789"/>
                      <a:pt x="14865" y="8758"/>
                      <a:pt x="6801" y="10407"/>
                    </a:cubicBezTo>
                    <a:cubicBezTo>
                      <a:pt x="6743" y="10418"/>
                      <a:pt x="6699" y="10430"/>
                      <a:pt x="6642" y="10442"/>
                    </a:cubicBezTo>
                    <a:cubicBezTo>
                      <a:pt x="5186" y="10737"/>
                      <a:pt x="3628" y="11090"/>
                      <a:pt x="2024" y="11362"/>
                    </a:cubicBezTo>
                    <a:cubicBezTo>
                      <a:pt x="2051" y="11393"/>
                      <a:pt x="2082" y="11419"/>
                      <a:pt x="2115" y="11443"/>
                    </a:cubicBezTo>
                    <a:cubicBezTo>
                      <a:pt x="1899" y="11465"/>
                      <a:pt x="1671" y="11476"/>
                      <a:pt x="1455" y="11510"/>
                    </a:cubicBezTo>
                    <a:cubicBezTo>
                      <a:pt x="1307" y="11532"/>
                      <a:pt x="1160" y="11574"/>
                      <a:pt x="1023" y="11635"/>
                    </a:cubicBezTo>
                    <a:cubicBezTo>
                      <a:pt x="1000" y="11602"/>
                      <a:pt x="967" y="11578"/>
                      <a:pt x="943" y="11545"/>
                    </a:cubicBezTo>
                    <a:cubicBezTo>
                      <a:pt x="626" y="11590"/>
                      <a:pt x="319" y="11635"/>
                      <a:pt x="0" y="11669"/>
                    </a:cubicBezTo>
                    <a:cubicBezTo>
                      <a:pt x="4891" y="15013"/>
                      <a:pt x="10646" y="16481"/>
                      <a:pt x="16286" y="16799"/>
                    </a:cubicBezTo>
                    <a:cubicBezTo>
                      <a:pt x="16289" y="16802"/>
                      <a:pt x="16293" y="16804"/>
                      <a:pt x="16297" y="16804"/>
                    </a:cubicBezTo>
                    <a:cubicBezTo>
                      <a:pt x="16302" y="16804"/>
                      <a:pt x="16306" y="16802"/>
                      <a:pt x="16308" y="16799"/>
                    </a:cubicBezTo>
                    <a:cubicBezTo>
                      <a:pt x="17116" y="16844"/>
                      <a:pt x="17921" y="16865"/>
                      <a:pt x="18720" y="16865"/>
                    </a:cubicBezTo>
                    <a:cubicBezTo>
                      <a:pt x="25982" y="16865"/>
                      <a:pt x="32791" y="15096"/>
                      <a:pt x="36951" y="13170"/>
                    </a:cubicBezTo>
                    <a:cubicBezTo>
                      <a:pt x="38725" y="12362"/>
                      <a:pt x="40488" y="11510"/>
                      <a:pt x="42285" y="10668"/>
                    </a:cubicBezTo>
                    <a:cubicBezTo>
                      <a:pt x="38236" y="7312"/>
                      <a:pt x="34176" y="3754"/>
                      <a:pt x="3036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2252;p45"/>
              <p:cNvSpPr/>
              <p:nvPr/>
            </p:nvSpPr>
            <p:spPr>
              <a:xfrm>
                <a:off x="3508275" y="2910025"/>
                <a:ext cx="952500" cy="33470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13388" extrusionOk="0">
                    <a:moveTo>
                      <a:pt x="11372" y="1"/>
                    </a:moveTo>
                    <a:cubicBezTo>
                      <a:pt x="9667" y="434"/>
                      <a:pt x="7938" y="819"/>
                      <a:pt x="6209" y="1139"/>
                    </a:cubicBezTo>
                    <a:cubicBezTo>
                      <a:pt x="5469" y="1274"/>
                      <a:pt x="4731" y="1400"/>
                      <a:pt x="3991" y="1514"/>
                    </a:cubicBezTo>
                    <a:cubicBezTo>
                      <a:pt x="2828" y="1689"/>
                      <a:pt x="1681" y="1857"/>
                      <a:pt x="551" y="1857"/>
                    </a:cubicBezTo>
                    <a:cubicBezTo>
                      <a:pt x="367" y="1857"/>
                      <a:pt x="183" y="1853"/>
                      <a:pt x="0" y="1843"/>
                    </a:cubicBezTo>
                    <a:lnTo>
                      <a:pt x="0" y="1843"/>
                    </a:lnTo>
                    <a:cubicBezTo>
                      <a:pt x="1535" y="4915"/>
                      <a:pt x="2434" y="8122"/>
                      <a:pt x="5323" y="10145"/>
                    </a:cubicBezTo>
                    <a:cubicBezTo>
                      <a:pt x="8712" y="12512"/>
                      <a:pt x="12408" y="12363"/>
                      <a:pt x="16445" y="12522"/>
                    </a:cubicBezTo>
                    <a:cubicBezTo>
                      <a:pt x="23485" y="12818"/>
                      <a:pt x="30525" y="13137"/>
                      <a:pt x="37565" y="13387"/>
                    </a:cubicBezTo>
                    <a:cubicBezTo>
                      <a:pt x="37701" y="12216"/>
                      <a:pt x="37929" y="11078"/>
                      <a:pt x="37974" y="9884"/>
                    </a:cubicBezTo>
                    <a:cubicBezTo>
                      <a:pt x="37997" y="9782"/>
                      <a:pt x="37997" y="9668"/>
                      <a:pt x="37997" y="9554"/>
                    </a:cubicBezTo>
                    <a:cubicBezTo>
                      <a:pt x="38009" y="8542"/>
                      <a:pt x="38099" y="7394"/>
                      <a:pt x="37838" y="6415"/>
                    </a:cubicBezTo>
                    <a:cubicBezTo>
                      <a:pt x="37679" y="5790"/>
                      <a:pt x="37338" y="5243"/>
                      <a:pt x="37008" y="4687"/>
                    </a:cubicBezTo>
                    <a:cubicBezTo>
                      <a:pt x="29695" y="3890"/>
                      <a:pt x="22325" y="4505"/>
                      <a:pt x="15068" y="3174"/>
                    </a:cubicBezTo>
                    <a:cubicBezTo>
                      <a:pt x="15046" y="3181"/>
                      <a:pt x="15023" y="3185"/>
                      <a:pt x="14999" y="3185"/>
                    </a:cubicBezTo>
                    <a:cubicBezTo>
                      <a:pt x="14996" y="3185"/>
                      <a:pt x="14993" y="3185"/>
                      <a:pt x="14989" y="3184"/>
                    </a:cubicBezTo>
                    <a:cubicBezTo>
                      <a:pt x="14988" y="3185"/>
                      <a:pt x="14986" y="3185"/>
                      <a:pt x="14984" y="3185"/>
                    </a:cubicBezTo>
                    <a:cubicBezTo>
                      <a:pt x="14925" y="3185"/>
                      <a:pt x="14866" y="3164"/>
                      <a:pt x="14819" y="3128"/>
                    </a:cubicBezTo>
                    <a:cubicBezTo>
                      <a:pt x="14489" y="3060"/>
                      <a:pt x="14170" y="3014"/>
                      <a:pt x="13840" y="2946"/>
                    </a:cubicBezTo>
                    <a:cubicBezTo>
                      <a:pt x="13765" y="3249"/>
                      <a:pt x="13489" y="3469"/>
                      <a:pt x="13218" y="3469"/>
                    </a:cubicBezTo>
                    <a:cubicBezTo>
                      <a:pt x="13041" y="3469"/>
                      <a:pt x="12865" y="3375"/>
                      <a:pt x="12748" y="3151"/>
                    </a:cubicBezTo>
                    <a:cubicBezTo>
                      <a:pt x="12248" y="2150"/>
                      <a:pt x="11725" y="1082"/>
                      <a:pt x="1137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2253;p45"/>
              <p:cNvSpPr/>
              <p:nvPr/>
            </p:nvSpPr>
            <p:spPr>
              <a:xfrm>
                <a:off x="3924325" y="3262875"/>
                <a:ext cx="433150" cy="359950"/>
              </a:xfrm>
              <a:custGeom>
                <a:avLst/>
                <a:gdLst/>
                <a:ahLst/>
                <a:cxnLst/>
                <a:rect l="l" t="t" r="r" b="b"/>
                <a:pathLst>
                  <a:path w="17326" h="1439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3" y="4923"/>
                      <a:pt x="11619" y="9389"/>
                      <a:pt x="17145" y="14397"/>
                    </a:cubicBezTo>
                    <a:cubicBezTo>
                      <a:pt x="17151" y="14353"/>
                      <a:pt x="17160" y="14308"/>
                      <a:pt x="17163" y="14264"/>
                    </a:cubicBezTo>
                    <a:cubicBezTo>
                      <a:pt x="17296" y="12885"/>
                      <a:pt x="17224" y="11491"/>
                      <a:pt x="17326" y="10116"/>
                    </a:cubicBezTo>
                    <a:cubicBezTo>
                      <a:pt x="13246" y="6907"/>
                      <a:pt x="8874" y="3822"/>
                      <a:pt x="5120" y="226"/>
                    </a:cubicBezTo>
                    <a:cubicBezTo>
                      <a:pt x="3406" y="184"/>
                      <a:pt x="1701" y="105"/>
                      <a:pt x="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2254;p45"/>
              <p:cNvSpPr/>
              <p:nvPr/>
            </p:nvSpPr>
            <p:spPr>
              <a:xfrm>
                <a:off x="2639225" y="3700375"/>
                <a:ext cx="1205325" cy="258175"/>
              </a:xfrm>
              <a:custGeom>
                <a:avLst/>
                <a:gdLst/>
                <a:ahLst/>
                <a:cxnLst/>
                <a:rect l="l" t="t" r="r" b="b"/>
                <a:pathLst>
                  <a:path w="48213" h="10327" extrusionOk="0">
                    <a:moveTo>
                      <a:pt x="14091" y="1"/>
                    </a:moveTo>
                    <a:cubicBezTo>
                      <a:pt x="11661" y="1839"/>
                      <a:pt x="8898" y="3263"/>
                      <a:pt x="6271" y="4788"/>
                    </a:cubicBezTo>
                    <a:cubicBezTo>
                      <a:pt x="4261" y="5954"/>
                      <a:pt x="2182" y="7432"/>
                      <a:pt x="0" y="8459"/>
                    </a:cubicBezTo>
                    <a:cubicBezTo>
                      <a:pt x="17225" y="9455"/>
                      <a:pt x="27604" y="10024"/>
                      <a:pt x="44372" y="10327"/>
                    </a:cubicBezTo>
                    <a:cubicBezTo>
                      <a:pt x="45541" y="9289"/>
                      <a:pt x="46851" y="8326"/>
                      <a:pt x="48213" y="7430"/>
                    </a:cubicBezTo>
                    <a:lnTo>
                      <a:pt x="48213" y="7430"/>
                    </a:lnTo>
                    <a:cubicBezTo>
                      <a:pt x="47956" y="7487"/>
                      <a:pt x="46621" y="7581"/>
                      <a:pt x="44655" y="7581"/>
                    </a:cubicBezTo>
                    <a:cubicBezTo>
                      <a:pt x="38529" y="7581"/>
                      <a:pt x="26274" y="6676"/>
                      <a:pt x="21395" y="968"/>
                    </a:cubicBezTo>
                    <a:cubicBezTo>
                      <a:pt x="20798" y="1015"/>
                      <a:pt x="20203" y="1041"/>
                      <a:pt x="19613" y="1041"/>
                    </a:cubicBezTo>
                    <a:cubicBezTo>
                      <a:pt x="17678" y="1041"/>
                      <a:pt x="15797" y="761"/>
                      <a:pt x="140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255;p45"/>
              <p:cNvSpPr/>
              <p:nvPr/>
            </p:nvSpPr>
            <p:spPr>
              <a:xfrm>
                <a:off x="2971200" y="268850"/>
                <a:ext cx="2078700" cy="1142525"/>
              </a:xfrm>
              <a:custGeom>
                <a:avLst/>
                <a:gdLst/>
                <a:ahLst/>
                <a:cxnLst/>
                <a:rect l="l" t="t" r="r" b="b"/>
                <a:pathLst>
                  <a:path w="83148" h="45701" extrusionOk="0">
                    <a:moveTo>
                      <a:pt x="37405" y="1"/>
                    </a:moveTo>
                    <a:cubicBezTo>
                      <a:pt x="30766" y="1"/>
                      <a:pt x="25418" y="1472"/>
                      <a:pt x="21654" y="7374"/>
                    </a:cubicBezTo>
                    <a:cubicBezTo>
                      <a:pt x="21581" y="7495"/>
                      <a:pt x="21457" y="7547"/>
                      <a:pt x="21331" y="7547"/>
                    </a:cubicBezTo>
                    <a:cubicBezTo>
                      <a:pt x="21278" y="7547"/>
                      <a:pt x="21226" y="7538"/>
                      <a:pt x="21176" y="7521"/>
                    </a:cubicBezTo>
                    <a:cubicBezTo>
                      <a:pt x="11521" y="7680"/>
                      <a:pt x="3855" y="12424"/>
                      <a:pt x="11" y="21180"/>
                    </a:cubicBezTo>
                    <a:cubicBezTo>
                      <a:pt x="653" y="20739"/>
                      <a:pt x="1447" y="20519"/>
                      <a:pt x="2235" y="20519"/>
                    </a:cubicBezTo>
                    <a:cubicBezTo>
                      <a:pt x="2564" y="20519"/>
                      <a:pt x="2892" y="20557"/>
                      <a:pt x="3207" y="20634"/>
                    </a:cubicBezTo>
                    <a:cubicBezTo>
                      <a:pt x="3269" y="20589"/>
                      <a:pt x="3337" y="20570"/>
                      <a:pt x="3405" y="20570"/>
                    </a:cubicBezTo>
                    <a:cubicBezTo>
                      <a:pt x="3560" y="20570"/>
                      <a:pt x="3712" y="20674"/>
                      <a:pt x="3775" y="20816"/>
                    </a:cubicBezTo>
                    <a:cubicBezTo>
                      <a:pt x="3946" y="20953"/>
                      <a:pt x="3912" y="21191"/>
                      <a:pt x="3730" y="21271"/>
                    </a:cubicBezTo>
                    <a:cubicBezTo>
                      <a:pt x="3013" y="22818"/>
                      <a:pt x="2399" y="24455"/>
                      <a:pt x="1933" y="26127"/>
                    </a:cubicBezTo>
                    <a:cubicBezTo>
                      <a:pt x="0" y="32894"/>
                      <a:pt x="295" y="40309"/>
                      <a:pt x="5288" y="45701"/>
                    </a:cubicBezTo>
                    <a:cubicBezTo>
                      <a:pt x="5504" y="43960"/>
                      <a:pt x="6061" y="42244"/>
                      <a:pt x="6858" y="40867"/>
                    </a:cubicBezTo>
                    <a:cubicBezTo>
                      <a:pt x="7741" y="39355"/>
                      <a:pt x="9294" y="37996"/>
                      <a:pt x="11099" y="37996"/>
                    </a:cubicBezTo>
                    <a:cubicBezTo>
                      <a:pt x="11385" y="37996"/>
                      <a:pt x="11678" y="38030"/>
                      <a:pt x="11975" y="38103"/>
                    </a:cubicBezTo>
                    <a:cubicBezTo>
                      <a:pt x="13772" y="38535"/>
                      <a:pt x="14500" y="40229"/>
                      <a:pt x="14785" y="41913"/>
                    </a:cubicBezTo>
                    <a:cubicBezTo>
                      <a:pt x="15967" y="40311"/>
                      <a:pt x="17434" y="39025"/>
                      <a:pt x="19254" y="38127"/>
                    </a:cubicBezTo>
                    <a:cubicBezTo>
                      <a:pt x="19811" y="37854"/>
                      <a:pt x="20653" y="37695"/>
                      <a:pt x="21108" y="37309"/>
                    </a:cubicBezTo>
                    <a:cubicBezTo>
                      <a:pt x="22392" y="36216"/>
                      <a:pt x="22836" y="34397"/>
                      <a:pt x="22712" y="32862"/>
                    </a:cubicBezTo>
                    <a:cubicBezTo>
                      <a:pt x="22598" y="31315"/>
                      <a:pt x="22575" y="29791"/>
                      <a:pt x="22722" y="28256"/>
                    </a:cubicBezTo>
                    <a:cubicBezTo>
                      <a:pt x="22732" y="28176"/>
                      <a:pt x="22764" y="28101"/>
                      <a:pt x="22814" y="28039"/>
                    </a:cubicBezTo>
                    <a:cubicBezTo>
                      <a:pt x="22733" y="27737"/>
                      <a:pt x="22975" y="27550"/>
                      <a:pt x="23223" y="27550"/>
                    </a:cubicBezTo>
                    <a:cubicBezTo>
                      <a:pt x="23360" y="27550"/>
                      <a:pt x="23499" y="27607"/>
                      <a:pt x="23587" y="27732"/>
                    </a:cubicBezTo>
                    <a:cubicBezTo>
                      <a:pt x="24292" y="28733"/>
                      <a:pt x="25089" y="29449"/>
                      <a:pt x="26158" y="30040"/>
                    </a:cubicBezTo>
                    <a:cubicBezTo>
                      <a:pt x="26488" y="30223"/>
                      <a:pt x="26851" y="30450"/>
                      <a:pt x="27204" y="30586"/>
                    </a:cubicBezTo>
                    <a:cubicBezTo>
                      <a:pt x="27513" y="30762"/>
                      <a:pt x="27841" y="30846"/>
                      <a:pt x="28193" y="30846"/>
                    </a:cubicBezTo>
                    <a:cubicBezTo>
                      <a:pt x="28319" y="30846"/>
                      <a:pt x="28448" y="30835"/>
                      <a:pt x="28580" y="30814"/>
                    </a:cubicBezTo>
                    <a:cubicBezTo>
                      <a:pt x="28842" y="30943"/>
                      <a:pt x="29078" y="31008"/>
                      <a:pt x="29289" y="31008"/>
                    </a:cubicBezTo>
                    <a:cubicBezTo>
                      <a:pt x="29674" y="31008"/>
                      <a:pt x="29975" y="30792"/>
                      <a:pt x="30195" y="30359"/>
                    </a:cubicBezTo>
                    <a:cubicBezTo>
                      <a:pt x="31616" y="29188"/>
                      <a:pt x="32254" y="26480"/>
                      <a:pt x="33004" y="24570"/>
                    </a:cubicBezTo>
                    <a:cubicBezTo>
                      <a:pt x="32970" y="24422"/>
                      <a:pt x="33049" y="24263"/>
                      <a:pt x="33175" y="24160"/>
                    </a:cubicBezTo>
                    <a:cubicBezTo>
                      <a:pt x="33198" y="24093"/>
                      <a:pt x="33232" y="24025"/>
                      <a:pt x="33255" y="23956"/>
                    </a:cubicBezTo>
                    <a:cubicBezTo>
                      <a:pt x="33327" y="23799"/>
                      <a:pt x="33464" y="23734"/>
                      <a:pt x="33607" y="23734"/>
                    </a:cubicBezTo>
                    <a:cubicBezTo>
                      <a:pt x="33890" y="23734"/>
                      <a:pt x="34198" y="23991"/>
                      <a:pt x="34085" y="24309"/>
                    </a:cubicBezTo>
                    <a:cubicBezTo>
                      <a:pt x="34071" y="24338"/>
                      <a:pt x="34060" y="24368"/>
                      <a:pt x="34050" y="24400"/>
                    </a:cubicBezTo>
                    <a:cubicBezTo>
                      <a:pt x="41442" y="29324"/>
                      <a:pt x="51712" y="32417"/>
                      <a:pt x="60481" y="33544"/>
                    </a:cubicBezTo>
                    <a:cubicBezTo>
                      <a:pt x="62153" y="33764"/>
                      <a:pt x="64369" y="33986"/>
                      <a:pt x="66664" y="33986"/>
                    </a:cubicBezTo>
                    <a:cubicBezTo>
                      <a:pt x="67553" y="33986"/>
                      <a:pt x="68454" y="33953"/>
                      <a:pt x="69340" y="33873"/>
                    </a:cubicBezTo>
                    <a:cubicBezTo>
                      <a:pt x="72161" y="33612"/>
                      <a:pt x="74822" y="32884"/>
                      <a:pt x="76471" y="31257"/>
                    </a:cubicBezTo>
                    <a:cubicBezTo>
                      <a:pt x="83147" y="24672"/>
                      <a:pt x="67270" y="18713"/>
                      <a:pt x="63938" y="18485"/>
                    </a:cubicBezTo>
                    <a:cubicBezTo>
                      <a:pt x="63437" y="18450"/>
                      <a:pt x="63437" y="17722"/>
                      <a:pt x="63938" y="17700"/>
                    </a:cubicBezTo>
                    <a:cubicBezTo>
                      <a:pt x="64029" y="17697"/>
                      <a:pt x="64120" y="17695"/>
                      <a:pt x="64211" y="17695"/>
                    </a:cubicBezTo>
                    <a:cubicBezTo>
                      <a:pt x="64557" y="17695"/>
                      <a:pt x="64902" y="17716"/>
                      <a:pt x="65246" y="17757"/>
                    </a:cubicBezTo>
                    <a:cubicBezTo>
                      <a:pt x="65268" y="17700"/>
                      <a:pt x="65280" y="17653"/>
                      <a:pt x="65325" y="17596"/>
                    </a:cubicBezTo>
                    <a:cubicBezTo>
                      <a:pt x="66691" y="16061"/>
                      <a:pt x="68169" y="14663"/>
                      <a:pt x="69590" y="13184"/>
                    </a:cubicBezTo>
                    <a:cubicBezTo>
                      <a:pt x="70420" y="12309"/>
                      <a:pt x="71296" y="11398"/>
                      <a:pt x="71967" y="10375"/>
                    </a:cubicBezTo>
                    <a:cubicBezTo>
                      <a:pt x="73309" y="8305"/>
                      <a:pt x="74003" y="6531"/>
                      <a:pt x="72467" y="5212"/>
                    </a:cubicBezTo>
                    <a:cubicBezTo>
                      <a:pt x="71776" y="4625"/>
                      <a:pt x="71053" y="4461"/>
                      <a:pt x="70233" y="4461"/>
                    </a:cubicBezTo>
                    <a:cubicBezTo>
                      <a:pt x="69433" y="4461"/>
                      <a:pt x="68542" y="4617"/>
                      <a:pt x="67498" y="4689"/>
                    </a:cubicBezTo>
                    <a:cubicBezTo>
                      <a:pt x="65757" y="4815"/>
                      <a:pt x="64029" y="5121"/>
                      <a:pt x="62323" y="5520"/>
                    </a:cubicBezTo>
                    <a:cubicBezTo>
                      <a:pt x="60230" y="5998"/>
                      <a:pt x="58183" y="6657"/>
                      <a:pt x="56091" y="7168"/>
                    </a:cubicBezTo>
                    <a:cubicBezTo>
                      <a:pt x="55996" y="7237"/>
                      <a:pt x="55882" y="7273"/>
                      <a:pt x="55767" y="7273"/>
                    </a:cubicBezTo>
                    <a:cubicBezTo>
                      <a:pt x="55727" y="7273"/>
                      <a:pt x="55687" y="7269"/>
                      <a:pt x="55647" y="7260"/>
                    </a:cubicBezTo>
                    <a:lnTo>
                      <a:pt x="55624" y="7260"/>
                    </a:lnTo>
                    <a:cubicBezTo>
                      <a:pt x="55602" y="7248"/>
                      <a:pt x="55567" y="7237"/>
                      <a:pt x="55545" y="7225"/>
                    </a:cubicBezTo>
                    <a:cubicBezTo>
                      <a:pt x="55533" y="7225"/>
                      <a:pt x="55522" y="7215"/>
                      <a:pt x="55511" y="7203"/>
                    </a:cubicBezTo>
                    <a:cubicBezTo>
                      <a:pt x="55465" y="7180"/>
                      <a:pt x="55420" y="7168"/>
                      <a:pt x="55374" y="7135"/>
                    </a:cubicBezTo>
                    <a:cubicBezTo>
                      <a:pt x="49972" y="2574"/>
                      <a:pt x="45161" y="83"/>
                      <a:pt x="37950" y="4"/>
                    </a:cubicBezTo>
                    <a:cubicBezTo>
                      <a:pt x="37768" y="2"/>
                      <a:pt x="37586" y="1"/>
                      <a:pt x="3740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256;p45"/>
              <p:cNvSpPr/>
              <p:nvPr/>
            </p:nvSpPr>
            <p:spPr>
              <a:xfrm>
                <a:off x="2892175" y="4605175"/>
                <a:ext cx="174000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6960" h="8018" extrusionOk="0">
                    <a:moveTo>
                      <a:pt x="3350" y="0"/>
                    </a:moveTo>
                    <a:cubicBezTo>
                      <a:pt x="2925" y="1532"/>
                      <a:pt x="2235" y="3004"/>
                      <a:pt x="1633" y="4466"/>
                    </a:cubicBezTo>
                    <a:cubicBezTo>
                      <a:pt x="1141" y="5661"/>
                      <a:pt x="698" y="6928"/>
                      <a:pt x="1" y="8018"/>
                    </a:cubicBezTo>
                    <a:cubicBezTo>
                      <a:pt x="1258" y="7869"/>
                      <a:pt x="2536" y="7873"/>
                      <a:pt x="3801" y="7859"/>
                    </a:cubicBezTo>
                    <a:cubicBezTo>
                      <a:pt x="4452" y="7851"/>
                      <a:pt x="5129" y="7784"/>
                      <a:pt x="5795" y="7784"/>
                    </a:cubicBezTo>
                    <a:cubicBezTo>
                      <a:pt x="6190" y="7784"/>
                      <a:pt x="6580" y="7807"/>
                      <a:pt x="6959" y="7881"/>
                    </a:cubicBezTo>
                    <a:cubicBezTo>
                      <a:pt x="6194" y="6706"/>
                      <a:pt x="5790" y="5185"/>
                      <a:pt x="5217" y="3946"/>
                    </a:cubicBezTo>
                    <a:cubicBezTo>
                      <a:pt x="4609" y="2629"/>
                      <a:pt x="3911" y="1340"/>
                      <a:pt x="335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257;p45"/>
              <p:cNvSpPr/>
              <p:nvPr/>
            </p:nvSpPr>
            <p:spPr>
              <a:xfrm>
                <a:off x="4002700" y="4081900"/>
                <a:ext cx="543925" cy="983050"/>
              </a:xfrm>
              <a:custGeom>
                <a:avLst/>
                <a:gdLst/>
                <a:ahLst/>
                <a:cxnLst/>
                <a:rect l="l" t="t" r="r" b="b"/>
                <a:pathLst>
                  <a:path w="21757" h="39322" extrusionOk="0">
                    <a:moveTo>
                      <a:pt x="10912" y="3263"/>
                    </a:moveTo>
                    <a:cubicBezTo>
                      <a:pt x="11134" y="3263"/>
                      <a:pt x="11352" y="3272"/>
                      <a:pt x="11567" y="3292"/>
                    </a:cubicBezTo>
                    <a:cubicBezTo>
                      <a:pt x="13432" y="3463"/>
                      <a:pt x="15013" y="4430"/>
                      <a:pt x="15559" y="6717"/>
                    </a:cubicBezTo>
                    <a:cubicBezTo>
                      <a:pt x="15695" y="7297"/>
                      <a:pt x="15729" y="7842"/>
                      <a:pt x="15649" y="8377"/>
                    </a:cubicBezTo>
                    <a:cubicBezTo>
                      <a:pt x="15137" y="12652"/>
                      <a:pt x="8666" y="15587"/>
                      <a:pt x="5208" y="16372"/>
                    </a:cubicBezTo>
                    <a:cubicBezTo>
                      <a:pt x="5159" y="16382"/>
                      <a:pt x="5111" y="16386"/>
                      <a:pt x="5065" y="16386"/>
                    </a:cubicBezTo>
                    <a:cubicBezTo>
                      <a:pt x="4851" y="16386"/>
                      <a:pt x="4684" y="16283"/>
                      <a:pt x="4572" y="16133"/>
                    </a:cubicBezTo>
                    <a:cubicBezTo>
                      <a:pt x="4356" y="16122"/>
                      <a:pt x="4151" y="15996"/>
                      <a:pt x="4129" y="15690"/>
                    </a:cubicBezTo>
                    <a:cubicBezTo>
                      <a:pt x="4026" y="14085"/>
                      <a:pt x="4174" y="12458"/>
                      <a:pt x="4105" y="10855"/>
                    </a:cubicBezTo>
                    <a:lnTo>
                      <a:pt x="4107" y="10855"/>
                    </a:lnTo>
                    <a:cubicBezTo>
                      <a:pt x="4038" y="9240"/>
                      <a:pt x="3800" y="7648"/>
                      <a:pt x="3697" y="6033"/>
                    </a:cubicBezTo>
                    <a:cubicBezTo>
                      <a:pt x="3677" y="5767"/>
                      <a:pt x="3894" y="5630"/>
                      <a:pt x="4120" y="5630"/>
                    </a:cubicBezTo>
                    <a:cubicBezTo>
                      <a:pt x="4146" y="5630"/>
                      <a:pt x="4171" y="5632"/>
                      <a:pt x="4197" y="5636"/>
                    </a:cubicBezTo>
                    <a:cubicBezTo>
                      <a:pt x="5831" y="4387"/>
                      <a:pt x="8531" y="3263"/>
                      <a:pt x="10912" y="3263"/>
                    </a:cubicBezTo>
                    <a:close/>
                    <a:moveTo>
                      <a:pt x="11109" y="20764"/>
                    </a:moveTo>
                    <a:cubicBezTo>
                      <a:pt x="13548" y="20764"/>
                      <a:pt x="15609" y="21681"/>
                      <a:pt x="15706" y="24662"/>
                    </a:cubicBezTo>
                    <a:cubicBezTo>
                      <a:pt x="15865" y="29451"/>
                      <a:pt x="10429" y="33249"/>
                      <a:pt x="6313" y="34283"/>
                    </a:cubicBezTo>
                    <a:cubicBezTo>
                      <a:pt x="6250" y="34300"/>
                      <a:pt x="6191" y="34308"/>
                      <a:pt x="6135" y="34308"/>
                    </a:cubicBezTo>
                    <a:cubicBezTo>
                      <a:pt x="5969" y="34308"/>
                      <a:pt x="5835" y="34238"/>
                      <a:pt x="5732" y="34136"/>
                    </a:cubicBezTo>
                    <a:cubicBezTo>
                      <a:pt x="5707" y="34139"/>
                      <a:pt x="5681" y="34140"/>
                      <a:pt x="5655" y="34140"/>
                    </a:cubicBezTo>
                    <a:cubicBezTo>
                      <a:pt x="5383" y="34140"/>
                      <a:pt x="5114" y="33974"/>
                      <a:pt x="5073" y="33590"/>
                    </a:cubicBezTo>
                    <a:cubicBezTo>
                      <a:pt x="4720" y="30177"/>
                      <a:pt x="4197" y="26482"/>
                      <a:pt x="4334" y="23024"/>
                    </a:cubicBezTo>
                    <a:cubicBezTo>
                      <a:pt x="4095" y="22853"/>
                      <a:pt x="4140" y="22443"/>
                      <a:pt x="4435" y="22296"/>
                    </a:cubicBezTo>
                    <a:cubicBezTo>
                      <a:pt x="4518" y="22166"/>
                      <a:pt x="4639" y="22105"/>
                      <a:pt x="4772" y="22105"/>
                    </a:cubicBezTo>
                    <a:cubicBezTo>
                      <a:pt x="4803" y="22105"/>
                      <a:pt x="4835" y="22108"/>
                      <a:pt x="4867" y="22114"/>
                    </a:cubicBezTo>
                    <a:cubicBezTo>
                      <a:pt x="6519" y="21476"/>
                      <a:pt x="8961" y="20764"/>
                      <a:pt x="11109" y="20764"/>
                    </a:cubicBezTo>
                    <a:close/>
                    <a:moveTo>
                      <a:pt x="13981" y="1"/>
                    </a:moveTo>
                    <a:cubicBezTo>
                      <a:pt x="13580" y="1"/>
                      <a:pt x="13175" y="26"/>
                      <a:pt x="12772" y="74"/>
                    </a:cubicBezTo>
                    <a:cubicBezTo>
                      <a:pt x="11771" y="188"/>
                      <a:pt x="10771" y="426"/>
                      <a:pt x="9771" y="755"/>
                    </a:cubicBezTo>
                    <a:cubicBezTo>
                      <a:pt x="6358" y="1848"/>
                      <a:pt x="2980" y="3940"/>
                      <a:pt x="1" y="5589"/>
                    </a:cubicBezTo>
                    <a:cubicBezTo>
                      <a:pt x="1184" y="16757"/>
                      <a:pt x="1275" y="28097"/>
                      <a:pt x="1763" y="39321"/>
                    </a:cubicBezTo>
                    <a:cubicBezTo>
                      <a:pt x="6187" y="38195"/>
                      <a:pt x="10248" y="36364"/>
                      <a:pt x="13876" y="33555"/>
                    </a:cubicBezTo>
                    <a:cubicBezTo>
                      <a:pt x="15832" y="32054"/>
                      <a:pt x="17731" y="30405"/>
                      <a:pt x="18993" y="28233"/>
                    </a:cubicBezTo>
                    <a:cubicBezTo>
                      <a:pt x="21757" y="23502"/>
                      <a:pt x="20358" y="17316"/>
                      <a:pt x="14183" y="16826"/>
                    </a:cubicBezTo>
                    <a:cubicBezTo>
                      <a:pt x="14175" y="16824"/>
                      <a:pt x="14167" y="16821"/>
                      <a:pt x="14161" y="16815"/>
                    </a:cubicBezTo>
                    <a:cubicBezTo>
                      <a:pt x="13876" y="16860"/>
                      <a:pt x="13592" y="16906"/>
                      <a:pt x="13319" y="16963"/>
                    </a:cubicBezTo>
                    <a:cubicBezTo>
                      <a:pt x="13298" y="16965"/>
                      <a:pt x="13276" y="16967"/>
                      <a:pt x="13255" y="16967"/>
                    </a:cubicBezTo>
                    <a:cubicBezTo>
                      <a:pt x="13029" y="16967"/>
                      <a:pt x="12823" y="16807"/>
                      <a:pt x="12762" y="16610"/>
                    </a:cubicBezTo>
                    <a:cubicBezTo>
                      <a:pt x="12522" y="16450"/>
                      <a:pt x="12409" y="16099"/>
                      <a:pt x="12670" y="15883"/>
                    </a:cubicBezTo>
                    <a:cubicBezTo>
                      <a:pt x="12819" y="15769"/>
                      <a:pt x="12978" y="15666"/>
                      <a:pt x="13137" y="15563"/>
                    </a:cubicBezTo>
                    <a:cubicBezTo>
                      <a:pt x="13148" y="15439"/>
                      <a:pt x="13216" y="15314"/>
                      <a:pt x="13341" y="15200"/>
                    </a:cubicBezTo>
                    <a:cubicBezTo>
                      <a:pt x="14866" y="13801"/>
                      <a:pt x="16491" y="12368"/>
                      <a:pt x="17698" y="10651"/>
                    </a:cubicBezTo>
                    <a:cubicBezTo>
                      <a:pt x="18024" y="10213"/>
                      <a:pt x="18313" y="9748"/>
                      <a:pt x="18561" y="9263"/>
                    </a:cubicBezTo>
                    <a:cubicBezTo>
                      <a:pt x="19380" y="7682"/>
                      <a:pt x="19983" y="5237"/>
                      <a:pt x="19437" y="3485"/>
                    </a:cubicBezTo>
                    <a:cubicBezTo>
                      <a:pt x="18630" y="906"/>
                      <a:pt x="16371" y="1"/>
                      <a:pt x="139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2258;p45"/>
              <p:cNvSpPr/>
              <p:nvPr/>
            </p:nvSpPr>
            <p:spPr>
              <a:xfrm>
                <a:off x="2238200" y="4012050"/>
                <a:ext cx="1546525" cy="1422525"/>
              </a:xfrm>
              <a:custGeom>
                <a:avLst/>
                <a:gdLst/>
                <a:ahLst/>
                <a:cxnLst/>
                <a:rect l="l" t="t" r="r" b="b"/>
                <a:pathLst>
                  <a:path w="61861" h="56901" extrusionOk="0">
                    <a:moveTo>
                      <a:pt x="5257" y="5940"/>
                    </a:moveTo>
                    <a:cubicBezTo>
                      <a:pt x="5257" y="5940"/>
                      <a:pt x="5258" y="5940"/>
                      <a:pt x="5258" y="5940"/>
                    </a:cubicBezTo>
                    <a:cubicBezTo>
                      <a:pt x="21845" y="5962"/>
                      <a:pt x="38432" y="6681"/>
                      <a:pt x="55017" y="6892"/>
                    </a:cubicBezTo>
                    <a:cubicBezTo>
                      <a:pt x="55714" y="6902"/>
                      <a:pt x="55872" y="7734"/>
                      <a:pt x="55506" y="8116"/>
                    </a:cubicBezTo>
                    <a:cubicBezTo>
                      <a:pt x="56136" y="22044"/>
                      <a:pt x="55390" y="36780"/>
                      <a:pt x="54262" y="50662"/>
                    </a:cubicBezTo>
                    <a:cubicBezTo>
                      <a:pt x="54482" y="50939"/>
                      <a:pt x="54335" y="51469"/>
                      <a:pt x="53869" y="51530"/>
                    </a:cubicBezTo>
                    <a:lnTo>
                      <a:pt x="53869" y="51531"/>
                    </a:lnTo>
                    <a:cubicBezTo>
                      <a:pt x="53833" y="51536"/>
                      <a:pt x="53796" y="51538"/>
                      <a:pt x="53761" y="51543"/>
                    </a:cubicBezTo>
                    <a:cubicBezTo>
                      <a:pt x="53714" y="51553"/>
                      <a:pt x="53667" y="51559"/>
                      <a:pt x="53619" y="51559"/>
                    </a:cubicBezTo>
                    <a:cubicBezTo>
                      <a:pt x="45621" y="52579"/>
                      <a:pt x="37202" y="53097"/>
                      <a:pt x="28795" y="53097"/>
                    </a:cubicBezTo>
                    <a:cubicBezTo>
                      <a:pt x="20819" y="53097"/>
                      <a:pt x="12853" y="52631"/>
                      <a:pt x="5269" y="51685"/>
                    </a:cubicBezTo>
                    <a:cubicBezTo>
                      <a:pt x="5179" y="51674"/>
                      <a:pt x="5094" y="51633"/>
                      <a:pt x="5031" y="51569"/>
                    </a:cubicBezTo>
                    <a:cubicBezTo>
                      <a:pt x="4942" y="51606"/>
                      <a:pt x="4845" y="51625"/>
                      <a:pt x="4749" y="51625"/>
                    </a:cubicBezTo>
                    <a:cubicBezTo>
                      <a:pt x="4430" y="51625"/>
                      <a:pt x="4116" y="51420"/>
                      <a:pt x="4116" y="51006"/>
                    </a:cubicBezTo>
                    <a:cubicBezTo>
                      <a:pt x="4126" y="36386"/>
                      <a:pt x="3636" y="21366"/>
                      <a:pt x="4887" y="6799"/>
                    </a:cubicBezTo>
                    <a:cubicBezTo>
                      <a:pt x="4888" y="6790"/>
                      <a:pt x="4896" y="6787"/>
                      <a:pt x="4897" y="6777"/>
                    </a:cubicBezTo>
                    <a:cubicBezTo>
                      <a:pt x="4652" y="6492"/>
                      <a:pt x="4769" y="5940"/>
                      <a:pt x="5257" y="5940"/>
                    </a:cubicBezTo>
                    <a:close/>
                    <a:moveTo>
                      <a:pt x="1158" y="1"/>
                    </a:moveTo>
                    <a:cubicBezTo>
                      <a:pt x="711" y="20018"/>
                      <a:pt x="1" y="35656"/>
                      <a:pt x="304" y="55537"/>
                    </a:cubicBezTo>
                    <a:cubicBezTo>
                      <a:pt x="540" y="55536"/>
                      <a:pt x="776" y="55535"/>
                      <a:pt x="1013" y="55535"/>
                    </a:cubicBezTo>
                    <a:cubicBezTo>
                      <a:pt x="11123" y="55535"/>
                      <a:pt x="21282" y="56534"/>
                      <a:pt x="31396" y="56761"/>
                    </a:cubicBezTo>
                    <a:cubicBezTo>
                      <a:pt x="35738" y="56859"/>
                      <a:pt x="40080" y="56901"/>
                      <a:pt x="44423" y="56901"/>
                    </a:cubicBezTo>
                    <a:cubicBezTo>
                      <a:pt x="50236" y="56901"/>
                      <a:pt x="56049" y="56825"/>
                      <a:pt x="61861" y="56706"/>
                    </a:cubicBezTo>
                    <a:cubicBezTo>
                      <a:pt x="60892" y="47631"/>
                      <a:pt x="60833" y="38385"/>
                      <a:pt x="60594" y="29267"/>
                    </a:cubicBezTo>
                    <a:cubicBezTo>
                      <a:pt x="60361" y="20337"/>
                      <a:pt x="60561" y="14189"/>
                      <a:pt x="60716" y="2125"/>
                    </a:cubicBezTo>
                    <a:cubicBezTo>
                      <a:pt x="60700" y="2113"/>
                      <a:pt x="60681" y="2105"/>
                      <a:pt x="60666" y="2093"/>
                    </a:cubicBezTo>
                    <a:cubicBezTo>
                      <a:pt x="59156" y="2127"/>
                      <a:pt x="57644" y="2142"/>
                      <a:pt x="56131" y="2142"/>
                    </a:cubicBezTo>
                    <a:cubicBezTo>
                      <a:pt x="47329" y="2142"/>
                      <a:pt x="38484" y="1641"/>
                      <a:pt x="29699" y="1445"/>
                    </a:cubicBezTo>
                    <a:cubicBezTo>
                      <a:pt x="20212" y="1234"/>
                      <a:pt x="10556" y="1465"/>
                      <a:pt x="1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2259;p45"/>
              <p:cNvSpPr/>
              <p:nvPr/>
            </p:nvSpPr>
            <p:spPr>
              <a:xfrm>
                <a:off x="3781475" y="3720025"/>
                <a:ext cx="935750" cy="1698350"/>
              </a:xfrm>
              <a:custGeom>
                <a:avLst/>
                <a:gdLst/>
                <a:ahLst/>
                <a:cxnLst/>
                <a:rect l="l" t="t" r="r" b="b"/>
                <a:pathLst>
                  <a:path w="37430" h="67934" extrusionOk="0">
                    <a:moveTo>
                      <a:pt x="30515" y="1"/>
                    </a:moveTo>
                    <a:cubicBezTo>
                      <a:pt x="27971" y="551"/>
                      <a:pt x="25420" y="1025"/>
                      <a:pt x="22861" y="1423"/>
                    </a:cubicBezTo>
                    <a:cubicBezTo>
                      <a:pt x="22840" y="1425"/>
                      <a:pt x="22820" y="1426"/>
                      <a:pt x="22800" y="1426"/>
                    </a:cubicBezTo>
                    <a:cubicBezTo>
                      <a:pt x="22703" y="1426"/>
                      <a:pt x="22620" y="1402"/>
                      <a:pt x="22555" y="1356"/>
                    </a:cubicBezTo>
                    <a:cubicBezTo>
                      <a:pt x="19348" y="3266"/>
                      <a:pt x="16072" y="5074"/>
                      <a:pt x="12773" y="6837"/>
                    </a:cubicBezTo>
                    <a:cubicBezTo>
                      <a:pt x="8531" y="9123"/>
                      <a:pt x="4244" y="11329"/>
                      <a:pt x="1" y="13604"/>
                    </a:cubicBezTo>
                    <a:cubicBezTo>
                      <a:pt x="786" y="22623"/>
                      <a:pt x="228" y="31892"/>
                      <a:pt x="422" y="40945"/>
                    </a:cubicBezTo>
                    <a:cubicBezTo>
                      <a:pt x="627" y="49952"/>
                      <a:pt x="1365" y="58948"/>
                      <a:pt x="1525" y="67933"/>
                    </a:cubicBezTo>
                    <a:cubicBezTo>
                      <a:pt x="7076" y="64874"/>
                      <a:pt x="13012" y="62440"/>
                      <a:pt x="18642" y="59516"/>
                    </a:cubicBezTo>
                    <a:cubicBezTo>
                      <a:pt x="24408" y="56526"/>
                      <a:pt x="29958" y="53103"/>
                      <a:pt x="35781" y="50236"/>
                    </a:cubicBezTo>
                    <a:cubicBezTo>
                      <a:pt x="36076" y="44085"/>
                      <a:pt x="36281" y="39000"/>
                      <a:pt x="36452" y="34246"/>
                    </a:cubicBezTo>
                    <a:cubicBezTo>
                      <a:pt x="36725" y="27411"/>
                      <a:pt x="36963" y="21247"/>
                      <a:pt x="37430" y="13582"/>
                    </a:cubicBezTo>
                    <a:cubicBezTo>
                      <a:pt x="36702" y="12319"/>
                      <a:pt x="35997" y="11034"/>
                      <a:pt x="35327" y="9736"/>
                    </a:cubicBezTo>
                    <a:lnTo>
                      <a:pt x="35327" y="9736"/>
                    </a:lnTo>
                    <a:cubicBezTo>
                      <a:pt x="35429" y="17323"/>
                      <a:pt x="35008" y="24999"/>
                      <a:pt x="34485" y="32642"/>
                    </a:cubicBezTo>
                    <a:cubicBezTo>
                      <a:pt x="34144" y="37532"/>
                      <a:pt x="33769" y="42411"/>
                      <a:pt x="33462" y="47244"/>
                    </a:cubicBezTo>
                    <a:cubicBezTo>
                      <a:pt x="33633" y="47472"/>
                      <a:pt x="33655" y="47801"/>
                      <a:pt x="33394" y="48007"/>
                    </a:cubicBezTo>
                    <a:cubicBezTo>
                      <a:pt x="33315" y="48351"/>
                      <a:pt x="33016" y="48530"/>
                      <a:pt x="32727" y="48530"/>
                    </a:cubicBezTo>
                    <a:cubicBezTo>
                      <a:pt x="32643" y="48530"/>
                      <a:pt x="32560" y="48515"/>
                      <a:pt x="32483" y="48484"/>
                    </a:cubicBezTo>
                    <a:cubicBezTo>
                      <a:pt x="23477" y="52999"/>
                      <a:pt x="14457" y="58209"/>
                      <a:pt x="5052" y="61756"/>
                    </a:cubicBezTo>
                    <a:cubicBezTo>
                      <a:pt x="5015" y="61769"/>
                      <a:pt x="4981" y="61775"/>
                      <a:pt x="4949" y="61775"/>
                    </a:cubicBezTo>
                    <a:cubicBezTo>
                      <a:pt x="4760" y="61775"/>
                      <a:pt x="4650" y="61567"/>
                      <a:pt x="4688" y="61392"/>
                    </a:cubicBezTo>
                    <a:cubicBezTo>
                      <a:pt x="4427" y="61324"/>
                      <a:pt x="4199" y="61131"/>
                      <a:pt x="4199" y="60835"/>
                    </a:cubicBezTo>
                    <a:cubicBezTo>
                      <a:pt x="4086" y="46471"/>
                      <a:pt x="4575" y="32278"/>
                      <a:pt x="3949" y="17891"/>
                    </a:cubicBezTo>
                    <a:cubicBezTo>
                      <a:pt x="3778" y="17720"/>
                      <a:pt x="3756" y="17437"/>
                      <a:pt x="4029" y="17276"/>
                    </a:cubicBezTo>
                    <a:cubicBezTo>
                      <a:pt x="7895" y="15047"/>
                      <a:pt x="11854" y="12944"/>
                      <a:pt x="15834" y="10896"/>
                    </a:cubicBezTo>
                    <a:cubicBezTo>
                      <a:pt x="21155" y="8144"/>
                      <a:pt x="26547" y="5506"/>
                      <a:pt x="31858" y="2776"/>
                    </a:cubicBezTo>
                    <a:cubicBezTo>
                      <a:pt x="31402" y="1844"/>
                      <a:pt x="30959" y="923"/>
                      <a:pt x="3051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2260;p45"/>
              <p:cNvSpPr/>
              <p:nvPr/>
            </p:nvSpPr>
            <p:spPr>
              <a:xfrm>
                <a:off x="4563950" y="3623975"/>
                <a:ext cx="472850" cy="597375"/>
              </a:xfrm>
              <a:custGeom>
                <a:avLst/>
                <a:gdLst/>
                <a:ahLst/>
                <a:cxnLst/>
                <a:rect l="l" t="t" r="r" b="b"/>
                <a:pathLst>
                  <a:path w="18914" h="23895" extrusionOk="0">
                    <a:moveTo>
                      <a:pt x="14786" y="1"/>
                    </a:moveTo>
                    <a:cubicBezTo>
                      <a:pt x="9872" y="1343"/>
                      <a:pt x="4936" y="2628"/>
                      <a:pt x="0" y="3686"/>
                    </a:cubicBezTo>
                    <a:cubicBezTo>
                      <a:pt x="3014" y="7427"/>
                      <a:pt x="4982" y="11897"/>
                      <a:pt x="7189" y="16208"/>
                    </a:cubicBezTo>
                    <a:cubicBezTo>
                      <a:pt x="7212" y="16239"/>
                      <a:pt x="7230" y="16273"/>
                      <a:pt x="7245" y="16309"/>
                    </a:cubicBezTo>
                    <a:cubicBezTo>
                      <a:pt x="7291" y="16388"/>
                      <a:pt x="7324" y="16468"/>
                      <a:pt x="7370" y="16548"/>
                    </a:cubicBezTo>
                    <a:cubicBezTo>
                      <a:pt x="8643" y="19027"/>
                      <a:pt x="10021" y="21439"/>
                      <a:pt x="11726" y="23633"/>
                    </a:cubicBezTo>
                    <a:cubicBezTo>
                      <a:pt x="11786" y="23711"/>
                      <a:pt x="11828" y="23799"/>
                      <a:pt x="11851" y="23895"/>
                    </a:cubicBezTo>
                    <a:cubicBezTo>
                      <a:pt x="13341" y="23690"/>
                      <a:pt x="14831" y="23633"/>
                      <a:pt x="16241" y="22996"/>
                    </a:cubicBezTo>
                    <a:cubicBezTo>
                      <a:pt x="17401" y="22462"/>
                      <a:pt x="18072" y="21598"/>
                      <a:pt x="18914" y="20790"/>
                    </a:cubicBezTo>
                    <a:cubicBezTo>
                      <a:pt x="18902" y="20768"/>
                      <a:pt x="18890" y="20756"/>
                      <a:pt x="18890" y="20722"/>
                    </a:cubicBezTo>
                    <a:cubicBezTo>
                      <a:pt x="17992" y="15048"/>
                      <a:pt x="16730" y="9474"/>
                      <a:pt x="15570" y="3867"/>
                    </a:cubicBezTo>
                    <a:cubicBezTo>
                      <a:pt x="15491" y="3470"/>
                      <a:pt x="15411" y="3084"/>
                      <a:pt x="15330" y="2685"/>
                    </a:cubicBezTo>
                    <a:cubicBezTo>
                      <a:pt x="15161" y="2548"/>
                      <a:pt x="15149" y="2356"/>
                      <a:pt x="15229" y="2207"/>
                    </a:cubicBezTo>
                    <a:cubicBezTo>
                      <a:pt x="15081" y="1468"/>
                      <a:pt x="14933" y="740"/>
                      <a:pt x="1478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2261;p45"/>
              <p:cNvSpPr/>
              <p:nvPr/>
            </p:nvSpPr>
            <p:spPr>
              <a:xfrm>
                <a:off x="2517100" y="4302500"/>
                <a:ext cx="926525" cy="888450"/>
              </a:xfrm>
              <a:custGeom>
                <a:avLst/>
                <a:gdLst/>
                <a:ahLst/>
                <a:cxnLst/>
                <a:rect l="l" t="t" r="r" b="b"/>
                <a:pathLst>
                  <a:path w="37061" h="35538" extrusionOk="0">
                    <a:moveTo>
                      <a:pt x="18407" y="10653"/>
                    </a:moveTo>
                    <a:cubicBezTo>
                      <a:pt x="18505" y="10653"/>
                      <a:pt x="18600" y="10690"/>
                      <a:pt x="18673" y="10777"/>
                    </a:cubicBezTo>
                    <a:cubicBezTo>
                      <a:pt x="19894" y="12227"/>
                      <a:pt x="20759" y="13959"/>
                      <a:pt x="21587" y="15658"/>
                    </a:cubicBezTo>
                    <a:cubicBezTo>
                      <a:pt x="22275" y="17069"/>
                      <a:pt x="23407" y="18912"/>
                      <a:pt x="23329" y="20506"/>
                    </a:cubicBezTo>
                    <a:cubicBezTo>
                      <a:pt x="23319" y="20740"/>
                      <a:pt x="23125" y="20906"/>
                      <a:pt x="22912" y="20906"/>
                    </a:cubicBezTo>
                    <a:cubicBezTo>
                      <a:pt x="22849" y="20906"/>
                      <a:pt x="22784" y="20891"/>
                      <a:pt x="22722" y="20859"/>
                    </a:cubicBezTo>
                    <a:cubicBezTo>
                      <a:pt x="22045" y="21173"/>
                      <a:pt x="21293" y="21238"/>
                      <a:pt x="20533" y="21238"/>
                    </a:cubicBezTo>
                    <a:cubicBezTo>
                      <a:pt x="20008" y="21238"/>
                      <a:pt x="19480" y="21207"/>
                      <a:pt x="18968" y="21207"/>
                    </a:cubicBezTo>
                    <a:cubicBezTo>
                      <a:pt x="18913" y="21207"/>
                      <a:pt x="18858" y="21207"/>
                      <a:pt x="18804" y="21208"/>
                    </a:cubicBezTo>
                    <a:cubicBezTo>
                      <a:pt x="18188" y="21218"/>
                      <a:pt x="17569" y="21233"/>
                      <a:pt x="16951" y="21233"/>
                    </a:cubicBezTo>
                    <a:cubicBezTo>
                      <a:pt x="16046" y="21233"/>
                      <a:pt x="15142" y="21200"/>
                      <a:pt x="14248" y="21065"/>
                    </a:cubicBezTo>
                    <a:cubicBezTo>
                      <a:pt x="13899" y="21012"/>
                      <a:pt x="13863" y="20539"/>
                      <a:pt x="14089" y="20332"/>
                    </a:cubicBezTo>
                    <a:cubicBezTo>
                      <a:pt x="14303" y="18689"/>
                      <a:pt x="15124" y="17113"/>
                      <a:pt x="15750" y="15587"/>
                    </a:cubicBezTo>
                    <a:cubicBezTo>
                      <a:pt x="16400" y="14003"/>
                      <a:pt x="16973" y="12335"/>
                      <a:pt x="17932" y="10908"/>
                    </a:cubicBezTo>
                    <a:cubicBezTo>
                      <a:pt x="17971" y="10850"/>
                      <a:pt x="18024" y="10830"/>
                      <a:pt x="18074" y="10802"/>
                    </a:cubicBezTo>
                    <a:cubicBezTo>
                      <a:pt x="18160" y="10711"/>
                      <a:pt x="18285" y="10653"/>
                      <a:pt x="18407" y="10653"/>
                    </a:cubicBezTo>
                    <a:close/>
                    <a:moveTo>
                      <a:pt x="14815" y="0"/>
                    </a:moveTo>
                    <a:cubicBezTo>
                      <a:pt x="10971" y="12061"/>
                      <a:pt x="5034" y="23728"/>
                      <a:pt x="1" y="35327"/>
                    </a:cubicBezTo>
                    <a:cubicBezTo>
                      <a:pt x="448" y="35295"/>
                      <a:pt x="898" y="35284"/>
                      <a:pt x="1348" y="35284"/>
                    </a:cubicBezTo>
                    <a:cubicBezTo>
                      <a:pt x="2087" y="35284"/>
                      <a:pt x="2828" y="35313"/>
                      <a:pt x="3559" y="35328"/>
                    </a:cubicBezTo>
                    <a:cubicBezTo>
                      <a:pt x="3677" y="35330"/>
                      <a:pt x="3797" y="35331"/>
                      <a:pt x="3918" y="35331"/>
                    </a:cubicBezTo>
                    <a:cubicBezTo>
                      <a:pt x="4354" y="35331"/>
                      <a:pt x="4806" y="35319"/>
                      <a:pt x="5260" y="35319"/>
                    </a:cubicBezTo>
                    <a:cubicBezTo>
                      <a:pt x="6022" y="35319"/>
                      <a:pt x="6788" y="35353"/>
                      <a:pt x="7493" y="35538"/>
                    </a:cubicBezTo>
                    <a:cubicBezTo>
                      <a:pt x="7995" y="33456"/>
                      <a:pt x="8971" y="31268"/>
                      <a:pt x="9977" y="29380"/>
                    </a:cubicBezTo>
                    <a:cubicBezTo>
                      <a:pt x="9873" y="29123"/>
                      <a:pt x="10006" y="28779"/>
                      <a:pt x="10382" y="28749"/>
                    </a:cubicBezTo>
                    <a:cubicBezTo>
                      <a:pt x="12648" y="28563"/>
                      <a:pt x="14932" y="28510"/>
                      <a:pt x="17219" y="28510"/>
                    </a:cubicBezTo>
                    <a:cubicBezTo>
                      <a:pt x="19944" y="28510"/>
                      <a:pt x="22673" y="28585"/>
                      <a:pt x="25379" y="28595"/>
                    </a:cubicBezTo>
                    <a:cubicBezTo>
                      <a:pt x="25924" y="28598"/>
                      <a:pt x="26095" y="29156"/>
                      <a:pt x="25911" y="29529"/>
                    </a:cubicBezTo>
                    <a:cubicBezTo>
                      <a:pt x="26662" y="31354"/>
                      <a:pt x="26968" y="33408"/>
                      <a:pt x="27345" y="35329"/>
                    </a:cubicBezTo>
                    <a:cubicBezTo>
                      <a:pt x="27358" y="35390"/>
                      <a:pt x="27349" y="35444"/>
                      <a:pt x="27345" y="35500"/>
                    </a:cubicBezTo>
                    <a:cubicBezTo>
                      <a:pt x="29021" y="35212"/>
                      <a:pt x="30888" y="35089"/>
                      <a:pt x="32736" y="35089"/>
                    </a:cubicBezTo>
                    <a:cubicBezTo>
                      <a:pt x="34227" y="35089"/>
                      <a:pt x="35705" y="35169"/>
                      <a:pt x="37060" y="35306"/>
                    </a:cubicBezTo>
                    <a:cubicBezTo>
                      <a:pt x="33411" y="23659"/>
                      <a:pt x="29210" y="12118"/>
                      <a:pt x="26064" y="328"/>
                    </a:cubicBezTo>
                    <a:cubicBezTo>
                      <a:pt x="26059" y="329"/>
                      <a:pt x="26057" y="335"/>
                      <a:pt x="26052" y="336"/>
                    </a:cubicBezTo>
                    <a:cubicBezTo>
                      <a:pt x="25303" y="506"/>
                      <a:pt x="24526" y="561"/>
                      <a:pt x="23742" y="561"/>
                    </a:cubicBezTo>
                    <a:cubicBezTo>
                      <a:pt x="22576" y="561"/>
                      <a:pt x="21393" y="439"/>
                      <a:pt x="20256" y="395"/>
                    </a:cubicBezTo>
                    <a:cubicBezTo>
                      <a:pt x="18439" y="324"/>
                      <a:pt x="16609" y="306"/>
                      <a:pt x="1481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2262;p45"/>
              <p:cNvSpPr/>
              <p:nvPr/>
            </p:nvSpPr>
            <p:spPr>
              <a:xfrm>
                <a:off x="2329075" y="4160550"/>
                <a:ext cx="1312575" cy="1178925"/>
              </a:xfrm>
              <a:custGeom>
                <a:avLst/>
                <a:gdLst/>
                <a:ahLst/>
                <a:cxnLst/>
                <a:rect l="l" t="t" r="r" b="b"/>
                <a:pathLst>
                  <a:path w="52503" h="47157" extrusionOk="0">
                    <a:moveTo>
                      <a:pt x="1933" y="1017"/>
                    </a:moveTo>
                    <a:lnTo>
                      <a:pt x="1933" y="1017"/>
                    </a:lnTo>
                    <a:cubicBezTo>
                      <a:pt x="18286" y="1748"/>
                      <a:pt x="34669" y="1809"/>
                      <a:pt x="51029" y="2355"/>
                    </a:cubicBezTo>
                    <a:cubicBezTo>
                      <a:pt x="50028" y="16672"/>
                      <a:pt x="49960" y="29147"/>
                      <a:pt x="49453" y="44581"/>
                    </a:cubicBezTo>
                    <a:cubicBezTo>
                      <a:pt x="41612" y="44784"/>
                      <a:pt x="33796" y="45437"/>
                      <a:pt x="25939" y="45481"/>
                    </a:cubicBezTo>
                    <a:cubicBezTo>
                      <a:pt x="25609" y="45483"/>
                      <a:pt x="25279" y="45483"/>
                      <a:pt x="24949" y="45483"/>
                    </a:cubicBezTo>
                    <a:cubicBezTo>
                      <a:pt x="17218" y="45483"/>
                      <a:pt x="9501" y="44995"/>
                      <a:pt x="1776" y="44967"/>
                    </a:cubicBezTo>
                    <a:cubicBezTo>
                      <a:pt x="2072" y="30436"/>
                      <a:pt x="2863" y="15522"/>
                      <a:pt x="1933" y="1017"/>
                    </a:cubicBezTo>
                    <a:close/>
                    <a:moveTo>
                      <a:pt x="1623" y="0"/>
                    </a:moveTo>
                    <a:cubicBezTo>
                      <a:pt x="1135" y="0"/>
                      <a:pt x="1017" y="552"/>
                      <a:pt x="1262" y="837"/>
                    </a:cubicBezTo>
                    <a:cubicBezTo>
                      <a:pt x="1261" y="847"/>
                      <a:pt x="1253" y="850"/>
                      <a:pt x="1252" y="859"/>
                    </a:cubicBezTo>
                    <a:cubicBezTo>
                      <a:pt x="1" y="15426"/>
                      <a:pt x="491" y="30445"/>
                      <a:pt x="482" y="45066"/>
                    </a:cubicBezTo>
                    <a:cubicBezTo>
                      <a:pt x="482" y="45480"/>
                      <a:pt x="796" y="45685"/>
                      <a:pt x="1114" y="45685"/>
                    </a:cubicBezTo>
                    <a:cubicBezTo>
                      <a:pt x="1211" y="45685"/>
                      <a:pt x="1307" y="45666"/>
                      <a:pt x="1396" y="45629"/>
                    </a:cubicBezTo>
                    <a:cubicBezTo>
                      <a:pt x="1461" y="45693"/>
                      <a:pt x="1544" y="45734"/>
                      <a:pt x="1635" y="45745"/>
                    </a:cubicBezTo>
                    <a:cubicBezTo>
                      <a:pt x="9218" y="46690"/>
                      <a:pt x="17182" y="47157"/>
                      <a:pt x="25157" y="47157"/>
                    </a:cubicBezTo>
                    <a:cubicBezTo>
                      <a:pt x="33565" y="47157"/>
                      <a:pt x="41985" y="46638"/>
                      <a:pt x="49984" y="45618"/>
                    </a:cubicBezTo>
                    <a:cubicBezTo>
                      <a:pt x="50032" y="45618"/>
                      <a:pt x="50079" y="45612"/>
                      <a:pt x="50126" y="45601"/>
                    </a:cubicBezTo>
                    <a:cubicBezTo>
                      <a:pt x="50162" y="45597"/>
                      <a:pt x="50198" y="45594"/>
                      <a:pt x="50234" y="45590"/>
                    </a:cubicBezTo>
                    <a:cubicBezTo>
                      <a:pt x="50700" y="45529"/>
                      <a:pt x="50847" y="44999"/>
                      <a:pt x="50627" y="44721"/>
                    </a:cubicBezTo>
                    <a:cubicBezTo>
                      <a:pt x="51755" y="30840"/>
                      <a:pt x="52503" y="16104"/>
                      <a:pt x="51871" y="2176"/>
                    </a:cubicBezTo>
                    <a:cubicBezTo>
                      <a:pt x="52238" y="1794"/>
                      <a:pt x="52079" y="962"/>
                      <a:pt x="51383" y="952"/>
                    </a:cubicBezTo>
                    <a:cubicBezTo>
                      <a:pt x="34797" y="741"/>
                      <a:pt x="18211" y="21"/>
                      <a:pt x="1623" y="0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2263;p45"/>
              <p:cNvSpPr/>
              <p:nvPr/>
            </p:nvSpPr>
            <p:spPr>
              <a:xfrm>
                <a:off x="2483675" y="4279625"/>
                <a:ext cx="1000450" cy="942475"/>
              </a:xfrm>
              <a:custGeom>
                <a:avLst/>
                <a:gdLst/>
                <a:ahLst/>
                <a:cxnLst/>
                <a:rect l="l" t="t" r="r" b="b"/>
                <a:pathLst>
                  <a:path w="40018" h="37699" extrusionOk="0">
                    <a:moveTo>
                      <a:pt x="16152" y="915"/>
                    </a:moveTo>
                    <a:cubicBezTo>
                      <a:pt x="17948" y="1221"/>
                      <a:pt x="19776" y="1239"/>
                      <a:pt x="21593" y="1310"/>
                    </a:cubicBezTo>
                    <a:cubicBezTo>
                      <a:pt x="22730" y="1354"/>
                      <a:pt x="23913" y="1476"/>
                      <a:pt x="25079" y="1476"/>
                    </a:cubicBezTo>
                    <a:cubicBezTo>
                      <a:pt x="25864" y="1476"/>
                      <a:pt x="26640" y="1421"/>
                      <a:pt x="27389" y="1251"/>
                    </a:cubicBezTo>
                    <a:cubicBezTo>
                      <a:pt x="27394" y="1250"/>
                      <a:pt x="27396" y="1244"/>
                      <a:pt x="27401" y="1243"/>
                    </a:cubicBezTo>
                    <a:cubicBezTo>
                      <a:pt x="30547" y="13033"/>
                      <a:pt x="34748" y="24574"/>
                      <a:pt x="38397" y="36221"/>
                    </a:cubicBezTo>
                    <a:cubicBezTo>
                      <a:pt x="37042" y="36084"/>
                      <a:pt x="35564" y="36004"/>
                      <a:pt x="34073" y="36004"/>
                    </a:cubicBezTo>
                    <a:cubicBezTo>
                      <a:pt x="32225" y="36004"/>
                      <a:pt x="30358" y="36127"/>
                      <a:pt x="28682" y="36415"/>
                    </a:cubicBezTo>
                    <a:cubicBezTo>
                      <a:pt x="28686" y="36359"/>
                      <a:pt x="28695" y="36305"/>
                      <a:pt x="28682" y="36244"/>
                    </a:cubicBezTo>
                    <a:cubicBezTo>
                      <a:pt x="28305" y="34323"/>
                      <a:pt x="28001" y="32269"/>
                      <a:pt x="27248" y="30444"/>
                    </a:cubicBezTo>
                    <a:cubicBezTo>
                      <a:pt x="27432" y="30071"/>
                      <a:pt x="27261" y="29513"/>
                      <a:pt x="26718" y="29510"/>
                    </a:cubicBezTo>
                    <a:cubicBezTo>
                      <a:pt x="24010" y="29500"/>
                      <a:pt x="21281" y="29425"/>
                      <a:pt x="18556" y="29425"/>
                    </a:cubicBezTo>
                    <a:cubicBezTo>
                      <a:pt x="16269" y="29425"/>
                      <a:pt x="13985" y="29478"/>
                      <a:pt x="11719" y="29664"/>
                    </a:cubicBezTo>
                    <a:cubicBezTo>
                      <a:pt x="11343" y="29694"/>
                      <a:pt x="11210" y="30038"/>
                      <a:pt x="11314" y="30295"/>
                    </a:cubicBezTo>
                    <a:cubicBezTo>
                      <a:pt x="10308" y="32183"/>
                      <a:pt x="9332" y="34371"/>
                      <a:pt x="8830" y="36453"/>
                    </a:cubicBezTo>
                    <a:cubicBezTo>
                      <a:pt x="8125" y="36268"/>
                      <a:pt x="7359" y="36234"/>
                      <a:pt x="6597" y="36234"/>
                    </a:cubicBezTo>
                    <a:cubicBezTo>
                      <a:pt x="6143" y="36234"/>
                      <a:pt x="5691" y="36246"/>
                      <a:pt x="5255" y="36246"/>
                    </a:cubicBezTo>
                    <a:cubicBezTo>
                      <a:pt x="5134" y="36246"/>
                      <a:pt x="5014" y="36245"/>
                      <a:pt x="4896" y="36243"/>
                    </a:cubicBezTo>
                    <a:cubicBezTo>
                      <a:pt x="4168" y="36228"/>
                      <a:pt x="3431" y="36199"/>
                      <a:pt x="2696" y="36199"/>
                    </a:cubicBezTo>
                    <a:cubicBezTo>
                      <a:pt x="2242" y="36199"/>
                      <a:pt x="1789" y="36210"/>
                      <a:pt x="1339" y="36243"/>
                    </a:cubicBezTo>
                    <a:cubicBezTo>
                      <a:pt x="6371" y="24643"/>
                      <a:pt x="12308" y="12976"/>
                      <a:pt x="16152" y="915"/>
                    </a:cubicBezTo>
                    <a:close/>
                    <a:moveTo>
                      <a:pt x="18861" y="1"/>
                    </a:moveTo>
                    <a:cubicBezTo>
                      <a:pt x="17948" y="1"/>
                      <a:pt x="17037" y="33"/>
                      <a:pt x="16134" y="138"/>
                    </a:cubicBezTo>
                    <a:cubicBezTo>
                      <a:pt x="16076" y="106"/>
                      <a:pt x="16011" y="88"/>
                      <a:pt x="15947" y="88"/>
                    </a:cubicBezTo>
                    <a:cubicBezTo>
                      <a:pt x="15848" y="88"/>
                      <a:pt x="15751" y="132"/>
                      <a:pt x="15691" y="241"/>
                    </a:cubicBezTo>
                    <a:cubicBezTo>
                      <a:pt x="9503" y="11426"/>
                      <a:pt x="5111" y="23939"/>
                      <a:pt x="123" y="35703"/>
                    </a:cubicBezTo>
                    <a:cubicBezTo>
                      <a:pt x="0" y="35991"/>
                      <a:pt x="80" y="36265"/>
                      <a:pt x="245" y="36457"/>
                    </a:cubicBezTo>
                    <a:cubicBezTo>
                      <a:pt x="98" y="36662"/>
                      <a:pt x="176" y="37036"/>
                      <a:pt x="455" y="37095"/>
                    </a:cubicBezTo>
                    <a:cubicBezTo>
                      <a:pt x="1897" y="37404"/>
                      <a:pt x="3424" y="37390"/>
                      <a:pt x="4896" y="37454"/>
                    </a:cubicBezTo>
                    <a:cubicBezTo>
                      <a:pt x="5717" y="37489"/>
                      <a:pt x="6601" y="37595"/>
                      <a:pt x="7465" y="37595"/>
                    </a:cubicBezTo>
                    <a:cubicBezTo>
                      <a:pt x="8017" y="37595"/>
                      <a:pt x="8562" y="37552"/>
                      <a:pt x="9077" y="37419"/>
                    </a:cubicBezTo>
                    <a:cubicBezTo>
                      <a:pt x="9151" y="37464"/>
                      <a:pt x="9231" y="37492"/>
                      <a:pt x="9312" y="37492"/>
                    </a:cubicBezTo>
                    <a:cubicBezTo>
                      <a:pt x="9452" y="37492"/>
                      <a:pt x="9595" y="37409"/>
                      <a:pt x="9711" y="37194"/>
                    </a:cubicBezTo>
                    <a:cubicBezTo>
                      <a:pt x="10771" y="35229"/>
                      <a:pt x="11499" y="32789"/>
                      <a:pt x="11990" y="30594"/>
                    </a:cubicBezTo>
                    <a:cubicBezTo>
                      <a:pt x="14359" y="30784"/>
                      <a:pt x="16747" y="30833"/>
                      <a:pt x="19138" y="30833"/>
                    </a:cubicBezTo>
                    <a:cubicBezTo>
                      <a:pt x="21570" y="30833"/>
                      <a:pt x="24004" y="30782"/>
                      <a:pt x="26423" y="30775"/>
                    </a:cubicBezTo>
                    <a:cubicBezTo>
                      <a:pt x="26500" y="32719"/>
                      <a:pt x="27062" y="34697"/>
                      <a:pt x="27494" y="36571"/>
                    </a:cubicBezTo>
                    <a:cubicBezTo>
                      <a:pt x="27542" y="36778"/>
                      <a:pt x="27660" y="36901"/>
                      <a:pt x="27803" y="36964"/>
                    </a:cubicBezTo>
                    <a:cubicBezTo>
                      <a:pt x="27830" y="37089"/>
                      <a:pt x="27898" y="37205"/>
                      <a:pt x="28042" y="37233"/>
                    </a:cubicBezTo>
                    <a:cubicBezTo>
                      <a:pt x="29741" y="37561"/>
                      <a:pt x="31679" y="37698"/>
                      <a:pt x="33612" y="37698"/>
                    </a:cubicBezTo>
                    <a:cubicBezTo>
                      <a:pt x="35437" y="37698"/>
                      <a:pt x="37258" y="37576"/>
                      <a:pt x="38872" y="37377"/>
                    </a:cubicBezTo>
                    <a:cubicBezTo>
                      <a:pt x="38892" y="37375"/>
                      <a:pt x="38906" y="37365"/>
                      <a:pt x="38924" y="37361"/>
                    </a:cubicBezTo>
                    <a:cubicBezTo>
                      <a:pt x="39026" y="37421"/>
                      <a:pt x="39142" y="37449"/>
                      <a:pt x="39258" y="37449"/>
                    </a:cubicBezTo>
                    <a:cubicBezTo>
                      <a:pt x="39639" y="37449"/>
                      <a:pt x="40018" y="37148"/>
                      <a:pt x="39868" y="36682"/>
                    </a:cubicBezTo>
                    <a:cubicBezTo>
                      <a:pt x="36030" y="24701"/>
                      <a:pt x="32667" y="12475"/>
                      <a:pt x="28218" y="704"/>
                    </a:cubicBezTo>
                    <a:cubicBezTo>
                      <a:pt x="28134" y="484"/>
                      <a:pt x="27951" y="387"/>
                      <a:pt x="27769" y="387"/>
                    </a:cubicBezTo>
                    <a:cubicBezTo>
                      <a:pt x="27653" y="387"/>
                      <a:pt x="27537" y="427"/>
                      <a:pt x="27450" y="501"/>
                    </a:cubicBezTo>
                    <a:cubicBezTo>
                      <a:pt x="27427" y="488"/>
                      <a:pt x="27415" y="463"/>
                      <a:pt x="27389" y="455"/>
                    </a:cubicBezTo>
                    <a:cubicBezTo>
                      <a:pt x="26141" y="93"/>
                      <a:pt x="24779" y="74"/>
                      <a:pt x="23446" y="74"/>
                    </a:cubicBezTo>
                    <a:cubicBezTo>
                      <a:pt x="23292" y="74"/>
                      <a:pt x="23138" y="74"/>
                      <a:pt x="22985" y="74"/>
                    </a:cubicBezTo>
                    <a:cubicBezTo>
                      <a:pt x="22664" y="74"/>
                      <a:pt x="22345" y="73"/>
                      <a:pt x="22031" y="66"/>
                    </a:cubicBezTo>
                    <a:cubicBezTo>
                      <a:pt x="20979" y="44"/>
                      <a:pt x="19919" y="1"/>
                      <a:pt x="188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2264;p45"/>
              <p:cNvSpPr/>
              <p:nvPr/>
            </p:nvSpPr>
            <p:spPr>
              <a:xfrm>
                <a:off x="3971550" y="4043025"/>
                <a:ext cx="639375" cy="1068600"/>
              </a:xfrm>
              <a:custGeom>
                <a:avLst/>
                <a:gdLst/>
                <a:ahLst/>
                <a:cxnLst/>
                <a:rect l="l" t="t" r="r" b="b"/>
                <a:pathLst>
                  <a:path w="25575" h="42744" extrusionOk="0">
                    <a:moveTo>
                      <a:pt x="15217" y="1555"/>
                    </a:moveTo>
                    <a:cubicBezTo>
                      <a:pt x="17610" y="1555"/>
                      <a:pt x="19873" y="2456"/>
                      <a:pt x="20683" y="5040"/>
                    </a:cubicBezTo>
                    <a:cubicBezTo>
                      <a:pt x="21233" y="6792"/>
                      <a:pt x="20623" y="9237"/>
                      <a:pt x="19805" y="10822"/>
                    </a:cubicBezTo>
                    <a:cubicBezTo>
                      <a:pt x="18593" y="13168"/>
                      <a:pt x="16508" y="14990"/>
                      <a:pt x="14587" y="16753"/>
                    </a:cubicBezTo>
                    <a:cubicBezTo>
                      <a:pt x="14463" y="16865"/>
                      <a:pt x="14399" y="16991"/>
                      <a:pt x="14379" y="17115"/>
                    </a:cubicBezTo>
                    <a:cubicBezTo>
                      <a:pt x="14225" y="17225"/>
                      <a:pt x="14063" y="17329"/>
                      <a:pt x="13918" y="17441"/>
                    </a:cubicBezTo>
                    <a:cubicBezTo>
                      <a:pt x="13650" y="17648"/>
                      <a:pt x="13773" y="18007"/>
                      <a:pt x="14012" y="18169"/>
                    </a:cubicBezTo>
                    <a:cubicBezTo>
                      <a:pt x="14065" y="18360"/>
                      <a:pt x="14267" y="18519"/>
                      <a:pt x="14486" y="18519"/>
                    </a:cubicBezTo>
                    <a:cubicBezTo>
                      <a:pt x="14510" y="18519"/>
                      <a:pt x="14535" y="18517"/>
                      <a:pt x="14560" y="18513"/>
                    </a:cubicBezTo>
                    <a:cubicBezTo>
                      <a:pt x="14840" y="18465"/>
                      <a:pt x="15121" y="18418"/>
                      <a:pt x="15402" y="18369"/>
                    </a:cubicBezTo>
                    <a:cubicBezTo>
                      <a:pt x="15411" y="18370"/>
                      <a:pt x="15418" y="18376"/>
                      <a:pt x="15428" y="18377"/>
                    </a:cubicBezTo>
                    <a:cubicBezTo>
                      <a:pt x="21603" y="18867"/>
                      <a:pt x="23006" y="25054"/>
                      <a:pt x="20245" y="29786"/>
                    </a:cubicBezTo>
                    <a:cubicBezTo>
                      <a:pt x="18980" y="31955"/>
                      <a:pt x="17076" y="33605"/>
                      <a:pt x="15121" y="35116"/>
                    </a:cubicBezTo>
                    <a:cubicBezTo>
                      <a:pt x="11493" y="37918"/>
                      <a:pt x="7436" y="39756"/>
                      <a:pt x="3009" y="40876"/>
                    </a:cubicBezTo>
                    <a:cubicBezTo>
                      <a:pt x="2517" y="29648"/>
                      <a:pt x="2428" y="18312"/>
                      <a:pt x="1246" y="7140"/>
                    </a:cubicBezTo>
                    <a:cubicBezTo>
                      <a:pt x="5097" y="5015"/>
                      <a:pt x="9623" y="2136"/>
                      <a:pt x="14013" y="1627"/>
                    </a:cubicBezTo>
                    <a:cubicBezTo>
                      <a:pt x="14414" y="1580"/>
                      <a:pt x="14818" y="1555"/>
                      <a:pt x="15217" y="1555"/>
                    </a:cubicBezTo>
                    <a:close/>
                    <a:moveTo>
                      <a:pt x="15572" y="1"/>
                    </a:moveTo>
                    <a:cubicBezTo>
                      <a:pt x="10313" y="1"/>
                      <a:pt x="3580" y="4307"/>
                      <a:pt x="368" y="6565"/>
                    </a:cubicBezTo>
                    <a:cubicBezTo>
                      <a:pt x="1" y="6823"/>
                      <a:pt x="153" y="7314"/>
                      <a:pt x="479" y="7414"/>
                    </a:cubicBezTo>
                    <a:cubicBezTo>
                      <a:pt x="282" y="18954"/>
                      <a:pt x="1243" y="30568"/>
                      <a:pt x="1708" y="42097"/>
                    </a:cubicBezTo>
                    <a:cubicBezTo>
                      <a:pt x="1725" y="42529"/>
                      <a:pt x="2066" y="42744"/>
                      <a:pt x="2400" y="42744"/>
                    </a:cubicBezTo>
                    <a:cubicBezTo>
                      <a:pt x="2700" y="42744"/>
                      <a:pt x="2995" y="42569"/>
                      <a:pt x="3042" y="42222"/>
                    </a:cubicBezTo>
                    <a:cubicBezTo>
                      <a:pt x="10270" y="40499"/>
                      <a:pt x="19218" y="36303"/>
                      <a:pt x="22285" y="28992"/>
                    </a:cubicBezTo>
                    <a:cubicBezTo>
                      <a:pt x="24281" y="24236"/>
                      <a:pt x="22243" y="17385"/>
                      <a:pt x="16678" y="17385"/>
                    </a:cubicBezTo>
                    <a:cubicBezTo>
                      <a:pt x="16422" y="17385"/>
                      <a:pt x="16158" y="17400"/>
                      <a:pt x="15887" y="17430"/>
                    </a:cubicBezTo>
                    <a:cubicBezTo>
                      <a:pt x="19925" y="13635"/>
                      <a:pt x="25575" y="6576"/>
                      <a:pt x="20030" y="1555"/>
                    </a:cubicBezTo>
                    <a:cubicBezTo>
                      <a:pt x="18809" y="448"/>
                      <a:pt x="17267" y="1"/>
                      <a:pt x="15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2265;p45"/>
              <p:cNvSpPr/>
              <p:nvPr/>
            </p:nvSpPr>
            <p:spPr>
              <a:xfrm>
                <a:off x="4094650" y="4163325"/>
                <a:ext cx="328375" cy="328250"/>
              </a:xfrm>
              <a:custGeom>
                <a:avLst/>
                <a:gdLst/>
                <a:ahLst/>
                <a:cxnLst/>
                <a:rect l="l" t="t" r="r" b="b"/>
                <a:pathLst>
                  <a:path w="13135" h="13130" extrusionOk="0">
                    <a:moveTo>
                      <a:pt x="6515" y="1258"/>
                    </a:moveTo>
                    <a:cubicBezTo>
                      <a:pt x="8992" y="1258"/>
                      <a:pt x="11364" y="2790"/>
                      <a:pt x="10310" y="5775"/>
                    </a:cubicBezTo>
                    <a:cubicBezTo>
                      <a:pt x="9146" y="9074"/>
                      <a:pt x="4681" y="11058"/>
                      <a:pt x="1492" y="11851"/>
                    </a:cubicBezTo>
                    <a:cubicBezTo>
                      <a:pt x="1951" y="9055"/>
                      <a:pt x="1678" y="5794"/>
                      <a:pt x="950" y="3082"/>
                    </a:cubicBezTo>
                    <a:cubicBezTo>
                      <a:pt x="2399" y="2512"/>
                      <a:pt x="3768" y="1699"/>
                      <a:pt x="5305" y="1381"/>
                    </a:cubicBezTo>
                    <a:cubicBezTo>
                      <a:pt x="5702" y="1299"/>
                      <a:pt x="6110" y="1258"/>
                      <a:pt x="6515" y="1258"/>
                    </a:cubicBezTo>
                    <a:close/>
                    <a:moveTo>
                      <a:pt x="7244" y="1"/>
                    </a:moveTo>
                    <a:cubicBezTo>
                      <a:pt x="4857" y="1"/>
                      <a:pt x="2149" y="1132"/>
                      <a:pt x="514" y="2383"/>
                    </a:cubicBezTo>
                    <a:cubicBezTo>
                      <a:pt x="485" y="2378"/>
                      <a:pt x="454" y="2375"/>
                      <a:pt x="424" y="2375"/>
                    </a:cubicBezTo>
                    <a:cubicBezTo>
                      <a:pt x="210" y="2375"/>
                      <a:pt x="0" y="2515"/>
                      <a:pt x="18" y="2782"/>
                    </a:cubicBezTo>
                    <a:cubicBezTo>
                      <a:pt x="122" y="4389"/>
                      <a:pt x="355" y="5983"/>
                      <a:pt x="424" y="7593"/>
                    </a:cubicBezTo>
                    <a:cubicBezTo>
                      <a:pt x="495" y="9206"/>
                      <a:pt x="351" y="10829"/>
                      <a:pt x="456" y="12436"/>
                    </a:cubicBezTo>
                    <a:cubicBezTo>
                      <a:pt x="475" y="12736"/>
                      <a:pt x="683" y="12868"/>
                      <a:pt x="898" y="12876"/>
                    </a:cubicBezTo>
                    <a:cubicBezTo>
                      <a:pt x="1004" y="13024"/>
                      <a:pt x="1170" y="13130"/>
                      <a:pt x="1379" y="13130"/>
                    </a:cubicBezTo>
                    <a:cubicBezTo>
                      <a:pt x="1427" y="13130"/>
                      <a:pt x="1477" y="13124"/>
                      <a:pt x="1529" y="13112"/>
                    </a:cubicBezTo>
                    <a:cubicBezTo>
                      <a:pt x="5419" y="12224"/>
                      <a:pt x="13135" y="8631"/>
                      <a:pt x="11880" y="3455"/>
                    </a:cubicBezTo>
                    <a:cubicBezTo>
                      <a:pt x="11262" y="909"/>
                      <a:pt x="9382" y="1"/>
                      <a:pt x="7244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2266;p45"/>
              <p:cNvSpPr/>
              <p:nvPr/>
            </p:nvSpPr>
            <p:spPr>
              <a:xfrm>
                <a:off x="4104950" y="4600925"/>
                <a:ext cx="294250" cy="338675"/>
              </a:xfrm>
              <a:custGeom>
                <a:avLst/>
                <a:gdLst/>
                <a:ahLst/>
                <a:cxnLst/>
                <a:rect l="l" t="t" r="r" b="b"/>
                <a:pathLst>
                  <a:path w="11770" h="13547" extrusionOk="0">
                    <a:moveTo>
                      <a:pt x="7525" y="1243"/>
                    </a:moveTo>
                    <a:cubicBezTo>
                      <a:pt x="7861" y="1243"/>
                      <a:pt x="8182" y="1283"/>
                      <a:pt x="8473" y="1384"/>
                    </a:cubicBezTo>
                    <a:cubicBezTo>
                      <a:pt x="10360" y="2036"/>
                      <a:pt x="10481" y="4007"/>
                      <a:pt x="9993" y="5480"/>
                    </a:cubicBezTo>
                    <a:cubicBezTo>
                      <a:pt x="8864" y="8894"/>
                      <a:pt x="5426" y="11148"/>
                      <a:pt x="2162" y="12195"/>
                    </a:cubicBezTo>
                    <a:cubicBezTo>
                      <a:pt x="2246" y="8994"/>
                      <a:pt x="2129" y="5397"/>
                      <a:pt x="1293" y="2296"/>
                    </a:cubicBezTo>
                    <a:cubicBezTo>
                      <a:pt x="2474" y="2186"/>
                      <a:pt x="3629" y="1917"/>
                      <a:pt x="4799" y="1691"/>
                    </a:cubicBezTo>
                    <a:cubicBezTo>
                      <a:pt x="5592" y="1538"/>
                      <a:pt x="6611" y="1243"/>
                      <a:pt x="7525" y="1243"/>
                    </a:cubicBezTo>
                    <a:close/>
                    <a:moveTo>
                      <a:pt x="7018" y="1"/>
                    </a:moveTo>
                    <a:cubicBezTo>
                      <a:pt x="4869" y="1"/>
                      <a:pt x="2429" y="712"/>
                      <a:pt x="783" y="1351"/>
                    </a:cubicBezTo>
                    <a:cubicBezTo>
                      <a:pt x="754" y="1346"/>
                      <a:pt x="724" y="1343"/>
                      <a:pt x="696" y="1343"/>
                    </a:cubicBezTo>
                    <a:cubicBezTo>
                      <a:pt x="558" y="1343"/>
                      <a:pt x="431" y="1407"/>
                      <a:pt x="347" y="1533"/>
                    </a:cubicBezTo>
                    <a:cubicBezTo>
                      <a:pt x="47" y="1684"/>
                      <a:pt x="0" y="2094"/>
                      <a:pt x="241" y="2266"/>
                    </a:cubicBezTo>
                    <a:cubicBezTo>
                      <a:pt x="109" y="5716"/>
                      <a:pt x="628" y="9420"/>
                      <a:pt x="983" y="12832"/>
                    </a:cubicBezTo>
                    <a:cubicBezTo>
                      <a:pt x="1022" y="13215"/>
                      <a:pt x="1290" y="13376"/>
                      <a:pt x="1558" y="13376"/>
                    </a:cubicBezTo>
                    <a:cubicBezTo>
                      <a:pt x="1584" y="13376"/>
                      <a:pt x="1610" y="13374"/>
                      <a:pt x="1636" y="13371"/>
                    </a:cubicBezTo>
                    <a:cubicBezTo>
                      <a:pt x="1742" y="13475"/>
                      <a:pt x="1880" y="13546"/>
                      <a:pt x="2050" y="13546"/>
                    </a:cubicBezTo>
                    <a:cubicBezTo>
                      <a:pt x="2103" y="13546"/>
                      <a:pt x="2158" y="13539"/>
                      <a:pt x="2217" y="13525"/>
                    </a:cubicBezTo>
                    <a:cubicBezTo>
                      <a:pt x="6339" y="12491"/>
                      <a:pt x="11769" y="8694"/>
                      <a:pt x="11617" y="3902"/>
                    </a:cubicBezTo>
                    <a:cubicBezTo>
                      <a:pt x="11523" y="919"/>
                      <a:pt x="9459" y="1"/>
                      <a:pt x="7018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2267;p45"/>
              <p:cNvSpPr/>
              <p:nvPr/>
            </p:nvSpPr>
            <p:spPr>
              <a:xfrm>
                <a:off x="4890650" y="3199725"/>
                <a:ext cx="44925" cy="18550"/>
              </a:xfrm>
              <a:custGeom>
                <a:avLst/>
                <a:gdLst/>
                <a:ahLst/>
                <a:cxnLst/>
                <a:rect l="l" t="t" r="r" b="b"/>
                <a:pathLst>
                  <a:path w="1797" h="742" extrusionOk="0">
                    <a:moveTo>
                      <a:pt x="1388" y="1"/>
                    </a:moveTo>
                    <a:cubicBezTo>
                      <a:pt x="921" y="69"/>
                      <a:pt x="466" y="116"/>
                      <a:pt x="1" y="161"/>
                    </a:cubicBezTo>
                    <a:cubicBezTo>
                      <a:pt x="637" y="286"/>
                      <a:pt x="1274" y="445"/>
                      <a:pt x="1797" y="742"/>
                    </a:cubicBezTo>
                    <a:cubicBezTo>
                      <a:pt x="1718" y="466"/>
                      <a:pt x="1577" y="214"/>
                      <a:pt x="1388" y="1"/>
                    </a:cubicBezTo>
                    <a:close/>
                  </a:path>
                </a:pathLst>
              </a:custGeom>
              <a:solidFill>
                <a:srgbClr val="F39C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2268;p45"/>
              <p:cNvSpPr/>
              <p:nvPr/>
            </p:nvSpPr>
            <p:spPr>
              <a:xfrm>
                <a:off x="2205175" y="238100"/>
                <a:ext cx="3235150" cy="5238450"/>
              </a:xfrm>
              <a:custGeom>
                <a:avLst/>
                <a:gdLst/>
                <a:ahLst/>
                <a:cxnLst/>
                <a:rect l="l" t="t" r="r" b="b"/>
                <a:pathLst>
                  <a:path w="129406" h="209538" extrusionOk="0">
                    <a:moveTo>
                      <a:pt x="91732" y="36043"/>
                    </a:moveTo>
                    <a:lnTo>
                      <a:pt x="91732" y="36043"/>
                    </a:lnTo>
                    <a:cubicBezTo>
                      <a:pt x="93235" y="36229"/>
                      <a:pt x="94756" y="36336"/>
                      <a:pt x="96268" y="36336"/>
                    </a:cubicBezTo>
                    <a:cubicBezTo>
                      <a:pt x="96580" y="36336"/>
                      <a:pt x="96892" y="36332"/>
                      <a:pt x="97203" y="36322"/>
                    </a:cubicBezTo>
                    <a:lnTo>
                      <a:pt x="97203" y="36322"/>
                    </a:lnTo>
                    <a:cubicBezTo>
                      <a:pt x="96860" y="38433"/>
                      <a:pt x="96762" y="40392"/>
                      <a:pt x="95776" y="42395"/>
                    </a:cubicBezTo>
                    <a:lnTo>
                      <a:pt x="95776" y="42396"/>
                    </a:lnTo>
                    <a:cubicBezTo>
                      <a:pt x="94897" y="44181"/>
                      <a:pt x="93531" y="45355"/>
                      <a:pt x="92275" y="46732"/>
                    </a:cubicBezTo>
                    <a:cubicBezTo>
                      <a:pt x="92584" y="43160"/>
                      <a:pt x="92402" y="39564"/>
                      <a:pt x="91732" y="36043"/>
                    </a:cubicBezTo>
                    <a:close/>
                    <a:moveTo>
                      <a:pt x="68053" y="1233"/>
                    </a:moveTo>
                    <a:cubicBezTo>
                      <a:pt x="68230" y="1233"/>
                      <a:pt x="68408" y="1234"/>
                      <a:pt x="68587" y="1236"/>
                    </a:cubicBezTo>
                    <a:cubicBezTo>
                      <a:pt x="75807" y="1320"/>
                      <a:pt x="80614" y="3800"/>
                      <a:pt x="86013" y="8363"/>
                    </a:cubicBezTo>
                    <a:cubicBezTo>
                      <a:pt x="86056" y="8399"/>
                      <a:pt x="86102" y="8416"/>
                      <a:pt x="86147" y="8438"/>
                    </a:cubicBezTo>
                    <a:cubicBezTo>
                      <a:pt x="86159" y="8446"/>
                      <a:pt x="86172" y="8453"/>
                      <a:pt x="86186" y="8459"/>
                    </a:cubicBezTo>
                    <a:cubicBezTo>
                      <a:pt x="86213" y="8471"/>
                      <a:pt x="86241" y="8482"/>
                      <a:pt x="86268" y="8490"/>
                    </a:cubicBezTo>
                    <a:cubicBezTo>
                      <a:pt x="86275" y="8491"/>
                      <a:pt x="86282" y="8491"/>
                      <a:pt x="86291" y="8491"/>
                    </a:cubicBezTo>
                    <a:cubicBezTo>
                      <a:pt x="86328" y="8499"/>
                      <a:pt x="86366" y="8502"/>
                      <a:pt x="86404" y="8502"/>
                    </a:cubicBezTo>
                    <a:cubicBezTo>
                      <a:pt x="86520" y="8502"/>
                      <a:pt x="86635" y="8468"/>
                      <a:pt x="86734" y="8404"/>
                    </a:cubicBezTo>
                    <a:cubicBezTo>
                      <a:pt x="88821" y="7885"/>
                      <a:pt x="90870" y="7228"/>
                      <a:pt x="92966" y="6746"/>
                    </a:cubicBezTo>
                    <a:cubicBezTo>
                      <a:pt x="94667" y="6354"/>
                      <a:pt x="96397" y="6044"/>
                      <a:pt x="98140" y="5920"/>
                    </a:cubicBezTo>
                    <a:cubicBezTo>
                      <a:pt x="99180" y="5847"/>
                      <a:pt x="100071" y="5691"/>
                      <a:pt x="100870" y="5691"/>
                    </a:cubicBezTo>
                    <a:cubicBezTo>
                      <a:pt x="101694" y="5691"/>
                      <a:pt x="102419" y="5856"/>
                      <a:pt x="103108" y="6448"/>
                    </a:cubicBezTo>
                    <a:cubicBezTo>
                      <a:pt x="104648" y="7768"/>
                      <a:pt x="103945" y="9537"/>
                      <a:pt x="102604" y="11604"/>
                    </a:cubicBezTo>
                    <a:cubicBezTo>
                      <a:pt x="101941" y="12626"/>
                      <a:pt x="101065" y="13540"/>
                      <a:pt x="100226" y="14415"/>
                    </a:cubicBezTo>
                    <a:cubicBezTo>
                      <a:pt x="98807" y="15895"/>
                      <a:pt x="97326" y="17295"/>
                      <a:pt x="95969" y="18833"/>
                    </a:cubicBezTo>
                    <a:cubicBezTo>
                      <a:pt x="95927" y="18881"/>
                      <a:pt x="95906" y="18932"/>
                      <a:pt x="95881" y="18983"/>
                    </a:cubicBezTo>
                    <a:cubicBezTo>
                      <a:pt x="95541" y="18946"/>
                      <a:pt x="95214" y="18927"/>
                      <a:pt x="94903" y="18927"/>
                    </a:cubicBezTo>
                    <a:cubicBezTo>
                      <a:pt x="94792" y="18927"/>
                      <a:pt x="94683" y="18929"/>
                      <a:pt x="94576" y="18934"/>
                    </a:cubicBezTo>
                    <a:cubicBezTo>
                      <a:pt x="94074" y="18959"/>
                      <a:pt x="94077" y="19680"/>
                      <a:pt x="94576" y="19714"/>
                    </a:cubicBezTo>
                    <a:cubicBezTo>
                      <a:pt x="97913" y="19939"/>
                      <a:pt x="113786" y="25907"/>
                      <a:pt x="107115" y="32483"/>
                    </a:cubicBezTo>
                    <a:cubicBezTo>
                      <a:pt x="104938" y="34627"/>
                      <a:pt x="100997" y="35211"/>
                      <a:pt x="97275" y="35211"/>
                    </a:cubicBezTo>
                    <a:cubicBezTo>
                      <a:pt x="94987" y="35211"/>
                      <a:pt x="92783" y="34991"/>
                      <a:pt x="91122" y="34776"/>
                    </a:cubicBezTo>
                    <a:cubicBezTo>
                      <a:pt x="82354" y="33643"/>
                      <a:pt x="72085" y="30555"/>
                      <a:pt x="64689" y="25625"/>
                    </a:cubicBezTo>
                    <a:cubicBezTo>
                      <a:pt x="64699" y="25596"/>
                      <a:pt x="64710" y="25565"/>
                      <a:pt x="64720" y="25536"/>
                    </a:cubicBezTo>
                    <a:cubicBezTo>
                      <a:pt x="64833" y="25221"/>
                      <a:pt x="64530" y="24967"/>
                      <a:pt x="64250" y="24967"/>
                    </a:cubicBezTo>
                    <a:cubicBezTo>
                      <a:pt x="64107" y="24967"/>
                      <a:pt x="63971" y="25032"/>
                      <a:pt x="63898" y="25188"/>
                    </a:cubicBezTo>
                    <a:cubicBezTo>
                      <a:pt x="63869" y="25250"/>
                      <a:pt x="63844" y="25324"/>
                      <a:pt x="63815" y="25388"/>
                    </a:cubicBezTo>
                    <a:cubicBezTo>
                      <a:pt x="63688" y="25490"/>
                      <a:pt x="63611" y="25653"/>
                      <a:pt x="63640" y="25805"/>
                    </a:cubicBezTo>
                    <a:cubicBezTo>
                      <a:pt x="62891" y="27706"/>
                      <a:pt x="62256" y="30420"/>
                      <a:pt x="60837" y="31589"/>
                    </a:cubicBezTo>
                    <a:cubicBezTo>
                      <a:pt x="60616" y="32020"/>
                      <a:pt x="60312" y="32235"/>
                      <a:pt x="59925" y="32235"/>
                    </a:cubicBezTo>
                    <a:cubicBezTo>
                      <a:pt x="59714" y="32235"/>
                      <a:pt x="59479" y="32171"/>
                      <a:pt x="59219" y="32044"/>
                    </a:cubicBezTo>
                    <a:cubicBezTo>
                      <a:pt x="59087" y="32066"/>
                      <a:pt x="58958" y="32078"/>
                      <a:pt x="58832" y="32078"/>
                    </a:cubicBezTo>
                    <a:cubicBezTo>
                      <a:pt x="58480" y="32078"/>
                      <a:pt x="58153" y="31989"/>
                      <a:pt x="57850" y="31813"/>
                    </a:cubicBezTo>
                    <a:cubicBezTo>
                      <a:pt x="57489" y="31678"/>
                      <a:pt x="57131" y="31455"/>
                      <a:pt x="56794" y="31269"/>
                    </a:cubicBezTo>
                    <a:cubicBezTo>
                      <a:pt x="55730" y="30682"/>
                      <a:pt x="54931" y="29965"/>
                      <a:pt x="54229" y="28967"/>
                    </a:cubicBezTo>
                    <a:cubicBezTo>
                      <a:pt x="54140" y="28839"/>
                      <a:pt x="53999" y="28782"/>
                      <a:pt x="53861" y="28782"/>
                    </a:cubicBezTo>
                    <a:cubicBezTo>
                      <a:pt x="53612" y="28782"/>
                      <a:pt x="53372" y="28968"/>
                      <a:pt x="53457" y="29266"/>
                    </a:cubicBezTo>
                    <a:cubicBezTo>
                      <a:pt x="53407" y="29328"/>
                      <a:pt x="53377" y="29401"/>
                      <a:pt x="53369" y="29480"/>
                    </a:cubicBezTo>
                    <a:cubicBezTo>
                      <a:pt x="53220" y="31024"/>
                      <a:pt x="53234" y="32541"/>
                      <a:pt x="53355" y="34086"/>
                    </a:cubicBezTo>
                    <a:cubicBezTo>
                      <a:pt x="53476" y="35623"/>
                      <a:pt x="53032" y="37449"/>
                      <a:pt x="51750" y="38534"/>
                    </a:cubicBezTo>
                    <a:cubicBezTo>
                      <a:pt x="51289" y="38925"/>
                      <a:pt x="50452" y="39081"/>
                      <a:pt x="49889" y="39359"/>
                    </a:cubicBezTo>
                    <a:cubicBezTo>
                      <a:pt x="48073" y="40255"/>
                      <a:pt x="46605" y="41539"/>
                      <a:pt x="45421" y="43141"/>
                    </a:cubicBezTo>
                    <a:cubicBezTo>
                      <a:pt x="45138" y="41457"/>
                      <a:pt x="44413" y="39768"/>
                      <a:pt x="42616" y="39330"/>
                    </a:cubicBezTo>
                    <a:cubicBezTo>
                      <a:pt x="42321" y="39258"/>
                      <a:pt x="42030" y="39225"/>
                      <a:pt x="41746" y="39225"/>
                    </a:cubicBezTo>
                    <a:cubicBezTo>
                      <a:pt x="39938" y="39225"/>
                      <a:pt x="38381" y="40583"/>
                      <a:pt x="37500" y="42103"/>
                    </a:cubicBezTo>
                    <a:cubicBezTo>
                      <a:pt x="36708" y="43469"/>
                      <a:pt x="36143" y="45185"/>
                      <a:pt x="35930" y="46933"/>
                    </a:cubicBezTo>
                    <a:cubicBezTo>
                      <a:pt x="29703" y="40209"/>
                      <a:pt x="30782" y="30328"/>
                      <a:pt x="34367" y="22497"/>
                    </a:cubicBezTo>
                    <a:cubicBezTo>
                      <a:pt x="34552" y="22424"/>
                      <a:pt x="34587" y="22188"/>
                      <a:pt x="34417" y="22052"/>
                    </a:cubicBezTo>
                    <a:cubicBezTo>
                      <a:pt x="34352" y="21902"/>
                      <a:pt x="34200" y="21801"/>
                      <a:pt x="34045" y="21801"/>
                    </a:cubicBezTo>
                    <a:cubicBezTo>
                      <a:pt x="33978" y="21801"/>
                      <a:pt x="33910" y="21820"/>
                      <a:pt x="33848" y="21863"/>
                    </a:cubicBezTo>
                    <a:cubicBezTo>
                      <a:pt x="33531" y="21785"/>
                      <a:pt x="33202" y="21746"/>
                      <a:pt x="32872" y="21746"/>
                    </a:cubicBezTo>
                    <a:cubicBezTo>
                      <a:pt x="32085" y="21746"/>
                      <a:pt x="31293" y="21968"/>
                      <a:pt x="30652" y="22417"/>
                    </a:cubicBezTo>
                    <a:cubicBezTo>
                      <a:pt x="34493" y="13657"/>
                      <a:pt x="42157" y="8910"/>
                      <a:pt x="51819" y="8751"/>
                    </a:cubicBezTo>
                    <a:cubicBezTo>
                      <a:pt x="51867" y="8767"/>
                      <a:pt x="51917" y="8775"/>
                      <a:pt x="51968" y="8775"/>
                    </a:cubicBezTo>
                    <a:cubicBezTo>
                      <a:pt x="52094" y="8775"/>
                      <a:pt x="52219" y="8723"/>
                      <a:pt x="52296" y="8602"/>
                    </a:cubicBezTo>
                    <a:cubicBezTo>
                      <a:pt x="56059" y="2696"/>
                      <a:pt x="61408" y="1233"/>
                      <a:pt x="68053" y="1233"/>
                    </a:cubicBezTo>
                    <a:close/>
                    <a:moveTo>
                      <a:pt x="64394" y="26455"/>
                    </a:moveTo>
                    <a:cubicBezTo>
                      <a:pt x="70317" y="30830"/>
                      <a:pt x="78222" y="33048"/>
                      <a:pt x="85250" y="34803"/>
                    </a:cubicBezTo>
                    <a:cubicBezTo>
                      <a:pt x="86947" y="35226"/>
                      <a:pt x="88725" y="35601"/>
                      <a:pt x="90541" y="35877"/>
                    </a:cubicBezTo>
                    <a:cubicBezTo>
                      <a:pt x="92441" y="50164"/>
                      <a:pt x="88104" y="68330"/>
                      <a:pt x="71592" y="71420"/>
                    </a:cubicBezTo>
                    <a:cubicBezTo>
                      <a:pt x="69991" y="71719"/>
                      <a:pt x="68349" y="71863"/>
                      <a:pt x="66698" y="71863"/>
                    </a:cubicBezTo>
                    <a:cubicBezTo>
                      <a:pt x="61875" y="71863"/>
                      <a:pt x="56974" y="70636"/>
                      <a:pt x="52783" y="68477"/>
                    </a:cubicBezTo>
                    <a:cubicBezTo>
                      <a:pt x="50630" y="67368"/>
                      <a:pt x="48555" y="65695"/>
                      <a:pt x="46652" y="63673"/>
                    </a:cubicBezTo>
                    <a:cubicBezTo>
                      <a:pt x="46645" y="63463"/>
                      <a:pt x="46503" y="63264"/>
                      <a:pt x="46286" y="63264"/>
                    </a:cubicBezTo>
                    <a:cubicBezTo>
                      <a:pt x="46277" y="63264"/>
                      <a:pt x="46268" y="63265"/>
                      <a:pt x="46258" y="63265"/>
                    </a:cubicBezTo>
                    <a:cubicBezTo>
                      <a:pt x="44174" y="60966"/>
                      <a:pt x="42317" y="58237"/>
                      <a:pt x="40849" y="55309"/>
                    </a:cubicBezTo>
                    <a:cubicBezTo>
                      <a:pt x="41110" y="55111"/>
                      <a:pt x="41117" y="54615"/>
                      <a:pt x="40708" y="54463"/>
                    </a:cubicBezTo>
                    <a:cubicBezTo>
                      <a:pt x="36893" y="53034"/>
                      <a:pt x="36455" y="48975"/>
                      <a:pt x="37433" y="45519"/>
                    </a:cubicBezTo>
                    <a:cubicBezTo>
                      <a:pt x="37731" y="44463"/>
                      <a:pt x="38127" y="43258"/>
                      <a:pt x="38742" y="42337"/>
                    </a:cubicBezTo>
                    <a:cubicBezTo>
                      <a:pt x="39459" y="41266"/>
                      <a:pt x="40302" y="40829"/>
                      <a:pt x="41134" y="40829"/>
                    </a:cubicBezTo>
                    <a:cubicBezTo>
                      <a:pt x="42800" y="40829"/>
                      <a:pt x="44423" y="42579"/>
                      <a:pt x="44908" y="44507"/>
                    </a:cubicBezTo>
                    <a:cubicBezTo>
                      <a:pt x="44949" y="44670"/>
                      <a:pt x="45090" y="44746"/>
                      <a:pt x="45232" y="44746"/>
                    </a:cubicBezTo>
                    <a:cubicBezTo>
                      <a:pt x="45406" y="44746"/>
                      <a:pt x="45581" y="44631"/>
                      <a:pt x="45569" y="44419"/>
                    </a:cubicBezTo>
                    <a:cubicBezTo>
                      <a:pt x="45566" y="44378"/>
                      <a:pt x="45560" y="44337"/>
                      <a:pt x="45558" y="44296"/>
                    </a:cubicBezTo>
                    <a:cubicBezTo>
                      <a:pt x="46813" y="42732"/>
                      <a:pt x="48222" y="41385"/>
                      <a:pt x="50010" y="40434"/>
                    </a:cubicBezTo>
                    <a:cubicBezTo>
                      <a:pt x="51165" y="39820"/>
                      <a:pt x="52741" y="39503"/>
                      <a:pt x="53648" y="38482"/>
                    </a:cubicBezTo>
                    <a:cubicBezTo>
                      <a:pt x="55258" y="36666"/>
                      <a:pt x="54476" y="33129"/>
                      <a:pt x="54210" y="30577"/>
                    </a:cubicBezTo>
                    <a:lnTo>
                      <a:pt x="54210" y="30577"/>
                    </a:lnTo>
                    <a:cubicBezTo>
                      <a:pt x="55416" y="32129"/>
                      <a:pt x="57623" y="33464"/>
                      <a:pt x="59388" y="33464"/>
                    </a:cubicBezTo>
                    <a:cubicBezTo>
                      <a:pt x="59477" y="33464"/>
                      <a:pt x="59564" y="33460"/>
                      <a:pt x="59651" y="33453"/>
                    </a:cubicBezTo>
                    <a:cubicBezTo>
                      <a:pt x="60807" y="33362"/>
                      <a:pt x="61694" y="32517"/>
                      <a:pt x="62248" y="31555"/>
                    </a:cubicBezTo>
                    <a:cubicBezTo>
                      <a:pt x="63148" y="29995"/>
                      <a:pt x="63784" y="28185"/>
                      <a:pt x="64394" y="26455"/>
                    </a:cubicBezTo>
                    <a:close/>
                    <a:moveTo>
                      <a:pt x="73515" y="93930"/>
                    </a:moveTo>
                    <a:cubicBezTo>
                      <a:pt x="73808" y="93930"/>
                      <a:pt x="74062" y="94036"/>
                      <a:pt x="74261" y="94278"/>
                    </a:cubicBezTo>
                    <a:cubicBezTo>
                      <a:pt x="72943" y="95233"/>
                      <a:pt x="71868" y="96628"/>
                      <a:pt x="71025" y="97931"/>
                    </a:cubicBezTo>
                    <a:cubicBezTo>
                      <a:pt x="70877" y="98159"/>
                      <a:pt x="71084" y="98382"/>
                      <a:pt x="71302" y="98382"/>
                    </a:cubicBezTo>
                    <a:cubicBezTo>
                      <a:pt x="71373" y="98382"/>
                      <a:pt x="71445" y="98358"/>
                      <a:pt x="71507" y="98303"/>
                    </a:cubicBezTo>
                    <a:cubicBezTo>
                      <a:pt x="72492" y="97418"/>
                      <a:pt x="73343" y="96403"/>
                      <a:pt x="74327" y="95519"/>
                    </a:cubicBezTo>
                    <a:cubicBezTo>
                      <a:pt x="74832" y="95068"/>
                      <a:pt x="76373" y="94047"/>
                      <a:pt x="77449" y="94047"/>
                    </a:cubicBezTo>
                    <a:cubicBezTo>
                      <a:pt x="77742" y="94047"/>
                      <a:pt x="78001" y="94123"/>
                      <a:pt x="78195" y="94306"/>
                    </a:cubicBezTo>
                    <a:cubicBezTo>
                      <a:pt x="76414" y="95222"/>
                      <a:pt x="75014" y="96721"/>
                      <a:pt x="73837" y="98321"/>
                    </a:cubicBezTo>
                    <a:cubicBezTo>
                      <a:pt x="73672" y="98546"/>
                      <a:pt x="73902" y="98800"/>
                      <a:pt x="74132" y="98800"/>
                    </a:cubicBezTo>
                    <a:cubicBezTo>
                      <a:pt x="74207" y="98800"/>
                      <a:pt x="74281" y="98773"/>
                      <a:pt x="74343" y="98710"/>
                    </a:cubicBezTo>
                    <a:cubicBezTo>
                      <a:pt x="75231" y="97798"/>
                      <a:pt x="76106" y="96847"/>
                      <a:pt x="77129" y="96081"/>
                    </a:cubicBezTo>
                    <a:cubicBezTo>
                      <a:pt x="77820" y="95565"/>
                      <a:pt x="79321" y="94544"/>
                      <a:pt x="80473" y="94544"/>
                    </a:cubicBezTo>
                    <a:cubicBezTo>
                      <a:pt x="80718" y="94544"/>
                      <a:pt x="80947" y="94590"/>
                      <a:pt x="81149" y="94697"/>
                    </a:cubicBezTo>
                    <a:cubicBezTo>
                      <a:pt x="79068" y="95942"/>
                      <a:pt x="76599" y="98625"/>
                      <a:pt x="76055" y="99139"/>
                    </a:cubicBezTo>
                    <a:cubicBezTo>
                      <a:pt x="75829" y="99353"/>
                      <a:pt x="76039" y="99651"/>
                      <a:pt x="76284" y="99651"/>
                    </a:cubicBezTo>
                    <a:cubicBezTo>
                      <a:pt x="76353" y="99651"/>
                      <a:pt x="76424" y="99627"/>
                      <a:pt x="76489" y="99572"/>
                    </a:cubicBezTo>
                    <a:cubicBezTo>
                      <a:pt x="77494" y="98717"/>
                      <a:pt x="78497" y="97863"/>
                      <a:pt x="79499" y="97006"/>
                    </a:cubicBezTo>
                    <a:cubicBezTo>
                      <a:pt x="79803" y="96746"/>
                      <a:pt x="81910" y="95028"/>
                      <a:pt x="82752" y="95028"/>
                    </a:cubicBezTo>
                    <a:cubicBezTo>
                      <a:pt x="82892" y="95028"/>
                      <a:pt x="82997" y="95075"/>
                      <a:pt x="83053" y="95184"/>
                    </a:cubicBezTo>
                    <a:cubicBezTo>
                      <a:pt x="81622" y="96177"/>
                      <a:pt x="80293" y="97568"/>
                      <a:pt x="79118" y="98810"/>
                    </a:cubicBezTo>
                    <a:cubicBezTo>
                      <a:pt x="77926" y="100070"/>
                      <a:pt x="76753" y="101495"/>
                      <a:pt x="76120" y="103127"/>
                    </a:cubicBezTo>
                    <a:cubicBezTo>
                      <a:pt x="75828" y="103191"/>
                      <a:pt x="75569" y="103264"/>
                      <a:pt x="75375" y="103340"/>
                    </a:cubicBezTo>
                    <a:cubicBezTo>
                      <a:pt x="75046" y="103467"/>
                      <a:pt x="75067" y="103985"/>
                      <a:pt x="75462" y="103986"/>
                    </a:cubicBezTo>
                    <a:cubicBezTo>
                      <a:pt x="75463" y="103986"/>
                      <a:pt x="75465" y="103986"/>
                      <a:pt x="75466" y="103986"/>
                    </a:cubicBezTo>
                    <a:cubicBezTo>
                      <a:pt x="75811" y="103986"/>
                      <a:pt x="76737" y="103864"/>
                      <a:pt x="77607" y="103864"/>
                    </a:cubicBezTo>
                    <a:cubicBezTo>
                      <a:pt x="78576" y="103864"/>
                      <a:pt x="79475" y="104016"/>
                      <a:pt x="79427" y="104658"/>
                    </a:cubicBezTo>
                    <a:cubicBezTo>
                      <a:pt x="79425" y="104701"/>
                      <a:pt x="79436" y="104733"/>
                      <a:pt x="79442" y="104770"/>
                    </a:cubicBezTo>
                    <a:cubicBezTo>
                      <a:pt x="77477" y="105750"/>
                      <a:pt x="74950" y="106437"/>
                      <a:pt x="72534" y="106437"/>
                    </a:cubicBezTo>
                    <a:cubicBezTo>
                      <a:pt x="70856" y="106437"/>
                      <a:pt x="69233" y="106106"/>
                      <a:pt x="67888" y="105311"/>
                    </a:cubicBezTo>
                    <a:cubicBezTo>
                      <a:pt x="67902" y="105267"/>
                      <a:pt x="67917" y="105224"/>
                      <a:pt x="67913" y="105172"/>
                    </a:cubicBezTo>
                    <a:cubicBezTo>
                      <a:pt x="67810" y="103031"/>
                      <a:pt x="67722" y="100897"/>
                      <a:pt x="67627" y="98762"/>
                    </a:cubicBezTo>
                    <a:cubicBezTo>
                      <a:pt x="68637" y="97684"/>
                      <a:pt x="71767" y="93930"/>
                      <a:pt x="73515" y="93930"/>
                    </a:cubicBezTo>
                    <a:close/>
                    <a:moveTo>
                      <a:pt x="67103" y="105877"/>
                    </a:moveTo>
                    <a:cubicBezTo>
                      <a:pt x="67579" y="106246"/>
                      <a:pt x="68100" y="106553"/>
                      <a:pt x="68654" y="106791"/>
                    </a:cubicBezTo>
                    <a:cubicBezTo>
                      <a:pt x="68350" y="107226"/>
                      <a:pt x="68098" y="107701"/>
                      <a:pt x="67793" y="108137"/>
                    </a:cubicBezTo>
                    <a:cubicBezTo>
                      <a:pt x="67616" y="108388"/>
                      <a:pt x="67364" y="108660"/>
                      <a:pt x="67154" y="108946"/>
                    </a:cubicBezTo>
                    <a:cubicBezTo>
                      <a:pt x="66663" y="108905"/>
                      <a:pt x="66170" y="108878"/>
                      <a:pt x="65682" y="108830"/>
                    </a:cubicBezTo>
                    <a:cubicBezTo>
                      <a:pt x="65350" y="108075"/>
                      <a:pt x="64994" y="107312"/>
                      <a:pt x="64574" y="106602"/>
                    </a:cubicBezTo>
                    <a:cubicBezTo>
                      <a:pt x="65420" y="106375"/>
                      <a:pt x="66262" y="106130"/>
                      <a:pt x="67103" y="105877"/>
                    </a:cubicBezTo>
                    <a:close/>
                    <a:moveTo>
                      <a:pt x="78171" y="89036"/>
                    </a:moveTo>
                    <a:cubicBezTo>
                      <a:pt x="81884" y="91001"/>
                      <a:pt x="85522" y="93276"/>
                      <a:pt x="88743" y="95984"/>
                    </a:cubicBezTo>
                    <a:cubicBezTo>
                      <a:pt x="91752" y="98512"/>
                      <a:pt x="94034" y="101985"/>
                      <a:pt x="96447" y="105091"/>
                    </a:cubicBezTo>
                    <a:cubicBezTo>
                      <a:pt x="91651" y="105871"/>
                      <a:pt x="86584" y="107785"/>
                      <a:pt x="82217" y="109722"/>
                    </a:cubicBezTo>
                    <a:cubicBezTo>
                      <a:pt x="77570" y="109451"/>
                      <a:pt x="72886" y="109369"/>
                      <a:pt x="68247" y="109030"/>
                    </a:cubicBezTo>
                    <a:cubicBezTo>
                      <a:pt x="68310" y="108934"/>
                      <a:pt x="68374" y="108835"/>
                      <a:pt x="68434" y="108748"/>
                    </a:cubicBezTo>
                    <a:cubicBezTo>
                      <a:pt x="68780" y="108233"/>
                      <a:pt x="69159" y="107647"/>
                      <a:pt x="69347" y="107046"/>
                    </a:cubicBezTo>
                    <a:cubicBezTo>
                      <a:pt x="70213" y="107314"/>
                      <a:pt x="71121" y="107425"/>
                      <a:pt x="72066" y="107425"/>
                    </a:cubicBezTo>
                    <a:cubicBezTo>
                      <a:pt x="72540" y="107425"/>
                      <a:pt x="73023" y="107397"/>
                      <a:pt x="73516" y="107347"/>
                    </a:cubicBezTo>
                    <a:cubicBezTo>
                      <a:pt x="75727" y="107121"/>
                      <a:pt x="78842" y="106957"/>
                      <a:pt x="80301" y="105086"/>
                    </a:cubicBezTo>
                    <a:cubicBezTo>
                      <a:pt x="80387" y="104977"/>
                      <a:pt x="80385" y="104854"/>
                      <a:pt x="80351" y="104742"/>
                    </a:cubicBezTo>
                    <a:cubicBezTo>
                      <a:pt x="80358" y="104713"/>
                      <a:pt x="80373" y="104690"/>
                      <a:pt x="80376" y="104658"/>
                    </a:cubicBezTo>
                    <a:cubicBezTo>
                      <a:pt x="80468" y="103330"/>
                      <a:pt x="79178" y="102937"/>
                      <a:pt x="77838" y="102937"/>
                    </a:cubicBezTo>
                    <a:cubicBezTo>
                      <a:pt x="77589" y="102937"/>
                      <a:pt x="77339" y="102950"/>
                      <a:pt x="77096" y="102974"/>
                    </a:cubicBezTo>
                    <a:cubicBezTo>
                      <a:pt x="78074" y="101505"/>
                      <a:pt x="79069" y="100124"/>
                      <a:pt x="80351" y="98867"/>
                    </a:cubicBezTo>
                    <a:cubicBezTo>
                      <a:pt x="81396" y="97842"/>
                      <a:pt x="83003" y="96881"/>
                      <a:pt x="83735" y="95584"/>
                    </a:cubicBezTo>
                    <a:cubicBezTo>
                      <a:pt x="83961" y="95504"/>
                      <a:pt x="84141" y="95296"/>
                      <a:pt x="84052" y="95007"/>
                    </a:cubicBezTo>
                    <a:cubicBezTo>
                      <a:pt x="83843" y="94336"/>
                      <a:pt x="83435" y="94066"/>
                      <a:pt x="82910" y="94066"/>
                    </a:cubicBezTo>
                    <a:cubicBezTo>
                      <a:pt x="82650" y="94066"/>
                      <a:pt x="82361" y="94132"/>
                      <a:pt x="82054" y="94249"/>
                    </a:cubicBezTo>
                    <a:cubicBezTo>
                      <a:pt x="81773" y="93736"/>
                      <a:pt x="81266" y="93560"/>
                      <a:pt x="80705" y="93560"/>
                    </a:cubicBezTo>
                    <a:cubicBezTo>
                      <a:pt x="80211" y="93560"/>
                      <a:pt x="79674" y="93696"/>
                      <a:pt x="79211" y="93859"/>
                    </a:cubicBezTo>
                    <a:cubicBezTo>
                      <a:pt x="79134" y="93262"/>
                      <a:pt x="78490" y="93080"/>
                      <a:pt x="77775" y="93080"/>
                    </a:cubicBezTo>
                    <a:cubicBezTo>
                      <a:pt x="77114" y="93080"/>
                      <a:pt x="76392" y="93235"/>
                      <a:pt x="76001" y="93362"/>
                    </a:cubicBezTo>
                    <a:cubicBezTo>
                      <a:pt x="75686" y="93463"/>
                      <a:pt x="75384" y="93601"/>
                      <a:pt x="75091" y="93757"/>
                    </a:cubicBezTo>
                    <a:cubicBezTo>
                      <a:pt x="74743" y="93138"/>
                      <a:pt x="74253" y="92881"/>
                      <a:pt x="73683" y="92881"/>
                    </a:cubicBezTo>
                    <a:cubicBezTo>
                      <a:pt x="71766" y="92881"/>
                      <a:pt x="68945" y="95780"/>
                      <a:pt x="67573" y="97531"/>
                    </a:cubicBezTo>
                    <a:cubicBezTo>
                      <a:pt x="67522" y="96355"/>
                      <a:pt x="67462" y="95179"/>
                      <a:pt x="67415" y="94005"/>
                    </a:cubicBezTo>
                    <a:cubicBezTo>
                      <a:pt x="69122" y="93363"/>
                      <a:pt x="70731" y="92440"/>
                      <a:pt x="72380" y="91666"/>
                    </a:cubicBezTo>
                    <a:cubicBezTo>
                      <a:pt x="74261" y="90782"/>
                      <a:pt x="76458" y="90214"/>
                      <a:pt x="78171" y="89036"/>
                    </a:cubicBezTo>
                    <a:close/>
                    <a:moveTo>
                      <a:pt x="63494" y="106874"/>
                    </a:moveTo>
                    <a:cubicBezTo>
                      <a:pt x="63853" y="107955"/>
                      <a:pt x="64368" y="109027"/>
                      <a:pt x="64876" y="110028"/>
                    </a:cubicBezTo>
                    <a:cubicBezTo>
                      <a:pt x="64990" y="110253"/>
                      <a:pt x="65163" y="110346"/>
                      <a:pt x="65340" y="110346"/>
                    </a:cubicBezTo>
                    <a:cubicBezTo>
                      <a:pt x="65612" y="110346"/>
                      <a:pt x="65891" y="110125"/>
                      <a:pt x="65967" y="109827"/>
                    </a:cubicBezTo>
                    <a:cubicBezTo>
                      <a:pt x="66291" y="109897"/>
                      <a:pt x="66618" y="109940"/>
                      <a:pt x="66943" y="110002"/>
                    </a:cubicBezTo>
                    <a:cubicBezTo>
                      <a:pt x="66991" y="110037"/>
                      <a:pt x="67046" y="110061"/>
                      <a:pt x="67110" y="110061"/>
                    </a:cubicBezTo>
                    <a:cubicBezTo>
                      <a:pt x="67137" y="110061"/>
                      <a:pt x="67165" y="110057"/>
                      <a:pt x="67195" y="110048"/>
                    </a:cubicBezTo>
                    <a:lnTo>
                      <a:pt x="67196" y="110048"/>
                    </a:lnTo>
                    <a:cubicBezTo>
                      <a:pt x="74453" y="111383"/>
                      <a:pt x="81814" y="110771"/>
                      <a:pt x="89136" y="111565"/>
                    </a:cubicBezTo>
                    <a:cubicBezTo>
                      <a:pt x="89457" y="112118"/>
                      <a:pt x="89803" y="112662"/>
                      <a:pt x="89967" y="113288"/>
                    </a:cubicBezTo>
                    <a:cubicBezTo>
                      <a:pt x="90223" y="114275"/>
                      <a:pt x="90129" y="115417"/>
                      <a:pt x="90118" y="116431"/>
                    </a:cubicBezTo>
                    <a:cubicBezTo>
                      <a:pt x="90105" y="117747"/>
                      <a:pt x="89839" y="118992"/>
                      <a:pt x="89683" y="120266"/>
                    </a:cubicBezTo>
                    <a:cubicBezTo>
                      <a:pt x="82643" y="120010"/>
                      <a:pt x="75606" y="119693"/>
                      <a:pt x="68567" y="119403"/>
                    </a:cubicBezTo>
                    <a:cubicBezTo>
                      <a:pt x="64533" y="119237"/>
                      <a:pt x="60840" y="119394"/>
                      <a:pt x="57442" y="117019"/>
                    </a:cubicBezTo>
                    <a:cubicBezTo>
                      <a:pt x="54552" y="114997"/>
                      <a:pt x="53659" y="111794"/>
                      <a:pt x="52127" y="108717"/>
                    </a:cubicBezTo>
                    <a:lnTo>
                      <a:pt x="52127" y="108717"/>
                    </a:lnTo>
                    <a:cubicBezTo>
                      <a:pt x="52315" y="108727"/>
                      <a:pt x="52503" y="108732"/>
                      <a:pt x="52692" y="108732"/>
                    </a:cubicBezTo>
                    <a:cubicBezTo>
                      <a:pt x="53817" y="108732"/>
                      <a:pt x="54960" y="108562"/>
                      <a:pt x="56115" y="108389"/>
                    </a:cubicBezTo>
                    <a:cubicBezTo>
                      <a:pt x="58606" y="108017"/>
                      <a:pt x="61062" y="107495"/>
                      <a:pt x="63494" y="106874"/>
                    </a:cubicBezTo>
                    <a:close/>
                    <a:moveTo>
                      <a:pt x="98101" y="109082"/>
                    </a:moveTo>
                    <a:cubicBezTo>
                      <a:pt x="99731" y="109082"/>
                      <a:pt x="97605" y="112247"/>
                      <a:pt x="97145" y="112687"/>
                    </a:cubicBezTo>
                    <a:cubicBezTo>
                      <a:pt x="97044" y="112782"/>
                      <a:pt x="97016" y="112892"/>
                      <a:pt x="97029" y="112996"/>
                    </a:cubicBezTo>
                    <a:cubicBezTo>
                      <a:pt x="96966" y="113196"/>
                      <a:pt x="97051" y="113440"/>
                      <a:pt x="97306" y="113440"/>
                    </a:cubicBezTo>
                    <a:cubicBezTo>
                      <a:pt x="97313" y="113440"/>
                      <a:pt x="97320" y="113440"/>
                      <a:pt x="97327" y="113439"/>
                    </a:cubicBezTo>
                    <a:cubicBezTo>
                      <a:pt x="97820" y="113413"/>
                      <a:pt x="98338" y="113398"/>
                      <a:pt x="98870" y="113398"/>
                    </a:cubicBezTo>
                    <a:cubicBezTo>
                      <a:pt x="102288" y="113398"/>
                      <a:pt x="106281" y="114055"/>
                      <a:pt x="108045" y="116966"/>
                    </a:cubicBezTo>
                    <a:cubicBezTo>
                      <a:pt x="108027" y="116956"/>
                      <a:pt x="108009" y="116946"/>
                      <a:pt x="107991" y="116937"/>
                    </a:cubicBezTo>
                    <a:cubicBezTo>
                      <a:pt x="106625" y="116228"/>
                      <a:pt x="105018" y="115595"/>
                      <a:pt x="103468" y="115556"/>
                    </a:cubicBezTo>
                    <a:cubicBezTo>
                      <a:pt x="103465" y="115556"/>
                      <a:pt x="103462" y="115556"/>
                      <a:pt x="103458" y="115556"/>
                    </a:cubicBezTo>
                    <a:cubicBezTo>
                      <a:pt x="103094" y="115556"/>
                      <a:pt x="103071" y="116057"/>
                      <a:pt x="103385" y="116174"/>
                    </a:cubicBezTo>
                    <a:cubicBezTo>
                      <a:pt x="104907" y="116738"/>
                      <a:pt x="108683" y="117271"/>
                      <a:pt x="109215" y="119209"/>
                    </a:cubicBezTo>
                    <a:cubicBezTo>
                      <a:pt x="108381" y="118728"/>
                      <a:pt x="107241" y="118625"/>
                      <a:pt x="106323" y="118407"/>
                    </a:cubicBezTo>
                    <a:cubicBezTo>
                      <a:pt x="105216" y="118143"/>
                      <a:pt x="104100" y="117798"/>
                      <a:pt x="102965" y="117689"/>
                    </a:cubicBezTo>
                    <a:cubicBezTo>
                      <a:pt x="102952" y="117688"/>
                      <a:pt x="102939" y="117687"/>
                      <a:pt x="102927" y="117687"/>
                    </a:cubicBezTo>
                    <a:cubicBezTo>
                      <a:pt x="102565" y="117687"/>
                      <a:pt x="102573" y="118213"/>
                      <a:pt x="102878" y="118336"/>
                    </a:cubicBezTo>
                    <a:cubicBezTo>
                      <a:pt x="104045" y="118803"/>
                      <a:pt x="105346" y="119023"/>
                      <a:pt x="106566" y="119325"/>
                    </a:cubicBezTo>
                    <a:cubicBezTo>
                      <a:pt x="107622" y="119586"/>
                      <a:pt x="109809" y="119930"/>
                      <a:pt x="109316" y="121316"/>
                    </a:cubicBezTo>
                    <a:cubicBezTo>
                      <a:pt x="108804" y="120738"/>
                      <a:pt x="107980" y="120500"/>
                      <a:pt x="107180" y="120363"/>
                    </a:cubicBezTo>
                    <a:cubicBezTo>
                      <a:pt x="106311" y="120213"/>
                      <a:pt x="105319" y="119996"/>
                      <a:pt x="104378" y="119996"/>
                    </a:cubicBezTo>
                    <a:cubicBezTo>
                      <a:pt x="103955" y="119996"/>
                      <a:pt x="103542" y="120040"/>
                      <a:pt x="103155" y="120154"/>
                    </a:cubicBezTo>
                    <a:cubicBezTo>
                      <a:pt x="102775" y="120266"/>
                      <a:pt x="102848" y="120839"/>
                      <a:pt x="103249" y="120845"/>
                    </a:cubicBezTo>
                    <a:cubicBezTo>
                      <a:pt x="104296" y="120860"/>
                      <a:pt x="105275" y="121069"/>
                      <a:pt x="106303" y="121235"/>
                    </a:cubicBezTo>
                    <a:cubicBezTo>
                      <a:pt x="107209" y="121383"/>
                      <a:pt x="107983" y="121498"/>
                      <a:pt x="108639" y="122070"/>
                    </a:cubicBezTo>
                    <a:cubicBezTo>
                      <a:pt x="106679" y="122470"/>
                      <a:pt x="104749" y="122622"/>
                      <a:pt x="102797" y="122622"/>
                    </a:cubicBezTo>
                    <a:cubicBezTo>
                      <a:pt x="101705" y="122622"/>
                      <a:pt x="100607" y="122574"/>
                      <a:pt x="99493" y="122496"/>
                    </a:cubicBezTo>
                    <a:cubicBezTo>
                      <a:pt x="96133" y="122262"/>
                      <a:pt x="94011" y="120951"/>
                      <a:pt x="91179" y="119298"/>
                    </a:cubicBezTo>
                    <a:cubicBezTo>
                      <a:pt x="91466" y="117992"/>
                      <a:pt x="91432" y="116551"/>
                      <a:pt x="91391" y="115301"/>
                    </a:cubicBezTo>
                    <a:cubicBezTo>
                      <a:pt x="91367" y="114517"/>
                      <a:pt x="91289" y="113775"/>
                      <a:pt x="91102" y="113090"/>
                    </a:cubicBezTo>
                    <a:cubicBezTo>
                      <a:pt x="92638" y="112875"/>
                      <a:pt x="94378" y="111806"/>
                      <a:pt x="95481" y="110976"/>
                    </a:cubicBezTo>
                    <a:cubicBezTo>
                      <a:pt x="96108" y="110506"/>
                      <a:pt x="96995" y="109272"/>
                      <a:pt x="97743" y="109122"/>
                    </a:cubicBezTo>
                    <a:cubicBezTo>
                      <a:pt x="97878" y="109095"/>
                      <a:pt x="97997" y="109082"/>
                      <a:pt x="98101" y="109082"/>
                    </a:cubicBezTo>
                    <a:close/>
                    <a:moveTo>
                      <a:pt x="98095" y="105621"/>
                    </a:moveTo>
                    <a:cubicBezTo>
                      <a:pt x="98118" y="105632"/>
                      <a:pt x="98137" y="105647"/>
                      <a:pt x="98165" y="105653"/>
                    </a:cubicBezTo>
                    <a:cubicBezTo>
                      <a:pt x="103584" y="106769"/>
                      <a:pt x="109039" y="107402"/>
                      <a:pt x="113925" y="110243"/>
                    </a:cubicBezTo>
                    <a:cubicBezTo>
                      <a:pt x="118268" y="112768"/>
                      <a:pt x="121343" y="116552"/>
                      <a:pt x="124728" y="120120"/>
                    </a:cubicBezTo>
                    <a:cubicBezTo>
                      <a:pt x="112299" y="123707"/>
                      <a:pt x="100085" y="129024"/>
                      <a:pt x="87152" y="130480"/>
                    </a:cubicBezTo>
                    <a:cubicBezTo>
                      <a:pt x="87149" y="130478"/>
                      <a:pt x="87149" y="130475"/>
                      <a:pt x="87146" y="130473"/>
                    </a:cubicBezTo>
                    <a:cubicBezTo>
                      <a:pt x="87081" y="130422"/>
                      <a:pt x="87016" y="130369"/>
                      <a:pt x="86952" y="130317"/>
                    </a:cubicBezTo>
                    <a:cubicBezTo>
                      <a:pt x="86913" y="130264"/>
                      <a:pt x="86861" y="130222"/>
                      <a:pt x="86799" y="130196"/>
                    </a:cubicBezTo>
                    <a:cubicBezTo>
                      <a:pt x="83027" y="127206"/>
                      <a:pt x="79292" y="123948"/>
                      <a:pt x="75284" y="121247"/>
                    </a:cubicBezTo>
                    <a:lnTo>
                      <a:pt x="75284" y="121247"/>
                    </a:lnTo>
                    <a:cubicBezTo>
                      <a:pt x="80125" y="121333"/>
                      <a:pt x="84984" y="121272"/>
                      <a:pt x="89705" y="121442"/>
                    </a:cubicBezTo>
                    <a:cubicBezTo>
                      <a:pt x="89785" y="121520"/>
                      <a:pt x="89895" y="121570"/>
                      <a:pt x="90001" y="121570"/>
                    </a:cubicBezTo>
                    <a:cubicBezTo>
                      <a:pt x="90087" y="121570"/>
                      <a:pt x="90169" y="121537"/>
                      <a:pt x="90230" y="121460"/>
                    </a:cubicBezTo>
                    <a:cubicBezTo>
                      <a:pt x="90241" y="121446"/>
                      <a:pt x="90248" y="121430"/>
                      <a:pt x="90259" y="121416"/>
                    </a:cubicBezTo>
                    <a:cubicBezTo>
                      <a:pt x="90491" y="121335"/>
                      <a:pt x="90610" y="121112"/>
                      <a:pt x="90609" y="120881"/>
                    </a:cubicBezTo>
                    <a:cubicBezTo>
                      <a:pt x="90756" y="120616"/>
                      <a:pt x="90870" y="120332"/>
                      <a:pt x="90971" y="120040"/>
                    </a:cubicBezTo>
                    <a:cubicBezTo>
                      <a:pt x="92993" y="121716"/>
                      <a:pt x="95209" y="123173"/>
                      <a:pt x="97868" y="123408"/>
                    </a:cubicBezTo>
                    <a:cubicBezTo>
                      <a:pt x="99470" y="123549"/>
                      <a:pt x="101183" y="123692"/>
                      <a:pt x="102893" y="123692"/>
                    </a:cubicBezTo>
                    <a:cubicBezTo>
                      <a:pt x="105116" y="123692"/>
                      <a:pt x="107335" y="123450"/>
                      <a:pt x="109301" y="122651"/>
                    </a:cubicBezTo>
                    <a:cubicBezTo>
                      <a:pt x="109333" y="122637"/>
                      <a:pt x="109347" y="122611"/>
                      <a:pt x="109373" y="122592"/>
                    </a:cubicBezTo>
                    <a:cubicBezTo>
                      <a:pt x="109584" y="122546"/>
                      <a:pt x="109770" y="122331"/>
                      <a:pt x="109730" y="122101"/>
                    </a:cubicBezTo>
                    <a:cubicBezTo>
                      <a:pt x="110296" y="121436"/>
                      <a:pt x="110348" y="120536"/>
                      <a:pt x="109906" y="119852"/>
                    </a:cubicBezTo>
                    <a:cubicBezTo>
                      <a:pt x="110018" y="119794"/>
                      <a:pt x="110101" y="119686"/>
                      <a:pt x="110088" y="119514"/>
                    </a:cubicBezTo>
                    <a:cubicBezTo>
                      <a:pt x="110032" y="118739"/>
                      <a:pt x="109690" y="118180"/>
                      <a:pt x="109193" y="117732"/>
                    </a:cubicBezTo>
                    <a:cubicBezTo>
                      <a:pt x="109086" y="114057"/>
                      <a:pt x="103867" y="112408"/>
                      <a:pt x="99993" y="112408"/>
                    </a:cubicBezTo>
                    <a:cubicBezTo>
                      <a:pt x="99389" y="112408"/>
                      <a:pt x="98818" y="112448"/>
                      <a:pt x="98304" y="112527"/>
                    </a:cubicBezTo>
                    <a:cubicBezTo>
                      <a:pt x="99293" y="111133"/>
                      <a:pt x="100600" y="108465"/>
                      <a:pt x="98875" y="107954"/>
                    </a:cubicBezTo>
                    <a:cubicBezTo>
                      <a:pt x="98767" y="107922"/>
                      <a:pt x="98657" y="107908"/>
                      <a:pt x="98545" y="107908"/>
                    </a:cubicBezTo>
                    <a:cubicBezTo>
                      <a:pt x="97759" y="107908"/>
                      <a:pt x="96886" y="108614"/>
                      <a:pt x="96370" y="109045"/>
                    </a:cubicBezTo>
                    <a:cubicBezTo>
                      <a:pt x="94764" y="110390"/>
                      <a:pt x="92947" y="111872"/>
                      <a:pt x="90814" y="112272"/>
                    </a:cubicBezTo>
                    <a:cubicBezTo>
                      <a:pt x="90568" y="111735"/>
                      <a:pt x="90212" y="111256"/>
                      <a:pt x="89767" y="110867"/>
                    </a:cubicBezTo>
                    <a:cubicBezTo>
                      <a:pt x="89748" y="110628"/>
                      <a:pt x="89618" y="110410"/>
                      <a:pt x="89342" y="110373"/>
                    </a:cubicBezTo>
                    <a:cubicBezTo>
                      <a:pt x="87778" y="110160"/>
                      <a:pt x="86203" y="110013"/>
                      <a:pt x="84624" y="109890"/>
                    </a:cubicBezTo>
                    <a:cubicBezTo>
                      <a:pt x="89138" y="108637"/>
                      <a:pt x="93884" y="107377"/>
                      <a:pt x="98095" y="105621"/>
                    </a:cubicBezTo>
                    <a:close/>
                    <a:moveTo>
                      <a:pt x="68767" y="120991"/>
                    </a:moveTo>
                    <a:cubicBezTo>
                      <a:pt x="70467" y="121096"/>
                      <a:pt x="72172" y="121175"/>
                      <a:pt x="73886" y="121217"/>
                    </a:cubicBezTo>
                    <a:cubicBezTo>
                      <a:pt x="77640" y="124813"/>
                      <a:pt x="82012" y="127898"/>
                      <a:pt x="86092" y="131107"/>
                    </a:cubicBezTo>
                    <a:cubicBezTo>
                      <a:pt x="85990" y="132482"/>
                      <a:pt x="86063" y="133875"/>
                      <a:pt x="85929" y="135255"/>
                    </a:cubicBezTo>
                    <a:cubicBezTo>
                      <a:pt x="85926" y="135299"/>
                      <a:pt x="85917" y="135344"/>
                      <a:pt x="85911" y="135388"/>
                    </a:cubicBezTo>
                    <a:cubicBezTo>
                      <a:pt x="80385" y="130380"/>
                      <a:pt x="74370" y="125914"/>
                      <a:pt x="68767" y="120991"/>
                    </a:cubicBezTo>
                    <a:close/>
                    <a:moveTo>
                      <a:pt x="124776" y="121442"/>
                    </a:moveTo>
                    <a:lnTo>
                      <a:pt x="124776" y="121442"/>
                    </a:lnTo>
                    <a:cubicBezTo>
                      <a:pt x="124423" y="123467"/>
                      <a:pt x="124133" y="125447"/>
                      <a:pt x="123474" y="127429"/>
                    </a:cubicBezTo>
                    <a:cubicBezTo>
                      <a:pt x="111542" y="131265"/>
                      <a:pt x="100348" y="133336"/>
                      <a:pt x="87188" y="136782"/>
                    </a:cubicBezTo>
                    <a:cubicBezTo>
                      <a:pt x="87200" y="136643"/>
                      <a:pt x="87146" y="136509"/>
                      <a:pt x="87045" y="136416"/>
                    </a:cubicBezTo>
                    <a:cubicBezTo>
                      <a:pt x="87079" y="136136"/>
                      <a:pt x="87115" y="135853"/>
                      <a:pt x="87145" y="135586"/>
                    </a:cubicBezTo>
                    <a:cubicBezTo>
                      <a:pt x="87308" y="134179"/>
                      <a:pt x="87390" y="132658"/>
                      <a:pt x="87160" y="131235"/>
                    </a:cubicBezTo>
                    <a:cubicBezTo>
                      <a:pt x="87161" y="131234"/>
                      <a:pt x="87161" y="131232"/>
                      <a:pt x="87163" y="131231"/>
                    </a:cubicBezTo>
                    <a:cubicBezTo>
                      <a:pt x="87549" y="131247"/>
                      <a:pt x="87934" y="131255"/>
                      <a:pt x="88318" y="131255"/>
                    </a:cubicBezTo>
                    <a:cubicBezTo>
                      <a:pt x="94599" y="131255"/>
                      <a:pt x="100581" y="129163"/>
                      <a:pt x="106486" y="127127"/>
                    </a:cubicBezTo>
                    <a:cubicBezTo>
                      <a:pt x="112524" y="125045"/>
                      <a:pt x="118671" y="123274"/>
                      <a:pt x="124776" y="121442"/>
                    </a:cubicBezTo>
                    <a:close/>
                    <a:moveTo>
                      <a:pt x="45847" y="64449"/>
                    </a:moveTo>
                    <a:cubicBezTo>
                      <a:pt x="48075" y="66747"/>
                      <a:pt x="50620" y="68545"/>
                      <a:pt x="53671" y="70081"/>
                    </a:cubicBezTo>
                    <a:cubicBezTo>
                      <a:pt x="56293" y="71403"/>
                      <a:pt x="59323" y="72375"/>
                      <a:pt x="62447" y="72865"/>
                    </a:cubicBezTo>
                    <a:cubicBezTo>
                      <a:pt x="66810" y="77695"/>
                      <a:pt x="65615" y="84463"/>
                      <a:pt x="65805" y="90563"/>
                    </a:cubicBezTo>
                    <a:cubicBezTo>
                      <a:pt x="65952" y="95257"/>
                      <a:pt x="66225" y="99975"/>
                      <a:pt x="66897" y="104626"/>
                    </a:cubicBezTo>
                    <a:cubicBezTo>
                      <a:pt x="62493" y="105980"/>
                      <a:pt x="57485" y="107512"/>
                      <a:pt x="52731" y="107512"/>
                    </a:cubicBezTo>
                    <a:cubicBezTo>
                      <a:pt x="51902" y="107512"/>
                      <a:pt x="51080" y="107465"/>
                      <a:pt x="50271" y="107363"/>
                    </a:cubicBezTo>
                    <a:cubicBezTo>
                      <a:pt x="49782" y="103790"/>
                      <a:pt x="48880" y="100303"/>
                      <a:pt x="48539" y="96703"/>
                    </a:cubicBezTo>
                    <a:cubicBezTo>
                      <a:pt x="48261" y="93774"/>
                      <a:pt x="48449" y="90826"/>
                      <a:pt x="47740" y="87956"/>
                    </a:cubicBezTo>
                    <a:cubicBezTo>
                      <a:pt x="47685" y="87735"/>
                      <a:pt x="47493" y="87632"/>
                      <a:pt x="47301" y="87632"/>
                    </a:cubicBezTo>
                    <a:cubicBezTo>
                      <a:pt x="47063" y="87632"/>
                      <a:pt x="46824" y="87790"/>
                      <a:pt x="46840" y="88078"/>
                    </a:cubicBezTo>
                    <a:cubicBezTo>
                      <a:pt x="47212" y="94747"/>
                      <a:pt x="47372" y="101238"/>
                      <a:pt x="49210" y="107725"/>
                    </a:cubicBezTo>
                    <a:cubicBezTo>
                      <a:pt x="49213" y="107736"/>
                      <a:pt x="49220" y="107743"/>
                      <a:pt x="49224" y="107754"/>
                    </a:cubicBezTo>
                    <a:cubicBezTo>
                      <a:pt x="49219" y="107881"/>
                      <a:pt x="49278" y="108006"/>
                      <a:pt x="49443" y="108083"/>
                    </a:cubicBezTo>
                    <a:cubicBezTo>
                      <a:pt x="49936" y="108312"/>
                      <a:pt x="50433" y="108463"/>
                      <a:pt x="50934" y="108566"/>
                    </a:cubicBezTo>
                    <a:cubicBezTo>
                      <a:pt x="53057" y="114773"/>
                      <a:pt x="54793" y="119239"/>
                      <a:pt x="61786" y="120297"/>
                    </a:cubicBezTo>
                    <a:cubicBezTo>
                      <a:pt x="62476" y="120401"/>
                      <a:pt x="63176" y="120476"/>
                      <a:pt x="63873" y="120558"/>
                    </a:cubicBezTo>
                    <a:cubicBezTo>
                      <a:pt x="65712" y="122717"/>
                      <a:pt x="67687" y="124820"/>
                      <a:pt x="69741" y="126875"/>
                    </a:cubicBezTo>
                    <a:cubicBezTo>
                      <a:pt x="64163" y="130547"/>
                      <a:pt x="57803" y="133648"/>
                      <a:pt x="51507" y="135706"/>
                    </a:cubicBezTo>
                    <a:cubicBezTo>
                      <a:pt x="47772" y="136927"/>
                      <a:pt x="42470" y="138412"/>
                      <a:pt x="37652" y="138412"/>
                    </a:cubicBezTo>
                    <a:cubicBezTo>
                      <a:pt x="34782" y="138412"/>
                      <a:pt x="32084" y="137885"/>
                      <a:pt x="29991" y="136463"/>
                    </a:cubicBezTo>
                    <a:cubicBezTo>
                      <a:pt x="30472" y="134892"/>
                      <a:pt x="30578" y="133110"/>
                      <a:pt x="30725" y="131495"/>
                    </a:cubicBezTo>
                    <a:cubicBezTo>
                      <a:pt x="30790" y="130789"/>
                      <a:pt x="30826" y="130076"/>
                      <a:pt x="30830" y="129363"/>
                    </a:cubicBezTo>
                    <a:cubicBezTo>
                      <a:pt x="31366" y="130340"/>
                      <a:pt x="31935" y="131292"/>
                      <a:pt x="32580" y="132182"/>
                    </a:cubicBezTo>
                    <a:cubicBezTo>
                      <a:pt x="32671" y="132308"/>
                      <a:pt x="32797" y="132360"/>
                      <a:pt x="32922" y="132360"/>
                    </a:cubicBezTo>
                    <a:cubicBezTo>
                      <a:pt x="33210" y="132360"/>
                      <a:pt x="33486" y="132079"/>
                      <a:pt x="33279" y="131774"/>
                    </a:cubicBezTo>
                    <a:cubicBezTo>
                      <a:pt x="32167" y="130131"/>
                      <a:pt x="31254" y="128303"/>
                      <a:pt x="30490" y="126366"/>
                    </a:cubicBezTo>
                    <a:cubicBezTo>
                      <a:pt x="30465" y="126272"/>
                      <a:pt x="30455" y="126176"/>
                      <a:pt x="30427" y="126082"/>
                    </a:cubicBezTo>
                    <a:cubicBezTo>
                      <a:pt x="30407" y="126014"/>
                      <a:pt x="30360" y="125978"/>
                      <a:pt x="30316" y="125939"/>
                    </a:cubicBezTo>
                    <a:cubicBezTo>
                      <a:pt x="26634" y="116213"/>
                      <a:pt x="26957" y="103563"/>
                      <a:pt x="28754" y="94153"/>
                    </a:cubicBezTo>
                    <a:lnTo>
                      <a:pt x="28755" y="94153"/>
                    </a:lnTo>
                    <a:cubicBezTo>
                      <a:pt x="30916" y="82842"/>
                      <a:pt x="35916" y="70855"/>
                      <a:pt x="45847" y="64449"/>
                    </a:cubicBezTo>
                    <a:close/>
                    <a:moveTo>
                      <a:pt x="65492" y="120750"/>
                    </a:moveTo>
                    <a:lnTo>
                      <a:pt x="65492" y="120750"/>
                    </a:lnTo>
                    <a:cubicBezTo>
                      <a:pt x="66079" y="120807"/>
                      <a:pt x="66674" y="120836"/>
                      <a:pt x="67263" y="120880"/>
                    </a:cubicBezTo>
                    <a:cubicBezTo>
                      <a:pt x="70042" y="124105"/>
                      <a:pt x="73664" y="126704"/>
                      <a:pt x="76911" y="129426"/>
                    </a:cubicBezTo>
                    <a:cubicBezTo>
                      <a:pt x="79821" y="131865"/>
                      <a:pt x="82696" y="134374"/>
                      <a:pt x="85713" y="136683"/>
                    </a:cubicBezTo>
                    <a:cubicBezTo>
                      <a:pt x="85558" y="137537"/>
                      <a:pt x="85385" y="138398"/>
                      <a:pt x="85363" y="139244"/>
                    </a:cubicBezTo>
                    <a:cubicBezTo>
                      <a:pt x="80851" y="134910"/>
                      <a:pt x="76302" y="130444"/>
                      <a:pt x="71636" y="126168"/>
                    </a:cubicBezTo>
                    <a:lnTo>
                      <a:pt x="71636" y="126166"/>
                    </a:lnTo>
                    <a:cubicBezTo>
                      <a:pt x="71593" y="126105"/>
                      <a:pt x="71536" y="126053"/>
                      <a:pt x="71470" y="126015"/>
                    </a:cubicBezTo>
                    <a:cubicBezTo>
                      <a:pt x="69501" y="124215"/>
                      <a:pt x="67509" y="122460"/>
                      <a:pt x="65492" y="120750"/>
                    </a:cubicBezTo>
                    <a:close/>
                    <a:moveTo>
                      <a:pt x="123664" y="128684"/>
                    </a:moveTo>
                    <a:cubicBezTo>
                      <a:pt x="123696" y="128776"/>
                      <a:pt x="123732" y="128866"/>
                      <a:pt x="123755" y="128961"/>
                    </a:cubicBezTo>
                    <a:cubicBezTo>
                      <a:pt x="123846" y="129322"/>
                      <a:pt x="123855" y="129695"/>
                      <a:pt x="123846" y="130066"/>
                    </a:cubicBezTo>
                    <a:cubicBezTo>
                      <a:pt x="111448" y="133240"/>
                      <a:pt x="101757" y="136617"/>
                      <a:pt x="86148" y="139789"/>
                    </a:cubicBezTo>
                    <a:cubicBezTo>
                      <a:pt x="86519" y="139153"/>
                      <a:pt x="86728" y="138412"/>
                      <a:pt x="86869" y="137654"/>
                    </a:cubicBezTo>
                    <a:cubicBezTo>
                      <a:pt x="102008" y="134880"/>
                      <a:pt x="112776" y="131455"/>
                      <a:pt x="123664" y="128684"/>
                    </a:cubicBezTo>
                    <a:close/>
                    <a:moveTo>
                      <a:pt x="70518" y="127650"/>
                    </a:moveTo>
                    <a:cubicBezTo>
                      <a:pt x="74323" y="131393"/>
                      <a:pt x="78383" y="134955"/>
                      <a:pt x="82430" y="138310"/>
                    </a:cubicBezTo>
                    <a:cubicBezTo>
                      <a:pt x="80636" y="139154"/>
                      <a:pt x="78870" y="140007"/>
                      <a:pt x="77100" y="140820"/>
                    </a:cubicBezTo>
                    <a:cubicBezTo>
                      <a:pt x="72938" y="142745"/>
                      <a:pt x="66129" y="144510"/>
                      <a:pt x="58869" y="144510"/>
                    </a:cubicBezTo>
                    <a:cubicBezTo>
                      <a:pt x="52480" y="144510"/>
                      <a:pt x="45743" y="143143"/>
                      <a:pt x="40153" y="139314"/>
                    </a:cubicBezTo>
                    <a:cubicBezTo>
                      <a:pt x="40464" y="139274"/>
                      <a:pt x="40777" y="139235"/>
                      <a:pt x="41088" y="139187"/>
                    </a:cubicBezTo>
                    <a:cubicBezTo>
                      <a:pt x="41116" y="139221"/>
                      <a:pt x="41146" y="139249"/>
                      <a:pt x="41175" y="139283"/>
                    </a:cubicBezTo>
                    <a:cubicBezTo>
                      <a:pt x="41308" y="139218"/>
                      <a:pt x="41452" y="139176"/>
                      <a:pt x="41601" y="139158"/>
                    </a:cubicBezTo>
                    <a:cubicBezTo>
                      <a:pt x="41822" y="139125"/>
                      <a:pt x="42042" y="139105"/>
                      <a:pt x="42264" y="139089"/>
                    </a:cubicBezTo>
                    <a:cubicBezTo>
                      <a:pt x="42233" y="139062"/>
                      <a:pt x="42202" y="139036"/>
                      <a:pt x="42171" y="139010"/>
                    </a:cubicBezTo>
                    <a:cubicBezTo>
                      <a:pt x="43828" y="138717"/>
                      <a:pt x="45448" y="138356"/>
                      <a:pt x="46950" y="138049"/>
                    </a:cubicBezTo>
                    <a:cubicBezTo>
                      <a:pt x="55019" y="136404"/>
                      <a:pt x="63719" y="132427"/>
                      <a:pt x="70518" y="127650"/>
                    </a:cubicBezTo>
                    <a:close/>
                    <a:moveTo>
                      <a:pt x="120178" y="138001"/>
                    </a:moveTo>
                    <a:cubicBezTo>
                      <a:pt x="124581" y="138001"/>
                      <a:pt x="119643" y="142858"/>
                      <a:pt x="118168" y="143841"/>
                    </a:cubicBezTo>
                    <a:cubicBezTo>
                      <a:pt x="116448" y="144988"/>
                      <a:pt x="114593" y="145723"/>
                      <a:pt x="112697" y="146476"/>
                    </a:cubicBezTo>
                    <a:cubicBezTo>
                      <a:pt x="112186" y="143868"/>
                      <a:pt x="111610" y="141273"/>
                      <a:pt x="110932" y="138715"/>
                    </a:cubicBezTo>
                    <a:lnTo>
                      <a:pt x="110932" y="138715"/>
                    </a:lnTo>
                    <a:cubicBezTo>
                      <a:pt x="111659" y="138966"/>
                      <a:pt x="112373" y="139063"/>
                      <a:pt x="113083" y="139063"/>
                    </a:cubicBezTo>
                    <a:cubicBezTo>
                      <a:pt x="115290" y="139063"/>
                      <a:pt x="117455" y="138129"/>
                      <a:pt x="119840" y="138010"/>
                    </a:cubicBezTo>
                    <a:cubicBezTo>
                      <a:pt x="119958" y="138004"/>
                      <a:pt x="120071" y="138001"/>
                      <a:pt x="120178" y="138001"/>
                    </a:cubicBezTo>
                    <a:close/>
                    <a:moveTo>
                      <a:pt x="31453" y="138492"/>
                    </a:moveTo>
                    <a:cubicBezTo>
                      <a:pt x="33158" y="139251"/>
                      <a:pt x="35036" y="139531"/>
                      <a:pt x="36969" y="139531"/>
                    </a:cubicBezTo>
                    <a:cubicBezTo>
                      <a:pt x="37561" y="139531"/>
                      <a:pt x="38158" y="139505"/>
                      <a:pt x="38757" y="139458"/>
                    </a:cubicBezTo>
                    <a:cubicBezTo>
                      <a:pt x="43636" y="145167"/>
                      <a:pt x="55892" y="146072"/>
                      <a:pt x="62017" y="146072"/>
                    </a:cubicBezTo>
                    <a:cubicBezTo>
                      <a:pt x="63983" y="146072"/>
                      <a:pt x="65318" y="145978"/>
                      <a:pt x="65575" y="145921"/>
                    </a:cubicBezTo>
                    <a:lnTo>
                      <a:pt x="65575" y="145921"/>
                    </a:lnTo>
                    <a:cubicBezTo>
                      <a:pt x="64213" y="146817"/>
                      <a:pt x="62903" y="147780"/>
                      <a:pt x="61735" y="148818"/>
                    </a:cubicBezTo>
                    <a:cubicBezTo>
                      <a:pt x="44966" y="148515"/>
                      <a:pt x="34587" y="147946"/>
                      <a:pt x="17361" y="146948"/>
                    </a:cubicBezTo>
                    <a:cubicBezTo>
                      <a:pt x="19544" y="145923"/>
                      <a:pt x="21623" y="144445"/>
                      <a:pt x="23631" y="143279"/>
                    </a:cubicBezTo>
                    <a:cubicBezTo>
                      <a:pt x="26260" y="141752"/>
                      <a:pt x="29023" y="140330"/>
                      <a:pt x="31453" y="138492"/>
                    </a:cubicBezTo>
                    <a:close/>
                    <a:moveTo>
                      <a:pt x="29162" y="134884"/>
                    </a:moveTo>
                    <a:lnTo>
                      <a:pt x="29162" y="134884"/>
                    </a:lnTo>
                    <a:cubicBezTo>
                      <a:pt x="29103" y="135529"/>
                      <a:pt x="29069" y="136172"/>
                      <a:pt x="29131" y="136802"/>
                    </a:cubicBezTo>
                    <a:cubicBezTo>
                      <a:pt x="29136" y="136865"/>
                      <a:pt x="29171" y="136903"/>
                      <a:pt x="29197" y="136952"/>
                    </a:cubicBezTo>
                    <a:cubicBezTo>
                      <a:pt x="29201" y="137072"/>
                      <a:pt x="29259" y="137182"/>
                      <a:pt x="29355" y="137255"/>
                    </a:cubicBezTo>
                    <a:cubicBezTo>
                      <a:pt x="29695" y="137525"/>
                      <a:pt x="30054" y="137751"/>
                      <a:pt x="30416" y="137966"/>
                    </a:cubicBezTo>
                    <a:cubicBezTo>
                      <a:pt x="27816" y="139108"/>
                      <a:pt x="25361" y="140635"/>
                      <a:pt x="22895" y="142019"/>
                    </a:cubicBezTo>
                    <a:cubicBezTo>
                      <a:pt x="20118" y="143579"/>
                      <a:pt x="16785" y="144937"/>
                      <a:pt x="14522" y="147198"/>
                    </a:cubicBezTo>
                    <a:cubicBezTo>
                      <a:pt x="14265" y="147456"/>
                      <a:pt x="14480" y="147875"/>
                      <a:pt x="14808" y="147875"/>
                    </a:cubicBezTo>
                    <a:cubicBezTo>
                      <a:pt x="14841" y="147875"/>
                      <a:pt x="14874" y="147871"/>
                      <a:pt x="14909" y="147862"/>
                    </a:cubicBezTo>
                    <a:cubicBezTo>
                      <a:pt x="14945" y="147853"/>
                      <a:pt x="14979" y="147839"/>
                      <a:pt x="15015" y="147830"/>
                    </a:cubicBezTo>
                    <a:cubicBezTo>
                      <a:pt x="15047" y="147840"/>
                      <a:pt x="15076" y="147856"/>
                      <a:pt x="15115" y="147861"/>
                    </a:cubicBezTo>
                    <a:cubicBezTo>
                      <a:pt x="30607" y="149766"/>
                      <a:pt x="46711" y="149809"/>
                      <a:pt x="62313" y="150239"/>
                    </a:cubicBezTo>
                    <a:cubicBezTo>
                      <a:pt x="62321" y="150239"/>
                      <a:pt x="62329" y="150239"/>
                      <a:pt x="62337" y="150239"/>
                    </a:cubicBezTo>
                    <a:cubicBezTo>
                      <a:pt x="62834" y="150239"/>
                      <a:pt x="63031" y="149807"/>
                      <a:pt x="62954" y="149425"/>
                    </a:cubicBezTo>
                    <a:cubicBezTo>
                      <a:pt x="64173" y="148636"/>
                      <a:pt x="65329" y="147683"/>
                      <a:pt x="66482" y="146842"/>
                    </a:cubicBezTo>
                    <a:cubicBezTo>
                      <a:pt x="67265" y="146270"/>
                      <a:pt x="68035" y="145684"/>
                      <a:pt x="68791" y="145084"/>
                    </a:cubicBezTo>
                    <a:cubicBezTo>
                      <a:pt x="73830" y="143604"/>
                      <a:pt x="78784" y="141404"/>
                      <a:pt x="83244" y="139283"/>
                    </a:cubicBezTo>
                    <a:cubicBezTo>
                      <a:pt x="83317" y="139248"/>
                      <a:pt x="83383" y="139198"/>
                      <a:pt x="83436" y="139136"/>
                    </a:cubicBezTo>
                    <a:cubicBezTo>
                      <a:pt x="83867" y="139490"/>
                      <a:pt x="84298" y="139846"/>
                      <a:pt x="84726" y="140196"/>
                    </a:cubicBezTo>
                    <a:cubicBezTo>
                      <a:pt x="77245" y="143780"/>
                      <a:pt x="69981" y="147896"/>
                      <a:pt x="62664" y="151804"/>
                    </a:cubicBezTo>
                    <a:cubicBezTo>
                      <a:pt x="62632" y="151797"/>
                      <a:pt x="62600" y="151793"/>
                      <a:pt x="62568" y="151793"/>
                    </a:cubicBezTo>
                    <a:cubicBezTo>
                      <a:pt x="62456" y="151793"/>
                      <a:pt x="62347" y="151836"/>
                      <a:pt x="62264" y="151916"/>
                    </a:cubicBezTo>
                    <a:cubicBezTo>
                      <a:pt x="62233" y="151908"/>
                      <a:pt x="62206" y="151894"/>
                      <a:pt x="62172" y="151891"/>
                    </a:cubicBezTo>
                    <a:cubicBezTo>
                      <a:pt x="42759" y="150546"/>
                      <a:pt x="23213" y="151199"/>
                      <a:pt x="3773" y="150027"/>
                    </a:cubicBezTo>
                    <a:cubicBezTo>
                      <a:pt x="12150" y="144835"/>
                      <a:pt x="21099" y="140567"/>
                      <a:pt x="29162" y="134884"/>
                    </a:cubicBezTo>
                    <a:close/>
                    <a:moveTo>
                      <a:pt x="109138" y="135433"/>
                    </a:moveTo>
                    <a:cubicBezTo>
                      <a:pt x="109279" y="136171"/>
                      <a:pt x="109435" y="136905"/>
                      <a:pt x="109583" y="137640"/>
                    </a:cubicBezTo>
                    <a:cubicBezTo>
                      <a:pt x="109499" y="137793"/>
                      <a:pt x="109514" y="137986"/>
                      <a:pt x="109679" y="138117"/>
                    </a:cubicBezTo>
                    <a:cubicBezTo>
                      <a:pt x="110896" y="144126"/>
                      <a:pt x="112273" y="150088"/>
                      <a:pt x="113238" y="156159"/>
                    </a:cubicBezTo>
                    <a:cubicBezTo>
                      <a:pt x="113241" y="156185"/>
                      <a:pt x="113257" y="156202"/>
                      <a:pt x="113264" y="156226"/>
                    </a:cubicBezTo>
                    <a:cubicBezTo>
                      <a:pt x="112422" y="157027"/>
                      <a:pt x="111749" y="157901"/>
                      <a:pt x="110595" y="158429"/>
                    </a:cubicBezTo>
                    <a:cubicBezTo>
                      <a:pt x="109184" y="159073"/>
                      <a:pt x="107695" y="159129"/>
                      <a:pt x="106200" y="159328"/>
                    </a:cubicBezTo>
                    <a:cubicBezTo>
                      <a:pt x="106181" y="159236"/>
                      <a:pt x="106140" y="159148"/>
                      <a:pt x="106082" y="159073"/>
                    </a:cubicBezTo>
                    <a:cubicBezTo>
                      <a:pt x="104314" y="156808"/>
                      <a:pt x="102910" y="154304"/>
                      <a:pt x="101594" y="151746"/>
                    </a:cubicBezTo>
                    <a:cubicBezTo>
                      <a:pt x="101581" y="151710"/>
                      <a:pt x="101563" y="151675"/>
                      <a:pt x="101540" y="151643"/>
                    </a:cubicBezTo>
                    <a:cubicBezTo>
                      <a:pt x="99329" y="147330"/>
                      <a:pt x="97364" y="142868"/>
                      <a:pt x="94349" y="139121"/>
                    </a:cubicBezTo>
                    <a:cubicBezTo>
                      <a:pt x="99293" y="138058"/>
                      <a:pt x="104229" y="136777"/>
                      <a:pt x="109138" y="135433"/>
                    </a:cubicBezTo>
                    <a:close/>
                    <a:moveTo>
                      <a:pt x="119791" y="155320"/>
                    </a:moveTo>
                    <a:cubicBezTo>
                      <a:pt x="120123" y="155320"/>
                      <a:pt x="120458" y="155331"/>
                      <a:pt x="120797" y="155356"/>
                    </a:cubicBezTo>
                    <a:cubicBezTo>
                      <a:pt x="122546" y="155487"/>
                      <a:pt x="124442" y="155847"/>
                      <a:pt x="125803" y="157055"/>
                    </a:cubicBezTo>
                    <a:cubicBezTo>
                      <a:pt x="126361" y="157551"/>
                      <a:pt x="126680" y="158189"/>
                      <a:pt x="127023" y="158823"/>
                    </a:cubicBezTo>
                    <a:cubicBezTo>
                      <a:pt x="125943" y="161445"/>
                      <a:pt x="121833" y="163630"/>
                      <a:pt x="119399" y="164869"/>
                    </a:cubicBezTo>
                    <a:cubicBezTo>
                      <a:pt x="117025" y="166079"/>
                      <a:pt x="114716" y="166499"/>
                      <a:pt x="112219" y="166499"/>
                    </a:cubicBezTo>
                    <a:cubicBezTo>
                      <a:pt x="111608" y="166499"/>
                      <a:pt x="110985" y="166474"/>
                      <a:pt x="110348" y="166429"/>
                    </a:cubicBezTo>
                    <a:cubicBezTo>
                      <a:pt x="109962" y="165181"/>
                      <a:pt x="109112" y="164005"/>
                      <a:pt x="108441" y="162901"/>
                    </a:cubicBezTo>
                    <a:cubicBezTo>
                      <a:pt x="107915" y="162037"/>
                      <a:pt x="107391" y="161125"/>
                      <a:pt x="106764" y="160312"/>
                    </a:cubicBezTo>
                    <a:lnTo>
                      <a:pt x="106764" y="160312"/>
                    </a:lnTo>
                    <a:cubicBezTo>
                      <a:pt x="106831" y="160314"/>
                      <a:pt x="106899" y="160314"/>
                      <a:pt x="106968" y="160314"/>
                    </a:cubicBezTo>
                    <a:cubicBezTo>
                      <a:pt x="109852" y="160314"/>
                      <a:pt x="113898" y="158912"/>
                      <a:pt x="114363" y="156076"/>
                    </a:cubicBezTo>
                    <a:cubicBezTo>
                      <a:pt x="114371" y="156031"/>
                      <a:pt x="114355" y="155997"/>
                      <a:pt x="114349" y="155958"/>
                    </a:cubicBezTo>
                    <a:cubicBezTo>
                      <a:pt x="114349" y="155946"/>
                      <a:pt x="114349" y="155934"/>
                      <a:pt x="114350" y="155923"/>
                    </a:cubicBezTo>
                    <a:cubicBezTo>
                      <a:pt x="116184" y="155671"/>
                      <a:pt x="117942" y="155320"/>
                      <a:pt x="119791" y="155320"/>
                    </a:cubicBezTo>
                    <a:close/>
                    <a:moveTo>
                      <a:pt x="95476" y="143229"/>
                    </a:moveTo>
                    <a:cubicBezTo>
                      <a:pt x="96162" y="144645"/>
                      <a:pt x="96861" y="146066"/>
                      <a:pt x="97579" y="147479"/>
                    </a:cubicBezTo>
                    <a:cubicBezTo>
                      <a:pt x="97577" y="147493"/>
                      <a:pt x="97569" y="147503"/>
                      <a:pt x="97567" y="147519"/>
                    </a:cubicBezTo>
                    <a:cubicBezTo>
                      <a:pt x="95874" y="160363"/>
                      <a:pt x="95765" y="173637"/>
                      <a:pt x="95184" y="186586"/>
                    </a:cubicBezTo>
                    <a:cubicBezTo>
                      <a:pt x="86299" y="190964"/>
                      <a:pt x="76847" y="194930"/>
                      <a:pt x="68424" y="200133"/>
                    </a:cubicBezTo>
                    <a:cubicBezTo>
                      <a:pt x="68421" y="186614"/>
                      <a:pt x="69549" y="171032"/>
                      <a:pt x="67754" y="157149"/>
                    </a:cubicBezTo>
                    <a:cubicBezTo>
                      <a:pt x="77164" y="152911"/>
                      <a:pt x="86287" y="147921"/>
                      <a:pt x="95476" y="143229"/>
                    </a:cubicBezTo>
                    <a:close/>
                    <a:moveTo>
                      <a:pt x="93567" y="139284"/>
                    </a:moveTo>
                    <a:cubicBezTo>
                      <a:pt x="94012" y="140199"/>
                      <a:pt x="94458" y="141125"/>
                      <a:pt x="94906" y="142053"/>
                    </a:cubicBezTo>
                    <a:cubicBezTo>
                      <a:pt x="85617" y="146814"/>
                      <a:pt x="76117" y="151334"/>
                      <a:pt x="67078" y="156557"/>
                    </a:cubicBezTo>
                    <a:cubicBezTo>
                      <a:pt x="66804" y="156715"/>
                      <a:pt x="66835" y="156999"/>
                      <a:pt x="66998" y="157170"/>
                    </a:cubicBezTo>
                    <a:cubicBezTo>
                      <a:pt x="67629" y="171552"/>
                      <a:pt x="67141" y="185744"/>
                      <a:pt x="67245" y="200109"/>
                    </a:cubicBezTo>
                    <a:cubicBezTo>
                      <a:pt x="67247" y="200406"/>
                      <a:pt x="67479" y="200602"/>
                      <a:pt x="67735" y="200666"/>
                    </a:cubicBezTo>
                    <a:cubicBezTo>
                      <a:pt x="67700" y="200844"/>
                      <a:pt x="67808" y="201051"/>
                      <a:pt x="67994" y="201051"/>
                    </a:cubicBezTo>
                    <a:cubicBezTo>
                      <a:pt x="68027" y="201051"/>
                      <a:pt x="68062" y="201045"/>
                      <a:pt x="68099" y="201031"/>
                    </a:cubicBezTo>
                    <a:cubicBezTo>
                      <a:pt x="77507" y="197484"/>
                      <a:pt x="86529" y="192276"/>
                      <a:pt x="95533" y="187765"/>
                    </a:cubicBezTo>
                    <a:cubicBezTo>
                      <a:pt x="95609" y="187793"/>
                      <a:pt x="95690" y="187807"/>
                      <a:pt x="95772" y="187807"/>
                    </a:cubicBezTo>
                    <a:cubicBezTo>
                      <a:pt x="96067" y="187807"/>
                      <a:pt x="96368" y="187627"/>
                      <a:pt x="96441" y="187279"/>
                    </a:cubicBezTo>
                    <a:cubicBezTo>
                      <a:pt x="96702" y="187076"/>
                      <a:pt x="96685" y="186753"/>
                      <a:pt x="96512" y="186520"/>
                    </a:cubicBezTo>
                    <a:cubicBezTo>
                      <a:pt x="97303" y="174112"/>
                      <a:pt x="98545" y="161453"/>
                      <a:pt x="98374" y="149013"/>
                    </a:cubicBezTo>
                    <a:lnTo>
                      <a:pt x="98374" y="149013"/>
                    </a:lnTo>
                    <a:cubicBezTo>
                      <a:pt x="99055" y="150311"/>
                      <a:pt x="99750" y="151601"/>
                      <a:pt x="100484" y="152862"/>
                    </a:cubicBezTo>
                    <a:cubicBezTo>
                      <a:pt x="99686" y="165846"/>
                      <a:pt x="99555" y="174514"/>
                      <a:pt x="98828" y="189510"/>
                    </a:cubicBezTo>
                    <a:cubicBezTo>
                      <a:pt x="93011" y="192374"/>
                      <a:pt x="87456" y="195807"/>
                      <a:pt x="81696" y="198793"/>
                    </a:cubicBezTo>
                    <a:cubicBezTo>
                      <a:pt x="76061" y="201713"/>
                      <a:pt x="70128" y="204153"/>
                      <a:pt x="64576" y="207216"/>
                    </a:cubicBezTo>
                    <a:cubicBezTo>
                      <a:pt x="64420" y="198221"/>
                      <a:pt x="63681" y="189225"/>
                      <a:pt x="63480" y="180225"/>
                    </a:cubicBezTo>
                    <a:cubicBezTo>
                      <a:pt x="63278" y="171169"/>
                      <a:pt x="63837" y="161904"/>
                      <a:pt x="63056" y="152877"/>
                    </a:cubicBezTo>
                    <a:cubicBezTo>
                      <a:pt x="70583" y="148849"/>
                      <a:pt x="78273" y="145005"/>
                      <a:pt x="85603" y="140630"/>
                    </a:cubicBezTo>
                    <a:cubicBezTo>
                      <a:pt x="85674" y="140677"/>
                      <a:pt x="85757" y="140702"/>
                      <a:pt x="85841" y="140702"/>
                    </a:cubicBezTo>
                    <a:cubicBezTo>
                      <a:pt x="85866" y="140702"/>
                      <a:pt x="85891" y="140700"/>
                      <a:pt x="85915" y="140696"/>
                    </a:cubicBezTo>
                    <a:cubicBezTo>
                      <a:pt x="88466" y="140302"/>
                      <a:pt x="91017" y="139820"/>
                      <a:pt x="93567" y="139284"/>
                    </a:cubicBezTo>
                    <a:close/>
                    <a:moveTo>
                      <a:pt x="2478" y="150959"/>
                    </a:moveTo>
                    <a:cubicBezTo>
                      <a:pt x="11876" y="152423"/>
                      <a:pt x="21532" y="152192"/>
                      <a:pt x="31020" y="152403"/>
                    </a:cubicBezTo>
                    <a:cubicBezTo>
                      <a:pt x="39805" y="152599"/>
                      <a:pt x="48650" y="153100"/>
                      <a:pt x="57452" y="153100"/>
                    </a:cubicBezTo>
                    <a:cubicBezTo>
                      <a:pt x="58965" y="153100"/>
                      <a:pt x="60477" y="153085"/>
                      <a:pt x="61987" y="153051"/>
                    </a:cubicBezTo>
                    <a:cubicBezTo>
                      <a:pt x="62001" y="153063"/>
                      <a:pt x="62021" y="153071"/>
                      <a:pt x="62036" y="153083"/>
                    </a:cubicBezTo>
                    <a:cubicBezTo>
                      <a:pt x="61881" y="165148"/>
                      <a:pt x="61682" y="171295"/>
                      <a:pt x="61915" y="180225"/>
                    </a:cubicBezTo>
                    <a:cubicBezTo>
                      <a:pt x="62153" y="189343"/>
                      <a:pt x="62212" y="198589"/>
                      <a:pt x="63182" y="207664"/>
                    </a:cubicBezTo>
                    <a:cubicBezTo>
                      <a:pt x="57370" y="207783"/>
                      <a:pt x="51557" y="207859"/>
                      <a:pt x="45744" y="207859"/>
                    </a:cubicBezTo>
                    <a:cubicBezTo>
                      <a:pt x="41401" y="207859"/>
                      <a:pt x="37059" y="207817"/>
                      <a:pt x="32717" y="207719"/>
                    </a:cubicBezTo>
                    <a:lnTo>
                      <a:pt x="32716" y="207719"/>
                    </a:lnTo>
                    <a:cubicBezTo>
                      <a:pt x="22608" y="207492"/>
                      <a:pt x="12455" y="206494"/>
                      <a:pt x="2350" y="206494"/>
                    </a:cubicBezTo>
                    <a:cubicBezTo>
                      <a:pt x="2108" y="206494"/>
                      <a:pt x="1866" y="206495"/>
                      <a:pt x="1625" y="206496"/>
                    </a:cubicBezTo>
                    <a:cubicBezTo>
                      <a:pt x="1322" y="186614"/>
                      <a:pt x="2032" y="170976"/>
                      <a:pt x="2478" y="150959"/>
                    </a:cubicBezTo>
                    <a:close/>
                    <a:moveTo>
                      <a:pt x="68066" y="1"/>
                    </a:moveTo>
                    <a:cubicBezTo>
                      <a:pt x="67234" y="1"/>
                      <a:pt x="66380" y="33"/>
                      <a:pt x="65502" y="96"/>
                    </a:cubicBezTo>
                    <a:cubicBezTo>
                      <a:pt x="59607" y="524"/>
                      <a:pt x="54029" y="2254"/>
                      <a:pt x="51667" y="8113"/>
                    </a:cubicBezTo>
                    <a:cubicBezTo>
                      <a:pt x="50911" y="8028"/>
                      <a:pt x="50145" y="7986"/>
                      <a:pt x="49375" y="7986"/>
                    </a:cubicBezTo>
                    <a:cubicBezTo>
                      <a:pt x="44987" y="7986"/>
                      <a:pt x="40472" y="9360"/>
                      <a:pt x="37097" y="12160"/>
                    </a:cubicBezTo>
                    <a:cubicBezTo>
                      <a:pt x="33708" y="14972"/>
                      <a:pt x="29961" y="19264"/>
                      <a:pt x="29467" y="23788"/>
                    </a:cubicBezTo>
                    <a:cubicBezTo>
                      <a:pt x="29456" y="23899"/>
                      <a:pt x="29504" y="23967"/>
                      <a:pt x="29573" y="24012"/>
                    </a:cubicBezTo>
                    <a:cubicBezTo>
                      <a:pt x="29636" y="24192"/>
                      <a:pt x="29796" y="24334"/>
                      <a:pt x="29969" y="24334"/>
                    </a:cubicBezTo>
                    <a:cubicBezTo>
                      <a:pt x="30064" y="24334"/>
                      <a:pt x="30162" y="24292"/>
                      <a:pt x="30250" y="24190"/>
                    </a:cubicBezTo>
                    <a:cubicBezTo>
                      <a:pt x="31106" y="23196"/>
                      <a:pt x="32176" y="22492"/>
                      <a:pt x="33458" y="22470"/>
                    </a:cubicBezTo>
                    <a:lnTo>
                      <a:pt x="33458" y="22470"/>
                    </a:lnTo>
                    <a:cubicBezTo>
                      <a:pt x="28754" y="30535"/>
                      <a:pt x="28787" y="41875"/>
                      <a:pt x="35841" y="48554"/>
                    </a:cubicBezTo>
                    <a:cubicBezTo>
                      <a:pt x="35877" y="51327"/>
                      <a:pt x="36946" y="53912"/>
                      <a:pt x="39584" y="55049"/>
                    </a:cubicBezTo>
                    <a:cubicBezTo>
                      <a:pt x="39593" y="55079"/>
                      <a:pt x="39593" y="55110"/>
                      <a:pt x="39609" y="55141"/>
                    </a:cubicBezTo>
                    <a:cubicBezTo>
                      <a:pt x="41293" y="58634"/>
                      <a:pt x="43095" y="61417"/>
                      <a:pt x="45169" y="63719"/>
                    </a:cubicBezTo>
                    <a:cubicBezTo>
                      <a:pt x="34882" y="68295"/>
                      <a:pt x="29792" y="82690"/>
                      <a:pt x="27745" y="92780"/>
                    </a:cubicBezTo>
                    <a:cubicBezTo>
                      <a:pt x="25648" y="103112"/>
                      <a:pt x="25142" y="116849"/>
                      <a:pt x="29744" y="127172"/>
                    </a:cubicBezTo>
                    <a:cubicBezTo>
                      <a:pt x="29737" y="128616"/>
                      <a:pt x="29732" y="130042"/>
                      <a:pt x="29587" y="131495"/>
                    </a:cubicBezTo>
                    <a:cubicBezTo>
                      <a:pt x="29510" y="132269"/>
                      <a:pt x="29380" y="133060"/>
                      <a:pt x="29272" y="133852"/>
                    </a:cubicBezTo>
                    <a:cubicBezTo>
                      <a:pt x="20244" y="139021"/>
                      <a:pt x="10879" y="143993"/>
                      <a:pt x="2202" y="149754"/>
                    </a:cubicBezTo>
                    <a:cubicBezTo>
                      <a:pt x="2108" y="149696"/>
                      <a:pt x="1997" y="149667"/>
                      <a:pt x="1886" y="149667"/>
                    </a:cubicBezTo>
                    <a:cubicBezTo>
                      <a:pt x="1609" y="149667"/>
                      <a:pt x="1329" y="149850"/>
                      <a:pt x="1304" y="150218"/>
                    </a:cubicBezTo>
                    <a:cubicBezTo>
                      <a:pt x="29" y="168872"/>
                      <a:pt x="0" y="187955"/>
                      <a:pt x="100" y="206653"/>
                    </a:cubicBezTo>
                    <a:cubicBezTo>
                      <a:pt x="102" y="207141"/>
                      <a:pt x="468" y="207380"/>
                      <a:pt x="840" y="207380"/>
                    </a:cubicBezTo>
                    <a:cubicBezTo>
                      <a:pt x="917" y="207380"/>
                      <a:pt x="995" y="207370"/>
                      <a:pt x="1070" y="207349"/>
                    </a:cubicBezTo>
                    <a:cubicBezTo>
                      <a:pt x="1107" y="207370"/>
                      <a:pt x="1147" y="207384"/>
                      <a:pt x="1190" y="207392"/>
                    </a:cubicBezTo>
                    <a:cubicBezTo>
                      <a:pt x="12907" y="209065"/>
                      <a:pt x="25030" y="209537"/>
                      <a:pt x="37124" y="209537"/>
                    </a:cubicBezTo>
                    <a:cubicBezTo>
                      <a:pt x="46212" y="209537"/>
                      <a:pt x="55285" y="209271"/>
                      <a:pt x="64157" y="209046"/>
                    </a:cubicBezTo>
                    <a:cubicBezTo>
                      <a:pt x="64575" y="209035"/>
                      <a:pt x="89325" y="197487"/>
                      <a:pt x="99466" y="190232"/>
                    </a:cubicBezTo>
                    <a:cubicBezTo>
                      <a:pt x="99681" y="190183"/>
                      <a:pt x="99878" y="190020"/>
                      <a:pt x="99915" y="189733"/>
                    </a:cubicBezTo>
                    <a:cubicBezTo>
                      <a:pt x="101363" y="178335"/>
                      <a:pt x="101563" y="166316"/>
                      <a:pt x="101619" y="154743"/>
                    </a:cubicBezTo>
                    <a:cubicBezTo>
                      <a:pt x="102741" y="156544"/>
                      <a:pt x="103936" y="158283"/>
                      <a:pt x="105244" y="159912"/>
                    </a:cubicBezTo>
                    <a:cubicBezTo>
                      <a:pt x="105267" y="159942"/>
                      <a:pt x="105294" y="159952"/>
                      <a:pt x="105318" y="159974"/>
                    </a:cubicBezTo>
                    <a:cubicBezTo>
                      <a:pt x="105350" y="160046"/>
                      <a:pt x="105407" y="160106"/>
                      <a:pt x="105477" y="160144"/>
                    </a:cubicBezTo>
                    <a:cubicBezTo>
                      <a:pt x="105973" y="161331"/>
                      <a:pt x="106710" y="162430"/>
                      <a:pt x="107366" y="163531"/>
                    </a:cubicBezTo>
                    <a:cubicBezTo>
                      <a:pt x="108067" y="164708"/>
                      <a:pt x="108665" y="166101"/>
                      <a:pt x="109616" y="167091"/>
                    </a:cubicBezTo>
                    <a:cubicBezTo>
                      <a:pt x="109710" y="167188"/>
                      <a:pt x="109821" y="167228"/>
                      <a:pt x="109931" y="167228"/>
                    </a:cubicBezTo>
                    <a:cubicBezTo>
                      <a:pt x="109984" y="167228"/>
                      <a:pt x="110037" y="167219"/>
                      <a:pt x="110088" y="167202"/>
                    </a:cubicBezTo>
                    <a:cubicBezTo>
                      <a:pt x="111137" y="167601"/>
                      <a:pt x="112218" y="167775"/>
                      <a:pt x="113302" y="167775"/>
                    </a:cubicBezTo>
                    <a:cubicBezTo>
                      <a:pt x="115611" y="167775"/>
                      <a:pt x="117936" y="166986"/>
                      <a:pt x="120002" y="165897"/>
                    </a:cubicBezTo>
                    <a:cubicBezTo>
                      <a:pt x="122204" y="164736"/>
                      <a:pt x="126738" y="162324"/>
                      <a:pt x="127844" y="159634"/>
                    </a:cubicBezTo>
                    <a:cubicBezTo>
                      <a:pt x="127876" y="159618"/>
                      <a:pt x="127909" y="159604"/>
                      <a:pt x="127934" y="159572"/>
                    </a:cubicBezTo>
                    <a:cubicBezTo>
                      <a:pt x="129406" y="157731"/>
                      <a:pt x="126090" y="155417"/>
                      <a:pt x="124623" y="154779"/>
                    </a:cubicBezTo>
                    <a:cubicBezTo>
                      <a:pt x="123286" y="154199"/>
                      <a:pt x="121387" y="153838"/>
                      <a:pt x="119485" y="153838"/>
                    </a:cubicBezTo>
                    <a:cubicBezTo>
                      <a:pt x="117536" y="153838"/>
                      <a:pt x="115584" y="154217"/>
                      <a:pt x="114232" y="155126"/>
                    </a:cubicBezTo>
                    <a:cubicBezTo>
                      <a:pt x="113822" y="152652"/>
                      <a:pt x="113402" y="150160"/>
                      <a:pt x="112931" y="147675"/>
                    </a:cubicBezTo>
                    <a:cubicBezTo>
                      <a:pt x="116856" y="146645"/>
                      <a:pt x="123382" y="143347"/>
                      <a:pt x="123210" y="138752"/>
                    </a:cubicBezTo>
                    <a:cubicBezTo>
                      <a:pt x="123152" y="137219"/>
                      <a:pt x="122251" y="136578"/>
                      <a:pt x="120785" y="136578"/>
                    </a:cubicBezTo>
                    <a:cubicBezTo>
                      <a:pt x="120766" y="136578"/>
                      <a:pt x="120746" y="136578"/>
                      <a:pt x="120726" y="136578"/>
                    </a:cubicBezTo>
                    <a:cubicBezTo>
                      <a:pt x="119342" y="136595"/>
                      <a:pt x="117908" y="137196"/>
                      <a:pt x="116552" y="137464"/>
                    </a:cubicBezTo>
                    <a:cubicBezTo>
                      <a:pt x="115473" y="137677"/>
                      <a:pt x="114488" y="137776"/>
                      <a:pt x="113511" y="137776"/>
                    </a:cubicBezTo>
                    <a:cubicBezTo>
                      <a:pt x="112562" y="137776"/>
                      <a:pt x="111621" y="137682"/>
                      <a:pt x="110610" y="137510"/>
                    </a:cubicBezTo>
                    <a:cubicBezTo>
                      <a:pt x="110396" y="136741"/>
                      <a:pt x="110173" y="135976"/>
                      <a:pt x="109936" y="135216"/>
                    </a:cubicBezTo>
                    <a:cubicBezTo>
                      <a:pt x="114887" y="133854"/>
                      <a:pt x="119809" y="132437"/>
                      <a:pt x="124682" y="131121"/>
                    </a:cubicBezTo>
                    <a:cubicBezTo>
                      <a:pt x="125099" y="131010"/>
                      <a:pt x="125185" y="130612"/>
                      <a:pt x="125059" y="130302"/>
                    </a:cubicBezTo>
                    <a:cubicBezTo>
                      <a:pt x="125079" y="130243"/>
                      <a:pt x="125092" y="130182"/>
                      <a:pt x="125095" y="130119"/>
                    </a:cubicBezTo>
                    <a:cubicBezTo>
                      <a:pt x="125136" y="129444"/>
                      <a:pt x="125006" y="128609"/>
                      <a:pt x="124624" y="127989"/>
                    </a:cubicBezTo>
                    <a:cubicBezTo>
                      <a:pt x="124633" y="127919"/>
                      <a:pt x="124656" y="127849"/>
                      <a:pt x="124644" y="127777"/>
                    </a:cubicBezTo>
                    <a:cubicBezTo>
                      <a:pt x="125397" y="125653"/>
                      <a:pt x="126050" y="123222"/>
                      <a:pt x="125940" y="120951"/>
                    </a:cubicBezTo>
                    <a:cubicBezTo>
                      <a:pt x="126244" y="120846"/>
                      <a:pt x="126475" y="120505"/>
                      <a:pt x="126244" y="120190"/>
                    </a:cubicBezTo>
                    <a:cubicBezTo>
                      <a:pt x="119133" y="110560"/>
                      <a:pt x="110190" y="105654"/>
                      <a:pt x="98285" y="104769"/>
                    </a:cubicBezTo>
                    <a:cubicBezTo>
                      <a:pt x="98273" y="104768"/>
                      <a:pt x="98261" y="104767"/>
                      <a:pt x="98250" y="104767"/>
                    </a:cubicBezTo>
                    <a:cubicBezTo>
                      <a:pt x="98156" y="104767"/>
                      <a:pt x="98066" y="104804"/>
                      <a:pt x="97997" y="104868"/>
                    </a:cubicBezTo>
                    <a:cubicBezTo>
                      <a:pt x="97928" y="104876"/>
                      <a:pt x="97858" y="104890"/>
                      <a:pt x="97788" y="104898"/>
                    </a:cubicBezTo>
                    <a:cubicBezTo>
                      <a:pt x="97765" y="104822"/>
                      <a:pt x="97729" y="104752"/>
                      <a:pt x="97681" y="104690"/>
                    </a:cubicBezTo>
                    <a:cubicBezTo>
                      <a:pt x="92670" y="98362"/>
                      <a:pt x="86837" y="90335"/>
                      <a:pt x="78455" y="88344"/>
                    </a:cubicBezTo>
                    <a:cubicBezTo>
                      <a:pt x="78409" y="88298"/>
                      <a:pt x="78349" y="88267"/>
                      <a:pt x="78265" y="88267"/>
                    </a:cubicBezTo>
                    <a:cubicBezTo>
                      <a:pt x="78256" y="88267"/>
                      <a:pt x="78246" y="88267"/>
                      <a:pt x="78236" y="88268"/>
                    </a:cubicBezTo>
                    <a:cubicBezTo>
                      <a:pt x="76299" y="88439"/>
                      <a:pt x="74331" y="89543"/>
                      <a:pt x="72568" y="90347"/>
                    </a:cubicBezTo>
                    <a:cubicBezTo>
                      <a:pt x="70807" y="91149"/>
                      <a:pt x="68976" y="91979"/>
                      <a:pt x="67380" y="93102"/>
                    </a:cubicBezTo>
                    <a:cubicBezTo>
                      <a:pt x="67245" y="89601"/>
                      <a:pt x="67128" y="86098"/>
                      <a:pt x="67053" y="82582"/>
                    </a:cubicBezTo>
                    <a:cubicBezTo>
                      <a:pt x="66975" y="78965"/>
                      <a:pt x="66557" y="75541"/>
                      <a:pt x="64177" y="73082"/>
                    </a:cubicBezTo>
                    <a:lnTo>
                      <a:pt x="64177" y="73082"/>
                    </a:lnTo>
                    <a:cubicBezTo>
                      <a:pt x="65100" y="73172"/>
                      <a:pt x="66026" y="73219"/>
                      <a:pt x="66948" y="73219"/>
                    </a:cubicBezTo>
                    <a:cubicBezTo>
                      <a:pt x="69551" y="73219"/>
                      <a:pt x="72116" y="72844"/>
                      <a:pt x="74464" y="72011"/>
                    </a:cubicBezTo>
                    <a:cubicBezTo>
                      <a:pt x="85098" y="68243"/>
                      <a:pt x="90786" y="58646"/>
                      <a:pt x="92116" y="48233"/>
                    </a:cubicBezTo>
                    <a:cubicBezTo>
                      <a:pt x="95956" y="46661"/>
                      <a:pt x="98836" y="40324"/>
                      <a:pt x="98083" y="36271"/>
                    </a:cubicBezTo>
                    <a:cubicBezTo>
                      <a:pt x="100930" y="36098"/>
                      <a:pt x="103714" y="35505"/>
                      <a:pt x="106255" y="34249"/>
                    </a:cubicBezTo>
                    <a:cubicBezTo>
                      <a:pt x="116379" y="29241"/>
                      <a:pt x="104709" y="20810"/>
                      <a:pt x="97192" y="19202"/>
                    </a:cubicBezTo>
                    <a:cubicBezTo>
                      <a:pt x="99918" y="16442"/>
                      <a:pt x="107379" y="10551"/>
                      <a:pt x="104878" y="6479"/>
                    </a:cubicBezTo>
                    <a:cubicBezTo>
                      <a:pt x="103988" y="5031"/>
                      <a:pt x="102162" y="4760"/>
                      <a:pt x="100487" y="4760"/>
                    </a:cubicBezTo>
                    <a:cubicBezTo>
                      <a:pt x="99893" y="4760"/>
                      <a:pt x="99318" y="4794"/>
                      <a:pt x="98811" y="4822"/>
                    </a:cubicBezTo>
                    <a:cubicBezTo>
                      <a:pt x="94747" y="5043"/>
                      <a:pt x="90662" y="6082"/>
                      <a:pt x="86880" y="7584"/>
                    </a:cubicBezTo>
                    <a:cubicBezTo>
                      <a:pt x="86865" y="7568"/>
                      <a:pt x="86859" y="7550"/>
                      <a:pt x="86842" y="7534"/>
                    </a:cubicBezTo>
                    <a:cubicBezTo>
                      <a:pt x="81072" y="2485"/>
                      <a:pt x="75419" y="1"/>
                      <a:pt x="680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" name="Google Shape;2269;p45"/>
            <p:cNvGrpSpPr/>
            <p:nvPr/>
          </p:nvGrpSpPr>
          <p:grpSpPr>
            <a:xfrm rot="844541" flipH="1">
              <a:off x="10918712" y="4177797"/>
              <a:ext cx="516159" cy="359738"/>
              <a:chOff x="1285325" y="2237436"/>
              <a:chExt cx="342015" cy="240626"/>
            </a:xfrm>
          </p:grpSpPr>
          <p:sp>
            <p:nvSpPr>
              <p:cNvPr id="111" name="Google Shape;2270;p45"/>
              <p:cNvSpPr/>
              <p:nvPr/>
            </p:nvSpPr>
            <p:spPr>
              <a:xfrm>
                <a:off x="1532756" y="2328680"/>
                <a:ext cx="94585" cy="96664"/>
              </a:xfrm>
              <a:custGeom>
                <a:avLst/>
                <a:gdLst/>
                <a:ahLst/>
                <a:cxnLst/>
                <a:rect l="l" t="t" r="r" b="b"/>
                <a:pathLst>
                  <a:path w="3366" h="3440" extrusionOk="0">
                    <a:moveTo>
                      <a:pt x="1382" y="0"/>
                    </a:moveTo>
                    <a:cubicBezTo>
                      <a:pt x="604" y="0"/>
                      <a:pt x="18" y="730"/>
                      <a:pt x="10" y="1719"/>
                    </a:cubicBezTo>
                    <a:cubicBezTo>
                      <a:pt x="1" y="2750"/>
                      <a:pt x="628" y="3422"/>
                      <a:pt x="1608" y="3440"/>
                    </a:cubicBezTo>
                    <a:cubicBezTo>
                      <a:pt x="1616" y="3440"/>
                      <a:pt x="1624" y="3440"/>
                      <a:pt x="1632" y="3440"/>
                    </a:cubicBezTo>
                    <a:cubicBezTo>
                      <a:pt x="2578" y="3440"/>
                      <a:pt x="3337" y="2673"/>
                      <a:pt x="3353" y="1701"/>
                    </a:cubicBezTo>
                    <a:cubicBezTo>
                      <a:pt x="3366" y="683"/>
                      <a:pt x="2629" y="35"/>
                      <a:pt x="1421" y="1"/>
                    </a:cubicBezTo>
                    <a:cubicBezTo>
                      <a:pt x="1408" y="1"/>
                      <a:pt x="1395" y="0"/>
                      <a:pt x="1382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2271;p45"/>
              <p:cNvSpPr/>
              <p:nvPr/>
            </p:nvSpPr>
            <p:spPr>
              <a:xfrm>
                <a:off x="1455505" y="2245163"/>
                <a:ext cx="56565" cy="7306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2600" extrusionOk="0">
                    <a:moveTo>
                      <a:pt x="992" y="1"/>
                    </a:moveTo>
                    <a:cubicBezTo>
                      <a:pt x="386" y="1"/>
                      <a:pt x="25" y="481"/>
                      <a:pt x="12" y="1299"/>
                    </a:cubicBezTo>
                    <a:cubicBezTo>
                      <a:pt x="0" y="2057"/>
                      <a:pt x="412" y="2590"/>
                      <a:pt x="1008" y="2599"/>
                    </a:cubicBezTo>
                    <a:cubicBezTo>
                      <a:pt x="1010" y="2599"/>
                      <a:pt x="1012" y="2599"/>
                      <a:pt x="1013" y="2599"/>
                    </a:cubicBezTo>
                    <a:cubicBezTo>
                      <a:pt x="1588" y="2599"/>
                      <a:pt x="1992" y="2043"/>
                      <a:pt x="2004" y="1231"/>
                    </a:cubicBezTo>
                    <a:cubicBezTo>
                      <a:pt x="2013" y="528"/>
                      <a:pt x="1576" y="1"/>
                      <a:pt x="9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2272;p45"/>
              <p:cNvSpPr/>
              <p:nvPr/>
            </p:nvSpPr>
            <p:spPr>
              <a:xfrm>
                <a:off x="1335345" y="2401490"/>
                <a:ext cx="127911" cy="76572"/>
              </a:xfrm>
              <a:custGeom>
                <a:avLst/>
                <a:gdLst/>
                <a:ahLst/>
                <a:cxnLst/>
                <a:rect l="l" t="t" r="r" b="b"/>
                <a:pathLst>
                  <a:path w="4552" h="2725" extrusionOk="0">
                    <a:moveTo>
                      <a:pt x="911" y="831"/>
                    </a:moveTo>
                    <a:lnTo>
                      <a:pt x="911" y="831"/>
                    </a:lnTo>
                    <a:cubicBezTo>
                      <a:pt x="1352" y="856"/>
                      <a:pt x="1780" y="890"/>
                      <a:pt x="2204" y="903"/>
                    </a:cubicBezTo>
                    <a:cubicBezTo>
                      <a:pt x="2350" y="906"/>
                      <a:pt x="2496" y="907"/>
                      <a:pt x="2644" y="907"/>
                    </a:cubicBezTo>
                    <a:cubicBezTo>
                      <a:pt x="2939" y="907"/>
                      <a:pt x="3243" y="903"/>
                      <a:pt x="3569" y="903"/>
                    </a:cubicBezTo>
                    <a:cubicBezTo>
                      <a:pt x="3412" y="1678"/>
                      <a:pt x="3141" y="1898"/>
                      <a:pt x="2370" y="1898"/>
                    </a:cubicBezTo>
                    <a:cubicBezTo>
                      <a:pt x="2326" y="1898"/>
                      <a:pt x="2281" y="1897"/>
                      <a:pt x="2234" y="1896"/>
                    </a:cubicBezTo>
                    <a:cubicBezTo>
                      <a:pt x="1475" y="1871"/>
                      <a:pt x="1030" y="1538"/>
                      <a:pt x="911" y="831"/>
                    </a:cubicBezTo>
                    <a:close/>
                    <a:moveTo>
                      <a:pt x="1293" y="1"/>
                    </a:moveTo>
                    <a:cubicBezTo>
                      <a:pt x="941" y="141"/>
                      <a:pt x="420" y="183"/>
                      <a:pt x="276" y="443"/>
                    </a:cubicBezTo>
                    <a:cubicBezTo>
                      <a:pt x="1" y="929"/>
                      <a:pt x="179" y="1496"/>
                      <a:pt x="543" y="1951"/>
                    </a:cubicBezTo>
                    <a:cubicBezTo>
                      <a:pt x="593" y="2020"/>
                      <a:pt x="658" y="2075"/>
                      <a:pt x="717" y="2134"/>
                    </a:cubicBezTo>
                    <a:cubicBezTo>
                      <a:pt x="1148" y="2519"/>
                      <a:pt x="1811" y="2724"/>
                      <a:pt x="2454" y="2724"/>
                    </a:cubicBezTo>
                    <a:cubicBezTo>
                      <a:pt x="2879" y="2724"/>
                      <a:pt x="3295" y="2634"/>
                      <a:pt x="3628" y="2446"/>
                    </a:cubicBezTo>
                    <a:cubicBezTo>
                      <a:pt x="4099" y="2186"/>
                      <a:pt x="4552" y="1398"/>
                      <a:pt x="4327" y="993"/>
                    </a:cubicBezTo>
                    <a:cubicBezTo>
                      <a:pt x="4137" y="661"/>
                      <a:pt x="3721" y="316"/>
                      <a:pt x="3357" y="252"/>
                    </a:cubicBezTo>
                    <a:cubicBezTo>
                      <a:pt x="3089" y="203"/>
                      <a:pt x="2814" y="188"/>
                      <a:pt x="2536" y="188"/>
                    </a:cubicBezTo>
                    <a:cubicBezTo>
                      <a:pt x="2139" y="188"/>
                      <a:pt x="1736" y="218"/>
                      <a:pt x="1340" y="218"/>
                    </a:cubicBezTo>
                    <a:cubicBezTo>
                      <a:pt x="1323" y="146"/>
                      <a:pt x="1306" y="73"/>
                      <a:pt x="12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2273;p45"/>
              <p:cNvSpPr/>
              <p:nvPr/>
            </p:nvSpPr>
            <p:spPr>
              <a:xfrm>
                <a:off x="1329387" y="2316512"/>
                <a:ext cx="53980" cy="67918"/>
              </a:xfrm>
              <a:custGeom>
                <a:avLst/>
                <a:gdLst/>
                <a:ahLst/>
                <a:cxnLst/>
                <a:rect l="l" t="t" r="r" b="b"/>
                <a:pathLst>
                  <a:path w="1921" h="2417" extrusionOk="0">
                    <a:moveTo>
                      <a:pt x="1530" y="1"/>
                    </a:moveTo>
                    <a:cubicBezTo>
                      <a:pt x="1378" y="30"/>
                      <a:pt x="1182" y="13"/>
                      <a:pt x="1082" y="103"/>
                    </a:cubicBezTo>
                    <a:cubicBezTo>
                      <a:pt x="805" y="352"/>
                      <a:pt x="551" y="622"/>
                      <a:pt x="318" y="911"/>
                    </a:cubicBezTo>
                    <a:cubicBezTo>
                      <a:pt x="68" y="1218"/>
                      <a:pt x="0" y="1605"/>
                      <a:pt x="327" y="1865"/>
                    </a:cubicBezTo>
                    <a:cubicBezTo>
                      <a:pt x="645" y="2117"/>
                      <a:pt x="1048" y="2279"/>
                      <a:pt x="1433" y="2411"/>
                    </a:cubicBezTo>
                    <a:cubicBezTo>
                      <a:pt x="1445" y="2415"/>
                      <a:pt x="1457" y="2417"/>
                      <a:pt x="1471" y="2417"/>
                    </a:cubicBezTo>
                    <a:cubicBezTo>
                      <a:pt x="1594" y="2417"/>
                      <a:pt x="1771" y="2253"/>
                      <a:pt x="1921" y="2177"/>
                    </a:cubicBezTo>
                    <a:cubicBezTo>
                      <a:pt x="1810" y="2023"/>
                      <a:pt x="1734" y="1831"/>
                      <a:pt x="1589" y="1729"/>
                    </a:cubicBezTo>
                    <a:cubicBezTo>
                      <a:pt x="1407" y="1598"/>
                      <a:pt x="1175" y="1537"/>
                      <a:pt x="925" y="1432"/>
                    </a:cubicBezTo>
                    <a:cubicBezTo>
                      <a:pt x="1187" y="1073"/>
                      <a:pt x="1425" y="801"/>
                      <a:pt x="1589" y="494"/>
                    </a:cubicBezTo>
                    <a:cubicBezTo>
                      <a:pt x="1654" y="375"/>
                      <a:pt x="1555" y="166"/>
                      <a:pt x="153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2274;p45"/>
              <p:cNvSpPr/>
              <p:nvPr/>
            </p:nvSpPr>
            <p:spPr>
              <a:xfrm>
                <a:off x="1285325" y="2237436"/>
                <a:ext cx="55301" cy="68789"/>
              </a:xfrm>
              <a:custGeom>
                <a:avLst/>
                <a:gdLst/>
                <a:ahLst/>
                <a:cxnLst/>
                <a:rect l="l" t="t" r="r" b="b"/>
                <a:pathLst>
                  <a:path w="1968" h="2448" extrusionOk="0">
                    <a:moveTo>
                      <a:pt x="755" y="0"/>
                    </a:moveTo>
                    <a:cubicBezTo>
                      <a:pt x="709" y="0"/>
                      <a:pt x="665" y="5"/>
                      <a:pt x="624" y="15"/>
                    </a:cubicBezTo>
                    <a:cubicBezTo>
                      <a:pt x="399" y="71"/>
                      <a:pt x="196" y="441"/>
                      <a:pt x="90" y="713"/>
                    </a:cubicBezTo>
                    <a:cubicBezTo>
                      <a:pt x="1" y="952"/>
                      <a:pt x="30" y="1251"/>
                      <a:pt x="60" y="1518"/>
                    </a:cubicBezTo>
                    <a:cubicBezTo>
                      <a:pt x="103" y="1936"/>
                      <a:pt x="217" y="2354"/>
                      <a:pt x="713" y="2434"/>
                    </a:cubicBezTo>
                    <a:cubicBezTo>
                      <a:pt x="768" y="2443"/>
                      <a:pt x="821" y="2448"/>
                      <a:pt x="873" y="2448"/>
                    </a:cubicBezTo>
                    <a:cubicBezTo>
                      <a:pt x="1271" y="2448"/>
                      <a:pt x="1537" y="2180"/>
                      <a:pt x="1722" y="1821"/>
                    </a:cubicBezTo>
                    <a:cubicBezTo>
                      <a:pt x="1823" y="1613"/>
                      <a:pt x="1865" y="1375"/>
                      <a:pt x="1967" y="1059"/>
                    </a:cubicBezTo>
                    <a:cubicBezTo>
                      <a:pt x="1836" y="821"/>
                      <a:pt x="1742" y="475"/>
                      <a:pt x="1518" y="295"/>
                    </a:cubicBezTo>
                    <a:cubicBezTo>
                      <a:pt x="1317" y="137"/>
                      <a:pt x="1007" y="0"/>
                      <a:pt x="7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323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220" y="2216238"/>
            <a:ext cx="2766324" cy="2564862"/>
          </a:xfrm>
          <a:prstGeom prst="rect">
            <a:avLst/>
          </a:prstGeom>
        </p:spPr>
      </p:pic>
      <p:sp>
        <p:nvSpPr>
          <p:cNvPr id="6" name="Google Shape;227;p24"/>
          <p:cNvSpPr/>
          <p:nvPr/>
        </p:nvSpPr>
        <p:spPr>
          <a:xfrm>
            <a:off x="1670064" y="867995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758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9638" y="0"/>
            <a:ext cx="7677463" cy="4934022"/>
          </a:xfrm>
          <a:prstGeom prst="rect">
            <a:avLst/>
          </a:prstGeom>
        </p:spPr>
      </p:pic>
      <p:cxnSp>
        <p:nvCxnSpPr>
          <p:cNvPr id="4" name="Elbow Connector 3"/>
          <p:cNvCxnSpPr/>
          <p:nvPr/>
        </p:nvCxnSpPr>
        <p:spPr>
          <a:xfrm rot="16200000" flipH="1">
            <a:off x="3897702" y="540114"/>
            <a:ext cx="522369" cy="401503"/>
          </a:xfrm>
          <a:prstGeom prst="bentConnector3">
            <a:avLst>
              <a:gd name="adj1" fmla="val 102754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lbow Connector 6"/>
          <p:cNvCxnSpPr/>
          <p:nvPr/>
        </p:nvCxnSpPr>
        <p:spPr>
          <a:xfrm flipV="1">
            <a:off x="3460228" y="1124261"/>
            <a:ext cx="1798819" cy="267534"/>
          </a:xfrm>
          <a:prstGeom prst="bentConnector3">
            <a:avLst>
              <a:gd name="adj1" fmla="val 1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flipV="1">
            <a:off x="4427279" y="1124262"/>
            <a:ext cx="1194032" cy="829664"/>
          </a:xfrm>
          <a:prstGeom prst="bentConnector3">
            <a:avLst>
              <a:gd name="adj1" fmla="val 101472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/>
          <p:cNvCxnSpPr/>
          <p:nvPr/>
        </p:nvCxnSpPr>
        <p:spPr>
          <a:xfrm flipV="1">
            <a:off x="3612630" y="1124260"/>
            <a:ext cx="2518347" cy="1558979"/>
          </a:xfrm>
          <a:prstGeom prst="bentConnector3">
            <a:avLst>
              <a:gd name="adj1" fmla="val 1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/>
          <p:nvPr/>
        </p:nvCxnSpPr>
        <p:spPr>
          <a:xfrm rot="5400000" flipH="1" flipV="1">
            <a:off x="5083360" y="2007305"/>
            <a:ext cx="2672674" cy="1191402"/>
          </a:xfrm>
          <a:prstGeom prst="bentConnector3">
            <a:avLst>
              <a:gd name="adj1" fmla="val 644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/>
          <p:nvPr/>
        </p:nvCxnSpPr>
        <p:spPr>
          <a:xfrm rot="5400000" flipH="1" flipV="1">
            <a:off x="4724963" y="2118799"/>
            <a:ext cx="4063707" cy="2271010"/>
          </a:xfrm>
          <a:prstGeom prst="bentConnector3">
            <a:avLst>
              <a:gd name="adj1" fmla="val 2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0" y="38910"/>
            <a:ext cx="39581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di chuyể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478" y="1050741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điểm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-6948" y="1573961"/>
            <a:ext cx="4434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đường thẳng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-6948" y="2318125"/>
            <a:ext cx="3910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quan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0" y="3574997"/>
            <a:ext cx="5880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đường tròn, cung trò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60266" y="5024547"/>
            <a:ext cx="5663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góc và khoảng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57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1" grpId="0"/>
      <p:bldP spid="53" grpId="0"/>
      <p:bldP spid="57" grpId="0"/>
      <p:bldP spid="59" grpId="0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6449"/>
          <a:stretch/>
        </p:blipFill>
        <p:spPr>
          <a:xfrm>
            <a:off x="0" y="0"/>
            <a:ext cx="12172013" cy="68580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137285" y="5996066"/>
            <a:ext cx="1978702" cy="31479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0800000">
            <a:off x="1678898" y="194872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572125" y="1396583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2853128" y="2163579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3600138" y="6026046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35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Google Shape;157;p8"/>
          <p:cNvSpPr/>
          <p:nvPr/>
        </p:nvSpPr>
        <p:spPr>
          <a:xfrm>
            <a:off x="2009565" y="2505670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5840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1348" y="183675"/>
            <a:ext cx="4610769" cy="33428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89352" y="314794"/>
            <a:ext cx="4065537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ular Callout 9"/>
          <p:cNvSpPr/>
          <p:nvPr/>
        </p:nvSpPr>
        <p:spPr>
          <a:xfrm>
            <a:off x="2430049" y="1855078"/>
            <a:ext cx="4894409" cy="1783829"/>
          </a:xfrm>
          <a:prstGeom prst="wedgeRoundRectCallout">
            <a:avLst>
              <a:gd name="adj1" fmla="val -63556"/>
              <a:gd name="adj2" fmla="val -47618"/>
              <a:gd name="adj3" fmla="val 16667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58245" y="3865904"/>
            <a:ext cx="970863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Courier New" panose="02070309020205020404" pitchFamily="49" charset="0"/>
              <a:buChar char="o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lnSpc>
                <a:spcPct val="125000"/>
              </a:lnSpc>
              <a:buFont typeface="Courier New" panose="02070309020205020404" pitchFamily="49" charset="0"/>
              <a:buChar char="o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N so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125000"/>
              </a:lnSpc>
              <a:buFont typeface="Courier New" panose="02070309020205020404" pitchFamily="49" charset="0"/>
              <a:buChar char="o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59" y="1143701"/>
            <a:ext cx="1591194" cy="2115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19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th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2</TotalTime>
  <Words>1592</Words>
  <PresentationFormat>Widescreen</PresentationFormat>
  <Paragraphs>218</Paragraphs>
  <Slides>51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5" baseType="lpstr">
      <vt:lpstr>Tahoma</vt:lpstr>
      <vt:lpstr>Oswald Regular</vt:lpstr>
      <vt:lpstr>Abel</vt:lpstr>
      <vt:lpstr>Calibri</vt:lpstr>
      <vt:lpstr>Courier New</vt:lpstr>
      <vt:lpstr>Times New Roman</vt:lpstr>
      <vt:lpstr>Passion One</vt:lpstr>
      <vt:lpstr>Wingdings</vt:lpstr>
      <vt:lpstr>Arial</vt:lpstr>
      <vt:lpstr>Fira Sans Extra Condensed Medium</vt:lpstr>
      <vt:lpstr>Office Theme</vt:lpstr>
      <vt:lpstr>Math Lesson by Slidesgo</vt:lpstr>
      <vt:lpstr>Equation</vt:lpstr>
      <vt:lpstr>Ảnh Bitma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1T15:30:30Z</dcterms:created>
  <dcterms:modified xsi:type="dcterms:W3CDTF">2023-06-28T00:59:17Z</dcterms:modified>
</cp:coreProperties>
</file>